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wmf" ContentType="image/x-wmf"/>
  <Default Extension="bin" ContentType="application/vnd.openxmlformats-officedocument.oleObject"/>
  <Default Extension="png" ContentType="image/png"/>
  <Override PartName="/word/footnotes.xml" ContentType="application/vnd.openxmlformats-officedocument.wordprocessingml.footnotes+xml"/>
  <Override PartName="/customXml/itemProps1.xml" ContentType="application/vnd.openxmlformats-officedocument.customXmlProperties+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  <Override PartName="/word/headereven.xml" ContentType="application/vnd.openxmlformats-officedocument.wordprocessingml.header+xml"/>
  <Override PartName="/word/headerdefault.xml" ContentType="application/vnd.openxmlformats-officedocument.wordprocessingml.header+xml"/>
  <Override PartName="/word/footereven.xml" ContentType="application/vnd.openxmlformats-officedocument.wordprocessingml.footer+xml"/>
  <Override PartName="/word/footerdefault.xml" ContentType="application/vnd.openxmlformats-officedocument.wordprocessingml.footer+xml"/>
  <Override PartName="/word/headeranswer.xml" ContentType="application/vnd.openxmlformats-officedocument.wordprocessingml.header+xml"/>
  <Override PartName="/word/footeranswer.xml" ContentType="application/vnd.openxmlformats-officedocument.wordprocessingml.footer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93DDE" w:rsidRPr="00F56D61" w:rsidRDefault="00C93DDE" w:rsidP="00C93DDE">
      <w:pPr>
        <w:rPr>
          <w:rFonts w:eastAsia="黑体"/>
          <w:b/>
        </w:rPr>
      </w:pPr>
      <w:r w:rsidRPr="00F56D61">
        <w:rPr>
          <w:rFonts w:ascii="黑体" w:eastAsia="黑体" w:hint="eastAsia"/>
          <w:b/>
        </w:rPr>
        <w:t>绝密★启用前</w:t>
      </w:r>
    </w:p>
    <w:p w:rsidR="00C93DDE" w:rsidRPr="00771D19" w:rsidRDefault="00C93DDE" w:rsidP="00C93DDE">
      <w:pPr>
        <w:jc w:val="center"/>
        <w:rPr>
          <w:rFonts w:eastAsia="黑体"/>
          <w:b/>
          <w:sz w:val="30"/>
          <w:szCs w:val="30"/>
        </w:rPr>
      </w:pPr>
      <w:r w:rsidRPr="00771D19">
        <w:rPr>
          <w:rFonts w:eastAsia="黑体" w:hint="eastAsia"/>
          <w:b/>
          <w:sz w:val="30"/>
          <w:szCs w:val="30"/>
        </w:rPr>
        <w:t>高二数学（理）寒假卷D</w:t>
      </w:r>
    </w:p>
    <w:p w:rsidR="00C93DDE" w:rsidRPr="006725CC" w:rsidRDefault="00C93DDE" w:rsidP="00C93DDE">
      <w:pPr>
        <w:jc w:val="center"/>
        <w:rPr>
          <w:rFonts w:asciiTheme="minorHAnsi" w:eastAsia="黑体" w:hAnsiTheme="minorHAnsi"/>
          <w:b/>
          <w:sz w:val="36"/>
          <w:szCs w:val="36"/>
        </w:rPr>
      </w:pPr>
      <w:r w:rsidRPr="00771D19">
        <w:rPr>
          <w:rFonts w:ascii="黑体" w:eastAsia="黑体" w:hint="eastAsia"/>
          <w:b/>
          <w:sz w:val="36"/>
          <w:szCs w:val="36"/>
        </w:rPr>
        <w:t>北师版数学</w:t>
      </w:r>
    </w:p>
    <w:p w:rsidR="004D42A0" w:rsidRDefault="0063100E" w:rsidP="009C38D0">
      <w:pPr>
        <w:jc w:val="center"/>
      </w:pPr>
      <w:r>
        <w:rPr>
          <w:rFonts w:hint="eastAsia"/>
        </w:rPr>
        <w:t>考试范围：必修五 选修2-1；考试时间：120分钟；命题人：范兆赋</w:t>
      </w:r>
    </w:p>
    <w:tbl>
      <w:tblPr>
        <w:tblStyle w:val="a1"/>
        <w:tblW w:w="0" w:type="auto"/>
        <w:jc w:val="center"/>
        <w:tblBorders>
          <w:top w:val="single" w:sz="4" w:space="0" w:color="000000" w:themeColor="text1"/>
          <w:left w:val="single" w:sz="4" w:space="0" w:color="000000" w:themeColor="text1"/>
          <w:bottom w:val="single" w:sz="4" w:space="0" w:color="000000" w:themeColor="text1"/>
          <w:right w:val="single" w:sz="4" w:space="0" w:color="000000" w:themeColor="text1"/>
          <w:insideH w:val="single" w:sz="4" w:space="0" w:color="000000" w:themeColor="text1"/>
          <w:insideV w:val="single" w:sz="4" w:space="0" w:color="000000" w:themeColor="text1"/>
        </w:tblBorders>
        <w:tblLayout w:type="fixed"/>
        <w:tblLook w:val="04A0"/>
      </w:tblPr>
      <w:tblGrid>
        <w:gridCol w:w="1000"/>
        <w:gridCol w:w="1000"/>
        <w:gridCol w:w="1000"/>
        <w:gridCol w:w="1000"/>
        <w:gridCol w:w="1000"/>
      </w:tblGrid>
      <w:tr w:rsidR="00415768" w:rsidTr="00E6517F">
        <w:trPr>
          <w:jc w:val="center"/>
        </w:trPr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题号</w:t>
            </w: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一</w:t>
            </w: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二</w:t>
            </w: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三</w:t>
            </w: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总分</w:t>
            </w:r>
          </w:p>
        </w:tc>
      </w:tr>
      <w:tr w:rsidR="00415768" w:rsidTr="00E6517F">
        <w:trPr>
          <w:trHeight w:val="520"/>
          <w:jc w:val="center"/>
        </w:trPr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  <w:r>
              <w:rPr>
                <w:rFonts w:hint="eastAsia"/>
              </w:rPr>
              <w:t>得分</w:t>
            </w: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</w:p>
        </w:tc>
        <w:tc>
          <w:tcPr>
            <w:tcW w:w="1000" w:type="dxa"/>
            <w:vAlign w:val="center"/>
          </w:tcPr>
          <w:p w:rsidR="00415768" w:rsidRDefault="00415768" w:rsidP="00E6517F">
            <w:pPr>
              <w:jc w:val="center"/>
            </w:pPr>
          </w:p>
        </w:tc>
        <w:tc>
          <w:tcPr>
            <w:tcW w:w="1000" w:type="dxa"/>
            <w:vAlign w:val="center"/>
          </w:tcPr>
          <w:p w:rsidR="00415768" w:rsidRPr="00E6517F" w:rsidRDefault="00415768" w:rsidP="00E6517F">
            <w:pPr>
              <w:jc w:val="center"/>
            </w:pPr>
          </w:p>
        </w:tc>
      </w:tr>
    </w:tbl>
    <w:p w:rsidR="004D42A0" w:rsidRDefault="00555FAF">
      <w:r>
        <w:rPr>
          <w:rFonts w:hint="eastAsia"/>
        </w:rPr>
        <w:t>注意事项：</w:t>
      </w:r>
    </w:p>
    <w:p w:rsidR="004D42A0" w:rsidRDefault="00555FAF">
      <w:r>
        <w:rPr>
          <w:rFonts w:hint="eastAsia"/>
        </w:rPr>
        <w:t>1．答题前填写好自己的姓名、班级、考号等信息</w:t>
      </w:r>
    </w:p>
    <w:p w:rsidR="004D42A0" w:rsidRDefault="00555FAF">
      <w:r>
        <w:rPr>
          <w:rFonts w:hint="eastAsia"/>
        </w:rPr>
        <w:t>2．请将答案正确填写在答题卡上</w:t>
      </w:r>
    </w:p>
    <w:p w:rsidR="004D42A0" w:rsidRDefault="004D42A0">
      <w:pPr>
        <w:rPr>
          <w:rFonts w:hint="eastAsia"/>
        </w:rPr>
      </w:pPr>
    </w:p>
    <w:p w:rsidR="004D42A0" w:rsidRPr="00E53E16" w:rsidRDefault="005B3F24" w:rsidP="00E53E16">
      <w:pPr>
        <w:jc w:val="center"/>
        <w:rPr>
          <w:rFonts w:asciiTheme="majorEastAsia" w:eastAsiaTheme="majorEastAsia" w:hAnsiTheme="majorEastAsia"/>
          <w:b/>
          <w:sz w:val="24"/>
          <w:szCs w:val="24"/>
        </w:rPr>
      </w:pPr>
      <w:r w:rsidRPr="00E53E16">
        <w:rPr>
          <w:rFonts w:asciiTheme="majorEastAsia" w:eastAsiaTheme="majorEastAsia" w:hAnsiTheme="majorEastAsia" w:hint="eastAsia"/>
          <w:b/>
          <w:sz w:val="24"/>
          <w:szCs w:val="24"/>
        </w:rPr>
        <w:t>第I卷（选择题）</w:t>
      </w:r>
    </w:p>
    <w:p w:rsidR="005B3F24" w:rsidRDefault="005B3F24">
      <w:r>
        <w:rPr>
          <w:rFonts w:hint="eastAsia"/>
        </w:rPr>
        <w:t>请点击修改第I卷的文字说明</w:t>
      </w:r>
    </w:p>
    <w:p w:rsidR="004D42A0" w:rsidRDefault="004D42A0">
      <w:pPr>
        <w:rPr>
          <w:rFonts w:hint="eastAsi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184"/>
        <w:gridCol w:w="3200"/>
      </w:tblGrid>
      <w:tr w:rsidR="00A93926" w:rsidTr="00682485">
        <w:tc>
          <w:tcPr>
            <w:tcW w:w="0" w:type="auto"/>
          </w:tcPr>
          <w:tbl>
            <w:tblPr>
              <w:tblStyle w:val="a7"/>
              <w:tblW w:w="1938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4A0"/>
            </w:tblPr>
            <w:tblGrid>
              <w:gridCol w:w="969"/>
              <w:gridCol w:w="969"/>
            </w:tblGrid>
            <w:tr w:rsidR="00A93926" w:rsidTr="00A93926">
              <w:trPr>
                <w:trHeight w:val="274"/>
              </w:trPr>
              <w:tc>
                <w:tcPr>
                  <w:tcW w:w="969" w:type="dxa"/>
                </w:tcPr>
                <w:p w:rsidR="00A93926" w:rsidRP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评卷人</w:t>
                  </w: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</w:tr>
            <w:tr w:rsidR="00A93926" w:rsidTr="00A93926">
              <w:trPr>
                <w:trHeight w:val="549"/>
              </w:trPr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</w:tr>
          </w:tbl>
          <w:p w:rsidR="00A93926" w:rsidRDefault="00A93926" w:rsidP="00A93926"/>
        </w:tc>
        <w:tc>
          <w:tcPr>
            <w:tcW w:w="0" w:type="auto"/>
            <w:vAlign w:val="center"/>
          </w:tcPr>
          <w:p w:rsidR="00A93926" w:rsidRPr="00A93926" w:rsidRDefault="00682485" w:rsidP="00A93926">
            <w:pPr>
              <w:rPr>
                <w:b/>
              </w:rPr>
            </w:pPr>
            <w:r>
              <w:rPr>
                <w:rFonts w:hint="eastAsia"/>
                <w:b/>
              </w:rPr>
              <w:t>一、选择题本大题共10小题，每小题5分，共50分，在每小题给出的四个选项中，只有一项是符合题目要求的</w:t>
            </w:r>
          </w:p>
        </w:tc>
      </w:tr>
    </w:tbl>
    <w:p w:rsidR="0020578E" w:rsidRPr="0020578E" w:rsidRDefault="00E16E9F" w:rsidP="0020578E">
      <w:bookmarkStart w:id="0" w:name="_GoBack"/>
      <w:bookmarkEnd w:id="0"/>
      <w:r w:rsidRPr="0020578E">
        <w:rPr>
          <w:rFonts w:ascii="宋体" w:hAnsi="宋体" w:hint="eastAsia"/>
          <w:szCs w:val="21"/>
        </w:rPr>
        <w:t>1．</w:t>
      </w:r>
      <w:r w:rsidR="0020578E" w:rsidRPr="0020578E">
        <w:rPr>
          <w:rFonts w:ascii="宋体" w:hAnsi="宋体" w:hint="eastAsia"/>
          <w:szCs w:val="21"/>
        </w:rPr>
        <w:t>在数列</w:t>
      </w:r>
      <w:r w:rsidR="0020578E" w:rsidRPr="0020578E">
        <w:rPr>
          <w:rFonts w:ascii="宋体" w:hAnsi="宋体"/>
          <w:position w:val="-12"/>
          <w:szCs w:val="21"/>
        </w:rPr>
        <w:object w:dxaOrig="460" w:dyaOrig="360">
          <v:shapetype id="_x000008b318a2-7129-4aa2-878b-2d999a57d54b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08b318a2-7129-4aa2-878b-2d999a57d54b_i1025" type="#_x000008b318a2-7129-4aa2-878b-2d999a57d54b_t75" style="width:23.25pt;height:18pt" o:ole="">
            <v:imagedata r:id="rId08b318a2-7129-4aa2-878b-2d999a57d54b6" o:title=""/>
          </v:shape>
          <o:OLEObject Type="Embed" ProgID="Equation.3" ShapeID="_x000008b318a2-7129-4aa2-878b-2d999a57d54b_i1025" DrawAspect="Content" ObjectID="_1399203919" r:id="rId08b318a2-7129-4aa2-878b-2d999a57d54b7"/>
        </w:object>
      </w:r>
      <w:r w:rsidR="0020578E" w:rsidRPr="0020578E">
        <w:rPr>
          <w:rFonts w:ascii="宋体" w:hAnsi="宋体" w:hint="eastAsia"/>
          <w:szCs w:val="21"/>
        </w:rPr>
        <w:t>中，</w:t>
      </w:r>
      <w:r w:rsidR="0020578E" w:rsidRPr="0020578E">
        <w:rPr>
          <w:rFonts w:ascii="宋体" w:hAnsi="宋体"/>
          <w:position w:val="-12"/>
          <w:szCs w:val="21"/>
        </w:rPr>
        <w:object w:dxaOrig="2140" w:dyaOrig="360">
          <v:shape id="_x000008b318a2-7129-4aa2-878b-2d999a57d54b_i1026" type="#_x000008b318a2-7129-4aa2-878b-2d999a57d54b_t75" style="width:107.25pt;height:18pt" o:ole="">
            <v:imagedata r:id="rId08b318a2-7129-4aa2-878b-2d999a57d54b8" o:title=""/>
          </v:shape>
          <o:OLEObject Type="Embed" ProgID="Equation.3" ShapeID="_x000008b318a2-7129-4aa2-878b-2d999a57d54b_i1026" DrawAspect="Content" ObjectID="_1399203920" r:id="rId08b318a2-7129-4aa2-878b-2d999a57d54b9"/>
        </w:object>
      </w:r>
      <w:r w:rsidR="0020578E" w:rsidRPr="0020578E">
        <w:rPr>
          <w:rFonts w:ascii="宋体" w:hAnsi="宋体" w:hint="eastAsia"/>
          <w:szCs w:val="21"/>
        </w:rPr>
        <w:t>，则</w:t>
      </w:r>
      <w:r w:rsidR="0020578E" w:rsidRPr="0020578E">
        <w:rPr>
          <w:rFonts w:ascii="宋体" w:hAnsi="宋体"/>
          <w:position w:val="-12"/>
          <w:szCs w:val="21"/>
        </w:rPr>
        <w:object w:dxaOrig="400" w:dyaOrig="360">
          <v:shape id="_x000008b318a2-7129-4aa2-878b-2d999a57d54b_i1027" type="#_x000008b318a2-7129-4aa2-878b-2d999a57d54b_t75" style="width:20.25pt;height:18pt" o:ole="">
            <v:imagedata r:id="rId08b318a2-7129-4aa2-878b-2d999a57d54b10" o:title=""/>
          </v:shape>
          <o:OLEObject Type="Embed" ProgID="Equation.3" ShapeID="_x000008b318a2-7129-4aa2-878b-2d999a57d54b_i1027" DrawAspect="Content" ObjectID="_1399203921" r:id="rId08b318a2-7129-4aa2-878b-2d999a57d54b11"/>
        </w:object>
      </w:r>
      <w:r w:rsidR="0020578E" w:rsidRPr="0020578E">
        <w:rPr>
          <w:rFonts w:ascii="宋体" w:hAnsi="宋体" w:hint="eastAsia"/>
          <w:szCs w:val="21"/>
        </w:rPr>
        <w:t>的值为      （</w:t>
      </w:r>
      <w:r w:rsidR="0020578E" w:rsidRPr="0020578E">
        <w:rPr>
          <w:rFonts w:ascii="宋体" w:hAnsi="宋体"/>
          <w:szCs w:val="21"/>
        </w:rPr>
        <w:tab/>
      </w:r>
      <w:r w:rsidR="0020578E" w:rsidRPr="0020578E">
        <w:rPr>
          <w:rFonts w:ascii="宋体" w:hAnsi="宋体" w:hint="eastAsia"/>
          <w:szCs w:val="21"/>
        </w:rPr>
        <w:t xml:space="preserve"> ）</w:t>
      </w:r>
    </w:p>
    <w:p w:rsidR="0020578E" w:rsidRPr="0020578E" w:rsidRDefault="0020578E" w:rsidP="0020578E">
      <w:r w:rsidRPr="0020578E">
        <w:rPr>
          <w:rFonts w:ascii="宋体" w:hAnsi="宋体"/>
          <w:szCs w:val="21"/>
        </w:rPr>
        <w:t>A</w:t>
      </w:r>
      <w:r w:rsidRPr="0020578E">
        <w:rPr>
          <w:rFonts w:ascii="宋体" w:hAnsi="宋体" w:hint="eastAsia"/>
          <w:szCs w:val="21"/>
        </w:rPr>
        <w:t>．</w:t>
      </w:r>
      <w:r w:rsidRPr="0020578E">
        <w:rPr>
          <w:rFonts w:ascii="宋体" w:hAnsi="宋体"/>
          <w:szCs w:val="21"/>
        </w:rPr>
        <w:t>49</w:t>
      </w:r>
      <w:r w:rsidRPr="0020578E">
        <w:rPr>
          <w:rFonts w:ascii="宋体" w:hAnsi="宋体"/>
          <w:szCs w:val="21"/>
        </w:rPr>
        <w:tab/>
      </w:r>
      <w:r w:rsidRPr="0020578E">
        <w:rPr>
          <w:rFonts w:ascii="宋体" w:hAnsi="宋体"/>
          <w:szCs w:val="21"/>
        </w:rPr>
        <w:tab/>
      </w:r>
      <w:r w:rsidRPr="0020578E">
        <w:rPr>
          <w:rFonts w:ascii="宋体" w:hAnsi="宋体" w:hint="eastAsia"/>
          <w:szCs w:val="21"/>
        </w:rPr>
        <w:t xml:space="preserve">      </w:t>
      </w:r>
      <w:r w:rsidRPr="0020578E">
        <w:rPr>
          <w:rFonts w:ascii="宋体" w:hAnsi="宋体"/>
          <w:szCs w:val="21"/>
        </w:rPr>
        <w:t>B</w:t>
      </w:r>
      <w:r w:rsidRPr="0020578E">
        <w:rPr>
          <w:rFonts w:ascii="宋体" w:hAnsi="宋体" w:hint="eastAsia"/>
          <w:szCs w:val="21"/>
        </w:rPr>
        <w:t>．</w:t>
      </w:r>
      <w:r w:rsidRPr="0020578E">
        <w:rPr>
          <w:rFonts w:ascii="宋体" w:hAnsi="宋体"/>
          <w:szCs w:val="21"/>
        </w:rPr>
        <w:t>50</w:t>
      </w:r>
      <w:r w:rsidRPr="0020578E">
        <w:rPr>
          <w:rFonts w:ascii="宋体" w:hAnsi="宋体"/>
          <w:szCs w:val="21"/>
        </w:rPr>
        <w:tab/>
      </w:r>
      <w:r w:rsidRPr="0020578E">
        <w:rPr>
          <w:rFonts w:ascii="宋体" w:hAnsi="宋体"/>
          <w:szCs w:val="21"/>
        </w:rPr>
        <w:tab/>
      </w:r>
      <w:r w:rsidRPr="0020578E">
        <w:rPr>
          <w:rFonts w:ascii="宋体" w:hAnsi="宋体"/>
          <w:szCs w:val="21"/>
        </w:rPr>
        <w:tab/>
      </w:r>
      <w:r w:rsidRPr="0020578E">
        <w:rPr>
          <w:rFonts w:ascii="宋体" w:hAnsi="宋体" w:hint="eastAsia"/>
          <w:szCs w:val="21"/>
        </w:rPr>
        <w:t xml:space="preserve">    </w:t>
      </w:r>
      <w:r w:rsidRPr="0020578E">
        <w:rPr>
          <w:rFonts w:ascii="宋体" w:hAnsi="宋体"/>
          <w:szCs w:val="21"/>
        </w:rPr>
        <w:t>C</w:t>
      </w:r>
      <w:r w:rsidRPr="0020578E">
        <w:rPr>
          <w:rFonts w:ascii="宋体" w:hAnsi="宋体" w:hint="eastAsia"/>
          <w:szCs w:val="21"/>
        </w:rPr>
        <w:t>．</w:t>
      </w:r>
      <w:r w:rsidRPr="0020578E">
        <w:rPr>
          <w:rFonts w:ascii="宋体" w:hAnsi="宋体"/>
          <w:szCs w:val="21"/>
        </w:rPr>
        <w:t>51</w:t>
      </w:r>
      <w:r w:rsidRPr="0020578E">
        <w:rPr>
          <w:rFonts w:ascii="宋体" w:hAnsi="宋体"/>
          <w:szCs w:val="21"/>
        </w:rPr>
        <w:tab/>
      </w:r>
      <w:r w:rsidRPr="0020578E">
        <w:rPr>
          <w:rFonts w:ascii="宋体" w:hAnsi="宋体"/>
          <w:szCs w:val="21"/>
        </w:rPr>
        <w:tab/>
      </w:r>
      <w:r w:rsidRPr="0020578E">
        <w:rPr>
          <w:rFonts w:ascii="宋体" w:hAnsi="宋体"/>
          <w:szCs w:val="21"/>
        </w:rPr>
        <w:tab/>
        <w:t>D</w:t>
      </w:r>
      <w:r w:rsidRPr="0020578E">
        <w:rPr>
          <w:rFonts w:ascii="宋体" w:hAnsi="宋体" w:hint="eastAsia"/>
          <w:szCs w:val="21"/>
        </w:rPr>
        <w:t>．</w:t>
      </w:r>
      <w:r w:rsidRPr="0020578E">
        <w:rPr>
          <w:rFonts w:ascii="宋体" w:hAnsi="宋体"/>
          <w:szCs w:val="21"/>
        </w:rPr>
        <w:t>52</w:t>
      </w:r>
    </w:p>
    <w:p w:rsidR="002315B9" w:rsidRDefault="00CC76EA" w:rsidP="00684F51">
      <w:r>
        <w:rPr>
          <w:rFonts w:hint="eastAsia"/>
        </w:rPr>
      </w:r>
      <w:r w:rsidR="002315B9">
        <w:rPr>
          <w:rFonts w:hint="eastAsia"/>
        </w:rPr>
      </w:r>
      <w:r w:rsidR="004B5C12" w:rsidRPr="00B12D78">
        <w:rPr>
          <w:rFonts w:ascii="宋体" w:hAnsi="宋体" w:hint="eastAsia"/>
          <w:szCs w:val="21"/>
        </w:rPr>
        <w:t>2．</w:t>
      </w:r>
      <w:r w:rsidR="002315B9">
        <w:rPr>
          <w:rFonts w:hint="eastAsia"/>
        </w:rPr>
        <w:t>如果关于</w:t>
      </w:r>
      <w:r w:rsidR="002315B9" w:rsidRPr="002315B9">
        <w:rPr>
          <w:position w:val="-6"/>
        </w:rPr>
        <w:object w:dxaOrig="200" w:dyaOrig="220">
          <v:shape id="_x00006e83ffe5-5077-4558-af3d-bf9ab034817d_i1068" type="#_x00006e83ffe5-5077-4558-af3d-bf9ab034817d_t75" alt="高考资源网( www.ks5u.com)，中国最大的高考网站，您身边的高考专家。" style="width:9.75pt;height:11.25pt" o:ole="">
            <v:imagedata r:id="rId6e83ffe5-5077-4558-af3d-bf9ab034817d91" o:title=""/>
          </v:shape>
          <o:OLEObject Type="Embed" ProgID="Equation.3" ShapeID="_x00006e83ffe5-5077-4558-af3d-bf9ab034817d_i1068" DrawAspect="Content" ObjectID="_1378241175" r:id="rId6e83ffe5-5077-4558-af3d-bf9ab034817d92"/>
        </w:object>
      </w:r>
      <w:r w:rsidR="002315B9">
        <w:rPr>
          <w:rFonts w:hint="eastAsia"/>
        </w:rPr>
        <w:t>的不等式</w:t>
      </w:r>
      <w:r w:rsidR="002315B9" w:rsidRPr="002315B9">
        <w:rPr>
          <w:position w:val="-14"/>
        </w:rPr>
        <w:object w:dxaOrig="1740" w:dyaOrig="400">
          <v:shape id="_x00006e83ffe5-5077-4558-af3d-bf9ab034817d_i1069" type="#_x00006e83ffe5-5077-4558-af3d-bf9ab034817d_t75" alt="高考资源网( www.ks5u.com)，中国最大的高考网站，您身边的高考专家。" style="width:87pt;height:20.25pt" o:ole="">
            <v:imagedata r:id="rId6e83ffe5-5077-4558-af3d-bf9ab034817d93" o:title=""/>
          </v:shape>
          <o:OLEObject Type="Embed" ProgID="Equation.3" ShapeID="_x00006e83ffe5-5077-4558-af3d-bf9ab034817d_i1069" DrawAspect="Content" ObjectID="_1378241176" r:id="rId6e83ffe5-5077-4558-af3d-bf9ab034817d94"/>
        </w:object>
      </w:r>
      <w:r w:rsidR="002315B9">
        <w:rPr>
          <w:rFonts w:hint="eastAsia"/>
        </w:rPr>
        <w:t>的解集不是空集，则参数</w:t>
      </w:r>
      <w:r w:rsidR="002315B9" w:rsidRPr="002315B9">
        <w:rPr>
          <w:position w:val="-6"/>
        </w:rPr>
        <w:object w:dxaOrig="200" w:dyaOrig="220">
          <v:shape id="_x00006e83ffe5-5077-4558-af3d-bf9ab034817d_i1070" type="#_x00006e83ffe5-5077-4558-af3d-bf9ab034817d_t75" alt="高考资源网( www.ks5u.com)，中国最大的高考网站，您身边的高考专家。" style="width:9.75pt;height:11.25pt" o:ole="">
            <v:imagedata r:id="rId6e83ffe5-5077-4558-af3d-bf9ab034817d95" o:title=""/>
          </v:shape>
          <o:OLEObject Type="Embed" ProgID="Equation.3" ShapeID="_x00006e83ffe5-5077-4558-af3d-bf9ab034817d_i1070" DrawAspect="Content" ObjectID="_1378241177" r:id="rId6e83ffe5-5077-4558-af3d-bf9ab034817d96"/>
        </w:object>
      </w:r>
      <w:r w:rsidR="002315B9">
        <w:rPr>
          <w:rFonts w:hint="eastAsia"/>
        </w:rPr>
        <w:t>的取值范围是（</w:t>
      </w:r>
      <w:r w:rsidR="002315B9">
        <w:rPr>
          <w:rFonts w:hint="eastAsia"/>
        </w:rPr>
        <w:t xml:space="preserve">    </w:t>
      </w:r>
      <w:r w:rsidR="002315B9">
        <w:rPr>
          <w:rFonts w:hint="eastAsia"/>
        </w:rPr>
        <w:t>）</w:t>
      </w:r>
    </w:p>
    <w:p w:rsidR="00276985" w:rsidRDefault="002315B9" w:rsidP="00684F51">
      <w:r>
        <w:rPr>
          <w:rFonts w:hint="eastAsia"/>
        </w:rPr>
        <w:t xml:space="preserve">A  </w:t>
      </w:r>
      <w:r w:rsidR="00563A72" w:rsidRPr="00D658AE">
        <w:rPr>
          <w:position w:val="-10"/>
        </w:rPr>
        <w:object w:dxaOrig="700" w:dyaOrig="340">
          <v:shape id="_x00006e83ffe5-5077-4558-af3d-bf9ab034817d_i1071" type="#_x00006e83ffe5-5077-4558-af3d-bf9ab034817d_t75" alt="高考资源网( www.ks5u.com)，中国最大的高考网站，您身边的高考专家。" style="width:35.25pt;height:17.25pt" o:ole="">
            <v:imagedata r:id="rId6e83ffe5-5077-4558-af3d-bf9ab034817d97" o:title=""/>
          </v:shape>
          <o:OLEObject Type="Embed" ProgID="Equation.3" ShapeID="_x00006e83ffe5-5077-4558-af3d-bf9ab034817d_i1071" DrawAspect="Content" ObjectID="_1378241178" r:id="rId6e83ffe5-5077-4558-af3d-bf9ab034817d98"/>
        </w:object>
      </w:r>
      <w:r w:rsidR="00D658AE">
        <w:rPr>
          <w:rFonts w:hint="eastAsia"/>
        </w:rPr>
        <w:t xml:space="preserve">    B </w:t>
      </w:r>
      <w:r w:rsidR="00563A72" w:rsidRPr="00D658AE">
        <w:rPr>
          <w:position w:val="-10"/>
        </w:rPr>
        <w:object w:dxaOrig="660" w:dyaOrig="340">
          <v:shape id="_x00006e83ffe5-5077-4558-af3d-bf9ab034817d_i1072" type="#_x00006e83ffe5-5077-4558-af3d-bf9ab034817d_t75" alt="高考资源网( www.ks5u.com)，中国最大的高考网站，您身边的高考专家。" style="width:33pt;height:17.25pt" o:ole="">
            <v:imagedata r:id="rId6e83ffe5-5077-4558-af3d-bf9ab034817d99" o:title=""/>
          </v:shape>
          <o:OLEObject Type="Embed" ProgID="Equation.3" ShapeID="_x00006e83ffe5-5077-4558-af3d-bf9ab034817d_i1072" DrawAspect="Content" ObjectID="_1378241179" r:id="rId6e83ffe5-5077-4558-af3d-bf9ab034817d100"/>
        </w:object>
      </w:r>
      <w:r w:rsidR="00D658AE">
        <w:rPr>
          <w:rFonts w:hint="eastAsia"/>
        </w:rPr>
        <w:t xml:space="preserve">       C   </w:t>
      </w:r>
      <w:r w:rsidR="007C15DE" w:rsidRPr="00D658AE">
        <w:rPr>
          <w:position w:val="-10"/>
        </w:rPr>
        <w:object w:dxaOrig="639" w:dyaOrig="340">
          <v:shape id="_x00006e83ffe5-5077-4558-af3d-bf9ab034817d_i1073" type="#_x00006e83ffe5-5077-4558-af3d-bf9ab034817d_t75" alt="高考资源网( www.ks5u.com)，中国最大的高考网站，您身边的高考专家。" style="width:32.25pt;height:17.25pt" o:ole="">
            <v:imagedata r:id="rId6e83ffe5-5077-4558-af3d-bf9ab034817d101" o:title=""/>
          </v:shape>
          <o:OLEObject Type="Embed" ProgID="Equation.3" ShapeID="_x00006e83ffe5-5077-4558-af3d-bf9ab034817d_i1073" DrawAspect="Content" ObjectID="_1378241180" r:id="rId6e83ffe5-5077-4558-af3d-bf9ab034817d102"/>
        </w:object>
      </w:r>
      <w:r w:rsidR="00D658AE">
        <w:rPr>
          <w:rFonts w:hint="eastAsia"/>
        </w:rPr>
        <w:t xml:space="preserve">      D  </w:t>
      </w:r>
      <w:r w:rsidR="007C15DE" w:rsidRPr="00D658AE">
        <w:rPr>
          <w:position w:val="-10"/>
        </w:rPr>
        <w:object w:dxaOrig="700" w:dyaOrig="340">
          <v:shape id="_x00006e83ffe5-5077-4558-af3d-bf9ab034817d_i1074" type="#_x00006e83ffe5-5077-4558-af3d-bf9ab034817d_t75" alt="高考资源网( www.ks5u.com)，中国最大的高考网站，您身边的高考专家。" style="width:35.25pt;height:17.25pt" o:ole="">
            <v:imagedata r:id="rId6e83ffe5-5077-4558-af3d-bf9ab034817d103" o:title=""/>
          </v:shape>
          <o:OLEObject Type="Embed" ProgID="Equation.3" ShapeID="_x00006e83ffe5-5077-4558-af3d-bf9ab034817d_i1074" DrawAspect="Content" ObjectID="_1378241181" r:id="rId6e83ffe5-5077-4558-af3d-bf9ab034817d104"/>
        </w:object>
      </w:r>
    </w:p>
    <w:p w:rsidR="00C40B24" w:rsidRPr="003520D2" w:rsidRDefault="00FA6944" w:rsidP="00FA6944">
      <w:r w:rsidRPr="00967F44">
        <w:rPr>
          <w:rFonts w:ascii="宋体" w:hAnsi="宋体"/>
          <w:bCs/>
          <w:szCs w:val="21"/>
        </w:rPr>
        <w:t>3．</w:t>
      </w:r>
      <w:r w:rsidR="00162A06" w:rsidRPr="003520D2">
        <w:rPr>
          <w:rFonts w:ascii="宋体" w:hAnsi="宋体" w:hint="eastAsia"/>
          <w:bCs/>
          <w:szCs w:val="21"/>
        </w:rPr>
        <w:t xml:space="preserve"> </w:t>
      </w:r>
      <w:r w:rsidR="00C40B24" w:rsidRPr="003520D2">
        <w:rPr>
          <w:rFonts w:ascii="宋体" w:hAnsi="宋体" w:hint="eastAsia"/>
          <w:szCs w:val="21"/>
        </w:rPr>
        <w:t>数列</w:t>
      </w:r>
      <w:r w:rsidR="00C40B24" w:rsidRPr="003520D2">
        <w:rPr>
          <w:rFonts w:ascii="宋体" w:hAnsi="宋体"/>
          <w:position w:val="-12"/>
          <w:szCs w:val="21"/>
        </w:rPr>
        <w:object w:dxaOrig="460" w:dyaOrig="360">
          <v:shape id="_x0000cb5da5d1-5e8c-4650-ab7f-ef29c87480dd_i1056" type="#_x0000cb5da5d1-5e8c-4650-ab7f-ef29c87480dd_t75" alt="学科网(www.zxxk.com)--教育资源门户，提供试卷、教案、课件、论文、素材及各类教学资源下载，还有大量而丰富的教学相关资讯！" style="width:23.25pt;height:18pt" o:ole="">
            <v:imagedata r:id="rIdcb5da5d1-5e8c-4650-ab7f-ef29c87480dd52" o:title=""/>
          </v:shape>
          <o:OLEObject Type="Embed" ProgID="Equation.3" ShapeID="_x0000cb5da5d1-5e8c-4650-ab7f-ef29c87480dd_i1056" DrawAspect="Content" ObjectID="_1378243647" r:id="rIdcb5da5d1-5e8c-4650-ab7f-ef29c87480dd53"/>
        </w:object>
      </w:r>
      <w:r w:rsidR="00C40B24" w:rsidRPr="003520D2">
        <w:rPr>
          <w:rFonts w:ascii="宋体" w:hAnsi="宋体" w:hint="eastAsia"/>
          <w:szCs w:val="21"/>
        </w:rPr>
        <w:t>中，</w:t>
      </w:r>
      <w:r w:rsidR="00C40B24" w:rsidRPr="003520D2">
        <w:rPr>
          <w:rFonts w:ascii="宋体" w:hAnsi="宋体"/>
          <w:position w:val="-10"/>
          <w:szCs w:val="21"/>
        </w:rPr>
        <w:object w:dxaOrig="260" w:dyaOrig="340">
          <v:shape id="_x0000cb5da5d1-5e8c-4650-ab7f-ef29c87480dd_i1057" type="#_x0000cb5da5d1-5e8c-4650-ab7f-ef29c87480dd_t75" alt="学科网(www.zxxk.com)--教育资源门户，提供试卷、教案、课件、论文、素材及各类教学资源下载，还有大量而丰富的教学相关资讯！" style="width:12.75pt;height:17.25pt" o:ole="">
            <v:imagedata r:id="rIdcb5da5d1-5e8c-4650-ab7f-ef29c87480dd54" o:title=""/>
          </v:shape>
          <o:OLEObject Type="Embed" ProgID="Equation.3" ShapeID="_x0000cb5da5d1-5e8c-4650-ab7f-ef29c87480dd_i1057" DrawAspect="Content" ObjectID="_1378243648" r:id="rIdcb5da5d1-5e8c-4650-ab7f-ef29c87480dd55"/>
        </w:object>
      </w:r>
      <w:r w:rsidR="00C40B24" w:rsidRPr="003520D2">
        <w:rPr>
          <w:rFonts w:ascii="宋体" w:hAnsi="宋体"/>
          <w:szCs w:val="21"/>
        </w:rPr>
        <w:t>=15</w:t>
      </w:r>
      <w:r w:rsidR="00C40B24" w:rsidRPr="003520D2">
        <w:rPr>
          <w:rFonts w:ascii="宋体" w:hAnsi="宋体" w:hint="eastAsia"/>
          <w:szCs w:val="21"/>
        </w:rPr>
        <w:t>，</w:t>
      </w:r>
      <w:r w:rsidR="00C40B24" w:rsidRPr="003520D2">
        <w:rPr>
          <w:rFonts w:ascii="宋体" w:hAnsi="宋体"/>
          <w:position w:val="-12"/>
          <w:szCs w:val="21"/>
        </w:rPr>
        <w:object w:dxaOrig="1500" w:dyaOrig="360">
          <v:shape id="_x0000cb5da5d1-5e8c-4650-ab7f-ef29c87480dd_i1058" type="#_x0000cb5da5d1-5e8c-4650-ab7f-ef29c87480dd_t75" alt="学科网(www.zxxk.com)--教育资源门户，提供试卷、教案、课件、论文、素材及各类教学资源下载，还有大量而丰富的教学相关资讯！" style="width:75pt;height:18pt" o:ole="">
            <v:imagedata r:id="rIdcb5da5d1-5e8c-4650-ab7f-ef29c87480dd56" o:title=""/>
          </v:shape>
          <o:OLEObject Type="Embed" ProgID="Equation.3" ShapeID="_x0000cb5da5d1-5e8c-4650-ab7f-ef29c87480dd_i1058" DrawAspect="Content" ObjectID="_1378243649" r:id="rIdcb5da5d1-5e8c-4650-ab7f-ef29c87480dd57"/>
        </w:object>
      </w:r>
      <w:r w:rsidR="00C40B24" w:rsidRPr="003520D2">
        <w:rPr>
          <w:rFonts w:ascii="宋体" w:hAnsi="宋体" w:hint="eastAsia"/>
          <w:szCs w:val="21"/>
        </w:rPr>
        <w:t>（</w:t>
      </w:r>
      <w:r w:rsidR="00C40B24" w:rsidRPr="003520D2">
        <w:rPr>
          <w:rFonts w:ascii="宋体" w:hAnsi="宋体"/>
          <w:position w:val="-6"/>
          <w:szCs w:val="21"/>
        </w:rPr>
        <w:object w:dxaOrig="720" w:dyaOrig="320">
          <v:shape id="_x0000cb5da5d1-5e8c-4650-ab7f-ef29c87480dd_i1059" type="#_x0000cb5da5d1-5e8c-4650-ab7f-ef29c87480dd_t75" alt="学科网(www.zxxk.com)--教育资源门户，提供试卷、教案、课件、论文、素材及各类教学资源下载，还有大量而丰富的教学相关资讯！" style="width:36pt;height:15.75pt" o:ole="">
            <v:imagedata r:id="rIdcb5da5d1-5e8c-4650-ab7f-ef29c87480dd58" o:title=""/>
          </v:shape>
          <o:OLEObject Type="Embed" ProgID="Equation.3" ShapeID="_x0000cb5da5d1-5e8c-4650-ab7f-ef29c87480dd_i1059" DrawAspect="Content" ObjectID="_1378243650" r:id="rIdcb5da5d1-5e8c-4650-ab7f-ef29c87480dd59"/>
        </w:object>
      </w:r>
      <w:r w:rsidR="00C40B24" w:rsidRPr="003520D2">
        <w:rPr>
          <w:rFonts w:ascii="宋体" w:hAnsi="宋体" w:hint="eastAsia"/>
          <w:szCs w:val="21"/>
        </w:rPr>
        <w:t>），则该数列中相邻两项的乘积是负数的是（    ）</w:t>
      </w:r>
    </w:p>
    <w:p w:rsidR="00162A06" w:rsidRDefault="00C40B24" w:rsidP="00FA6944">
      <w:r w:rsidRPr="003520D2">
        <w:rPr>
          <w:rFonts w:ascii="宋体" w:hAnsi="宋体" w:hint="eastAsia"/>
          <w:szCs w:val="21"/>
        </w:rPr>
        <w:tab/>
      </w:r>
      <w:r w:rsidR="000D60E4" w:rsidRPr="003520D2">
        <w:rPr>
          <w:rFonts w:ascii="宋体" w:hAnsi="宋体" w:hint="eastAsia"/>
          <w:szCs w:val="21"/>
        </w:rPr>
        <w:t xml:space="preserve">    </w:t>
      </w:r>
      <w:r w:rsidR="006F4FD7" w:rsidRPr="003520D2">
        <w:rPr>
          <w:rFonts w:ascii="宋体" w:hAnsi="宋体" w:hint="eastAsia"/>
          <w:szCs w:val="21"/>
        </w:rPr>
        <w:pict>
          <v:shape id="_x0000cb5da5d1-5e8c-4650-ab7f-ef29c87480dd_i1060" type="#_x0000cb5da5d1-5e8c-4650-ab7f-ef29c87480dd_t75" alt="学科网(www.zxxk.com)--教育资源门户，提供试卷、教案、课件、论文、素材及各类教学资源下载，还有大量而丰富的教学相关资讯！" style="width:1.5pt;height:2.25pt">
            <v:imagedata r:id="rIdcb5da5d1-5e8c-4650-ab7f-ef29c87480dd7" o:title="723162457937"/>
          </v:shape>
        </w:pict>
      </w:r>
      <w:r w:rsidRPr="003520D2">
        <w:rPr>
          <w:rFonts w:ascii="宋体" w:hAnsi="宋体"/>
          <w:szCs w:val="21"/>
        </w:rPr>
        <w:t>A</w:t>
      </w:r>
      <w:r w:rsidRPr="003520D2">
        <w:rPr>
          <w:rFonts w:ascii="宋体" w:hAnsi="宋体" w:hint="eastAsia"/>
          <w:szCs w:val="21"/>
        </w:rPr>
        <w:t>．</w:t>
      </w:r>
      <w:r w:rsidRPr="003520D2">
        <w:rPr>
          <w:rFonts w:ascii="宋体" w:hAnsi="宋体"/>
          <w:position w:val="-10"/>
          <w:szCs w:val="21"/>
        </w:rPr>
        <w:object w:dxaOrig="620" w:dyaOrig="340">
          <v:shape id="_x0000cb5da5d1-5e8c-4650-ab7f-ef29c87480dd_i1061" type="#_x0000cb5da5d1-5e8c-4650-ab7f-ef29c87480dd_t75" alt="学科网(www.zxxk.com)--教育资源门户，提供试卷、教案、课件、论文、素材及各类教学资源下载，还有大量而丰富的教学相关资讯！" style="width:30.75pt;height:17.25pt" o:ole="">
            <v:imagedata r:id="rIdcb5da5d1-5e8c-4650-ab7f-ef29c87480dd60" o:title=""/>
          </v:shape>
          <o:OLEObject Type="Embed" ProgID="Equation.3" ShapeID="_x0000cb5da5d1-5e8c-4650-ab7f-ef29c87480dd_i1061" DrawAspect="Content" ObjectID="_1378243651" r:id="rIdcb5da5d1-5e8c-4650-ab7f-ef29c87480dd61"/>
        </w:object>
      </w:r>
      <w:r w:rsidR="000D60E4" w:rsidRPr="003520D2">
        <w:rPr>
          <w:rFonts w:ascii="宋体" w:hAnsi="宋体"/>
          <w:szCs w:val="21"/>
        </w:rPr>
        <w:tab/>
      </w:r>
      <w:r w:rsidR="000D60E4" w:rsidRPr="003520D2">
        <w:rPr>
          <w:rFonts w:ascii="宋体" w:hAnsi="宋体"/>
          <w:szCs w:val="21"/>
        </w:rPr>
        <w:tab/>
      </w:r>
      <w:r w:rsidRPr="003520D2">
        <w:rPr>
          <w:rFonts w:ascii="宋体" w:hAnsi="宋体"/>
          <w:szCs w:val="21"/>
        </w:rPr>
        <w:t>B</w:t>
      </w:r>
      <w:r w:rsidRPr="003520D2">
        <w:rPr>
          <w:rFonts w:ascii="宋体" w:hAnsi="宋体" w:hint="eastAsia"/>
          <w:szCs w:val="21"/>
        </w:rPr>
        <w:t>．</w:t>
      </w:r>
      <w:r w:rsidRPr="003520D2">
        <w:rPr>
          <w:rFonts w:ascii="宋体" w:hAnsi="宋体"/>
          <w:position w:val="-12"/>
          <w:szCs w:val="21"/>
        </w:rPr>
        <w:object w:dxaOrig="639" w:dyaOrig="360">
          <v:shape id="_x0000cb5da5d1-5e8c-4650-ab7f-ef29c87480dd_i1062" type="#_x0000cb5da5d1-5e8c-4650-ab7f-ef29c87480dd_t75" alt="学科网(www.zxxk.com)--教育资源门户，提供试卷、教案、课件、论文、素材及各类教学资源下载，还有大量而丰富的教学相关资讯！" style="width:32.25pt;height:18pt" o:ole="">
            <v:imagedata r:id="rIdcb5da5d1-5e8c-4650-ab7f-ef29c87480dd62" o:title=""/>
          </v:shape>
          <o:OLEObject Type="Embed" ProgID="Equation.3" ShapeID="_x0000cb5da5d1-5e8c-4650-ab7f-ef29c87480dd_i1062" DrawAspect="Content" ObjectID="_1378243652" r:id="rIdcb5da5d1-5e8c-4650-ab7f-ef29c87480dd63"/>
        </w:object>
      </w:r>
      <w:r w:rsidR="000D60E4" w:rsidRPr="003520D2">
        <w:rPr>
          <w:rFonts w:ascii="宋体" w:hAnsi="宋体"/>
          <w:szCs w:val="21"/>
        </w:rPr>
        <w:tab/>
      </w:r>
      <w:r w:rsidR="000D60E4" w:rsidRPr="003520D2">
        <w:rPr>
          <w:rFonts w:ascii="宋体" w:hAnsi="宋体"/>
          <w:szCs w:val="21"/>
        </w:rPr>
        <w:tab/>
      </w:r>
      <w:r w:rsidRPr="003520D2">
        <w:rPr>
          <w:rFonts w:ascii="宋体" w:hAnsi="宋体"/>
          <w:szCs w:val="21"/>
        </w:rPr>
        <w:t>C</w:t>
      </w:r>
      <w:r w:rsidRPr="003520D2">
        <w:rPr>
          <w:rFonts w:ascii="宋体" w:hAnsi="宋体" w:hint="eastAsia"/>
          <w:szCs w:val="21"/>
        </w:rPr>
        <w:t>．</w:t>
      </w:r>
      <w:r w:rsidRPr="003520D2">
        <w:rPr>
          <w:rFonts w:ascii="宋体" w:hAnsi="宋体"/>
          <w:position w:val="-12"/>
          <w:szCs w:val="21"/>
        </w:rPr>
        <w:object w:dxaOrig="639" w:dyaOrig="360">
          <v:shape id="_x0000cb5da5d1-5e8c-4650-ab7f-ef29c87480dd_i1063" type="#_x0000cb5da5d1-5e8c-4650-ab7f-ef29c87480dd_t75" alt="学科网(www.zxxk.com)--教育资源门户，提供试卷、教案、课件、论文、素材及各类教学资源下载，还有大量而丰富的教学相关资讯！" style="width:32.25pt;height:18pt" o:ole="">
            <v:imagedata r:id="rIdcb5da5d1-5e8c-4650-ab7f-ef29c87480dd64" o:title=""/>
          </v:shape>
          <o:OLEObject Type="Embed" ProgID="Equation.3" ShapeID="_x0000cb5da5d1-5e8c-4650-ab7f-ef29c87480dd_i1063" DrawAspect="Content" ObjectID="_1378243653" r:id="rIdcb5da5d1-5e8c-4650-ab7f-ef29c87480dd65"/>
        </w:object>
      </w:r>
      <w:r w:rsidR="000D60E4" w:rsidRPr="003520D2">
        <w:rPr>
          <w:rFonts w:ascii="宋体" w:hAnsi="宋体"/>
          <w:szCs w:val="21"/>
        </w:rPr>
        <w:tab/>
      </w:r>
      <w:r w:rsidR="000D60E4" w:rsidRPr="003520D2">
        <w:rPr>
          <w:rFonts w:ascii="宋体" w:hAnsi="宋体"/>
          <w:szCs w:val="21"/>
        </w:rPr>
        <w:tab/>
      </w:r>
      <w:r w:rsidRPr="003520D2">
        <w:rPr>
          <w:rFonts w:ascii="宋体" w:hAnsi="宋体"/>
          <w:szCs w:val="21"/>
        </w:rPr>
        <w:t>D</w:t>
      </w:r>
      <w:r w:rsidRPr="003520D2">
        <w:rPr>
          <w:rFonts w:ascii="宋体" w:hAnsi="宋体" w:hint="eastAsia"/>
          <w:szCs w:val="21"/>
        </w:rPr>
        <w:t>．</w:t>
      </w:r>
      <w:r w:rsidRPr="003520D2">
        <w:rPr>
          <w:rFonts w:ascii="宋体" w:hAnsi="宋体"/>
          <w:position w:val="-12"/>
          <w:szCs w:val="21"/>
        </w:rPr>
        <w:object w:dxaOrig="639" w:dyaOrig="360">
          <v:shape id="_x0000cb5da5d1-5e8c-4650-ab7f-ef29c87480dd_i1064" type="#_x0000cb5da5d1-5e8c-4650-ab7f-ef29c87480dd_t75" alt="学科网(www.zxxk.com)--教育资源门户，提供试卷、教案、课件、论文、素材及各类教学资源下载，还有大量而丰富的教学相关资讯！" style="width:32.25pt;height:18pt" o:ole="">
            <v:imagedata r:id="rIdcb5da5d1-5e8c-4650-ab7f-ef29c87480dd66" o:title=""/>
          </v:shape>
          <o:OLEObject Type="Embed" ProgID="Equation.3" ShapeID="_x0000cb5da5d1-5e8c-4650-ab7f-ef29c87480dd_i1064" DrawAspect="Content" ObjectID="_1378243654" r:id="rIdcb5da5d1-5e8c-4650-ab7f-ef29c87480dd67"/>
        </w:object>
      </w:r>
    </w:p>
    <w:p w:rsidR="00746A61" w:rsidRPr="0086552A" w:rsidRDefault="005A3C28" w:rsidP="00DC35C8">
      <w:r>
        <w:rPr>
          <w:rFonts w:ascii="宋体" w:hAnsi="宋体" w:hint="eastAsia"/>
          <w:szCs w:val="21"/>
        </w:rPr>
        <w:t>4．</w:t>
      </w:r>
      <w:r w:rsidRPr="0086552A">
        <w:rPr>
          <w:rFonts w:ascii="宋体" w:hAnsi="宋体"/>
          <w:szCs w:val="21"/>
        </w:rPr>
        <w:t>已知数列</w:t>
      </w:r>
      <w:r w:rsidRPr="0086552A">
        <w:rPr>
          <w:rFonts w:ascii="宋体" w:hAnsi="宋体"/>
          <w:position w:val="-12"/>
          <w:szCs w:val="21"/>
        </w:rPr>
        <w:object w:dxaOrig="480" w:dyaOrig="360">
          <v:shape id="_x0000634a3861-593e-457e-843d-a34e4dae08df_i1027" o:spid="_x00000f6b3ca8-6e24-48e5-8b67-58696d5d65d9_i1025" style="width:24pt;height:18pt;mso-position-horizontal-relative:page;mso-position-vertical-relative:page" coordsize="21600,21600" o:spt="100" adj="0,,0" path="" stroked="f">
            <v:stroke joinstyle="miter"/>
            <v:imagedata r:id="rId0f6b3ca8-6e24-48e5-8b67-58696d5d65d98" o:title=""/>
            <v:formulas/>
            <v:path o:connecttype="segments"/>
          </v:shape>
          <o:OLEObject Type="Embed" ProgID="Equation.3" ShapeID="_x0000634a3861-593e-457e-843d-a34e4dae08df_i1027" DrawAspect="Content" ObjectID="_1419954871" r:id="rId0f6b3ca8-6e24-48e5-8b67-58696d5d65d99"/>
        </w:object>
      </w:r>
      <w:r w:rsidRPr="0086552A">
        <w:rPr>
          <w:rFonts w:ascii="宋体" w:hAnsi="宋体"/>
          <w:szCs w:val="21"/>
        </w:rPr>
        <w:t>的通项公式是</w:t>
      </w:r>
      <w:r w:rsidRPr="0086552A">
        <w:rPr>
          <w:rFonts w:ascii="宋体" w:hAnsi="宋体"/>
          <w:position w:val="-24"/>
          <w:szCs w:val="21"/>
        </w:rPr>
        <w:object w:dxaOrig="1460" w:dyaOrig="660">
          <v:shape id="_x0000634a3861-593e-457e-843d-a34e4dae08df_i1028" o:spid="_x00000f6b3ca8-6e24-48e5-8b67-58696d5d65d9_i1026" style="width:72.75pt;height:33pt;mso-position-horizontal-relative:page;mso-position-vertical-relative:page" coordsize="21600,21600" o:spt="100" adj="0,,0" path="" stroked="f">
            <v:stroke joinstyle="miter"/>
            <v:imagedata r:id="rId0f6b3ca8-6e24-48e5-8b67-58696d5d65d910" o:title=""/>
            <v:formulas/>
            <v:path o:connecttype="segments"/>
          </v:shape>
          <o:OLEObject Type="Embed" ProgID="Equation.3" ShapeID="_x0000634a3861-593e-457e-843d-a34e4dae08df_i1028" DrawAspect="Content" ObjectID="_1419954872" r:id="rId0f6b3ca8-6e24-48e5-8b67-58696d5d65d911"/>
        </w:object>
      </w:r>
      <w:r w:rsidRPr="0086552A">
        <w:rPr>
          <w:rFonts w:ascii="宋体" w:hAnsi="宋体"/>
          <w:szCs w:val="21"/>
        </w:rPr>
        <w:t>：，则</w:t>
      </w:r>
      <w:r w:rsidRPr="0086552A">
        <w:rPr>
          <w:rFonts w:ascii="宋体" w:hAnsi="宋体"/>
          <w:position w:val="-12"/>
          <w:szCs w:val="21"/>
        </w:rPr>
        <w:object w:dxaOrig="740" w:dyaOrig="360">
          <v:shape id="_x0000634a3861-593e-457e-843d-a34e4dae08df_i1029" o:spid="_x00000f6b3ca8-6e24-48e5-8b67-58696d5d65d9_i1027" style="width:36.75pt;height:18pt;mso-position-horizontal-relative:page;mso-position-vertical-relative:page" coordsize="21600,21600" o:spt="100" adj="0,,0" path="" stroked="f">
            <v:stroke joinstyle="miter"/>
            <v:imagedata r:id="rId0f6b3ca8-6e24-48e5-8b67-58696d5d65d912" o:title=""/>
            <v:formulas/>
            <v:path o:connecttype="segments"/>
          </v:shape>
          <o:OLEObject Type="Embed" ProgID="Equation.3" ShapeID="_x0000634a3861-593e-457e-843d-a34e4dae08df_i1029" DrawAspect="Content" ObjectID="_1419954873" r:id="rId0f6b3ca8-6e24-48e5-8b67-58696d5d65d913"/>
        </w:object>
      </w:r>
      <w:r w:rsidRPr="0086552A">
        <w:rPr>
          <w:rFonts w:ascii="宋体" w:hAnsi="宋体"/>
          <w:szCs w:val="21"/>
        </w:rPr>
        <w:t>的值为</w:t>
      </w:r>
    </w:p>
    <w:p w:rsidR="00746A61" w:rsidRPr="0086552A" w:rsidRDefault="005A3C28" w:rsidP="0086552A">
      <w:r w:rsidRPr="0086552A">
        <w:rPr>
          <w:rFonts w:ascii="宋体" w:hAnsi="宋体"/>
          <w:szCs w:val="21"/>
        </w:rPr>
        <w:t xml:space="preserve">A .  2       </w:t>
      </w:r>
      <w:r w:rsidRPr="0086552A">
        <w:rPr>
          <w:rFonts w:ascii="宋体" w:hAnsi="宋体" w:hint="eastAsia"/>
          <w:szCs w:val="21"/>
        </w:rPr>
        <w:t xml:space="preserve">   </w:t>
      </w:r>
      <w:r w:rsidRPr="0086552A">
        <w:rPr>
          <w:rFonts w:ascii="宋体" w:hAnsi="宋体"/>
          <w:szCs w:val="21"/>
        </w:rPr>
        <w:t xml:space="preserve">B .  </w:t>
      </w:r>
      <w:r w:rsidRPr="0086552A">
        <w:rPr>
          <w:rFonts w:ascii="宋体" w:hAnsi="宋体"/>
          <w:position w:val="-24"/>
          <w:szCs w:val="21"/>
        </w:rPr>
        <w:object w:dxaOrig="240" w:dyaOrig="620">
          <v:shape id="_x0000634a3861-593e-457e-843d-a34e4dae08df_i1030" o:spid="_x00000f6b3ca8-6e24-48e5-8b67-58696d5d65d9_i1028" style="width:12pt;height:30.75pt;mso-position-horizontal-relative:page;mso-position-vertical-relative:page" coordsize="21600,21600" o:spt="100" adj="0,,0" path="" stroked="f">
            <v:stroke joinstyle="miter"/>
            <v:imagedata r:id="rId0f6b3ca8-6e24-48e5-8b67-58696d5d65d914" o:title=""/>
            <v:formulas/>
            <v:path o:connecttype="segments"/>
          </v:shape>
          <o:OLEObject Type="Embed" ProgID="Equation.3" ShapeID="_x0000634a3861-593e-457e-843d-a34e4dae08df_i1030" DrawAspect="Content" ObjectID="_1419954874" r:id="rId0f6b3ca8-6e24-48e5-8b67-58696d5d65d915"/>
        </w:object>
      </w:r>
      <w:r w:rsidRPr="0086552A">
        <w:rPr>
          <w:rFonts w:ascii="宋体" w:hAnsi="宋体"/>
          <w:szCs w:val="21"/>
        </w:rPr>
        <w:t xml:space="preserve">   </w:t>
      </w:r>
      <w:r w:rsidRPr="0086552A">
        <w:rPr>
          <w:rFonts w:ascii="宋体" w:hAnsi="宋体" w:hint="eastAsia"/>
          <w:szCs w:val="21"/>
        </w:rPr>
        <w:t xml:space="preserve">      </w:t>
      </w:r>
      <w:r w:rsidRPr="0086552A">
        <w:rPr>
          <w:rFonts w:ascii="宋体" w:hAnsi="宋体"/>
          <w:szCs w:val="21"/>
        </w:rPr>
        <w:t xml:space="preserve">  </w:t>
      </w:r>
      <w:proofErr w:type="gramStart"/>
      <w:r w:rsidRPr="0086552A">
        <w:rPr>
          <w:rFonts w:ascii="宋体" w:hAnsi="宋体"/>
          <w:szCs w:val="21"/>
        </w:rPr>
        <w:t>C .</w:t>
      </w:r>
      <w:proofErr w:type="gramEnd"/>
      <w:r w:rsidRPr="0086552A">
        <w:rPr>
          <w:rFonts w:ascii="宋体" w:hAnsi="宋体"/>
          <w:szCs w:val="21"/>
        </w:rPr>
        <w:t xml:space="preserve">   </w:t>
      </w:r>
      <w:r w:rsidRPr="0086552A">
        <w:rPr>
          <w:rFonts w:ascii="宋体" w:hAnsi="宋体"/>
          <w:position w:val="-24"/>
          <w:szCs w:val="21"/>
        </w:rPr>
        <w:object w:dxaOrig="220" w:dyaOrig="620">
          <v:shape id="_x0000634a3861-593e-457e-843d-a34e4dae08df_i1031" o:spid="_x00000f6b3ca8-6e24-48e5-8b67-58696d5d65d9_i1029" style="width:11.25pt;height:30.75pt;mso-position-horizontal-relative:page;mso-position-vertical-relative:page" coordsize="21600,21600" o:spt="100" adj="0,,0" path="" stroked="f">
            <v:stroke joinstyle="miter"/>
            <v:imagedata r:id="rId0f6b3ca8-6e24-48e5-8b67-58696d5d65d916" o:title=""/>
            <v:formulas/>
            <v:path o:connecttype="segments"/>
          </v:shape>
          <o:OLEObject Type="Embed" ProgID="Equation.3" ShapeID="_x0000634a3861-593e-457e-843d-a34e4dae08df_i1031" DrawAspect="Content" ObjectID="_1419954875" r:id="rId0f6b3ca8-6e24-48e5-8b67-58696d5d65d917"/>
        </w:object>
      </w:r>
      <w:r w:rsidRPr="0086552A">
        <w:rPr>
          <w:rFonts w:ascii="宋体" w:hAnsi="宋体"/>
          <w:szCs w:val="21"/>
        </w:rPr>
        <w:t xml:space="preserve">  </w:t>
      </w:r>
      <w:r w:rsidRPr="0086552A">
        <w:rPr>
          <w:rFonts w:ascii="宋体" w:hAnsi="宋体" w:hint="eastAsia"/>
          <w:szCs w:val="21"/>
        </w:rPr>
        <w:t xml:space="preserve">     </w:t>
      </w:r>
      <w:r w:rsidRPr="0086552A">
        <w:rPr>
          <w:rFonts w:ascii="宋体" w:hAnsi="宋体"/>
          <w:szCs w:val="21"/>
        </w:rPr>
        <w:t xml:space="preserve">   </w:t>
      </w:r>
      <w:proofErr w:type="gramStart"/>
      <w:r w:rsidRPr="0086552A">
        <w:rPr>
          <w:rFonts w:ascii="宋体" w:hAnsi="宋体"/>
          <w:szCs w:val="21"/>
        </w:rPr>
        <w:t>D .</w:t>
      </w:r>
      <w:proofErr w:type="gramEnd"/>
      <w:r w:rsidRPr="0086552A">
        <w:rPr>
          <w:rFonts w:ascii="宋体" w:hAnsi="宋体"/>
          <w:szCs w:val="21"/>
        </w:rPr>
        <w:t xml:space="preserve">  </w:t>
      </w:r>
      <w:r w:rsidRPr="0086552A">
        <w:rPr>
          <w:rFonts w:ascii="宋体" w:hAnsi="宋体"/>
          <w:position w:val="-24"/>
          <w:szCs w:val="21"/>
        </w:rPr>
        <w:object w:dxaOrig="220" w:dyaOrig="620">
          <v:shape id="_x0000634a3861-593e-457e-843d-a34e4dae08df_i1032" o:spid="_x00000f6b3ca8-6e24-48e5-8b67-58696d5d65d9_i1030" style="width:11.25pt;height:30.75pt;mso-position-horizontal-relative:page;mso-position-vertical-relative:page" coordsize="21600,21600" o:spt="100" adj="0,,0" path="" stroked="f">
            <v:stroke joinstyle="miter"/>
            <v:imagedata r:id="rId0f6b3ca8-6e24-48e5-8b67-58696d5d65d918" o:title=""/>
            <v:formulas/>
            <v:path o:connecttype="segments"/>
          </v:shape>
          <o:OLEObject Type="Embed" ProgID="Equation.3" ShapeID="_x0000634a3861-593e-457e-843d-a34e4dae08df_i1032" DrawAspect="Content" ObjectID="_1419954876" r:id="rId0f6b3ca8-6e24-48e5-8b67-58696d5d65d919"/>
        </w:object>
      </w:r>
    </w:p>
    <w:p w:rsidR="00B21AA0" w:rsidRPr="00B21AA0" w:rsidRDefault="00F6765C" w:rsidP="004831C7">
      <w:r w:rsidRPr="008502B8">
        <w:rPr>
          <w:rFonts w:asciiTheme="minorEastAsia" w:hAnsiTheme="minorEastAsia" w:hint="eastAsia"/>
          <w:szCs w:val="21"/>
        </w:rPr>
        <w:t>5．</w:t>
      </w:r>
      <w:r w:rsidRPr="00B21AA0">
        <w:rPr>
          <w:rFonts w:asciiTheme="minorEastAsia" w:hAnsiTheme="minorEastAsia" w:hint="eastAsia"/>
          <w:szCs w:val="21"/>
        </w:rPr>
        <w:t>.</w:t>
      </w:r>
      <w:r w:rsidRPr="00B21AA0">
        <w:rPr>
          <w:rFonts w:asciiTheme="minorEastAsia" w:hAnsiTheme="minorEastAsia" w:hint="eastAsia"/>
          <w:szCs w:val="21"/>
        </w:rPr>
        <w:t>已知各项均不为零的数列</w:t>
      </w:r>
      <w:r w:rsidRPr="00B21AA0">
        <w:rPr>
          <w:rFonts w:asciiTheme="minorEastAsia" w:hAnsiTheme="minorEastAsia"/>
          <w:position w:val="-12"/>
          <w:szCs w:val="21"/>
        </w:rPr>
        <w:object w:dxaOrig="440" w:dyaOrig="360">
          <v:shape id="_x0000507ae37f-d29c-463e-a3c5-3c0956c66fcc_i1091" o:spid="_x0000fdf349fd-8f96-42c4-9806-7f9d99110c0a_i1025" alt="学科网(www.zxxk.com)--教育资源门户，提供试卷、教案、课件、论文、素材及各类教学资源下载，还有大量而丰富的教学相关资讯！" style="width:21.75pt;height:18pt" coordsize="21600,21600" o:spt="100" adj="0,,0" path="" stroked="f">
            <v:stroke joinstyle="miter"/>
            <v:imagedata r:id="rIdfdf349fd-8f96-42c4-9806-7f9d99110c0a7" o:title=""/>
            <v:formulas/>
            <v:path o:connecttype="segments"/>
          </v:shape>
          <o:OLEObject Type="Embed" ProgID="Equation.3" ShapeID="_x0000507ae37f-d29c-463e-a3c5-3c0956c66fcc_i1091" DrawAspect="Content" ObjectID="_1410006930" r:id="rIdfdf349fd-8f96-42c4-9806-7f9d99110c0a8"/>
        </w:object>
      </w:r>
      <w:r w:rsidRPr="00B21AA0">
        <w:rPr>
          <w:rFonts w:asciiTheme="minorEastAsia" w:hAnsiTheme="minorEastAsia" w:hint="eastAsia"/>
          <w:szCs w:val="21"/>
        </w:rPr>
        <w:t>，定义向量</w:t>
      </w:r>
      <w:r w:rsidRPr="00B21AA0">
        <w:rPr>
          <w:rFonts w:asciiTheme="minorEastAsia" w:hAnsiTheme="minorEastAsia"/>
          <w:position w:val="-12"/>
          <w:szCs w:val="21"/>
        </w:rPr>
        <w:object w:dxaOrig="3379" w:dyaOrig="380">
          <v:shape id="_x0000507ae37f-d29c-463e-a3c5-3c0956c66fcc_i1092" o:spid="_x0000fdf349fd-8f96-42c4-9806-7f9d99110c0a_i1026" alt="学科网(www.zxxk.com)--教育资源门户，提供试卷、教案、课件、论文、素材及各类教学资源下载，还有大量而丰富的教学相关资讯！" style="width:168.75pt;height:18.75pt" coordsize="21600,21600" o:spt="100" adj="0,,0" path="" stroked="f">
            <v:stroke joinstyle="miter"/>
            <v:imagedata r:id="rIdfdf349fd-8f96-42c4-9806-7f9d99110c0a9" o:title=""/>
            <v:formulas/>
            <v:path o:connecttype="segments"/>
          </v:shape>
          <o:OLEObject Type="Embed" ProgID="Equation.3" ShapeID="_x0000507ae37f-d29c-463e-a3c5-3c0956c66fcc_i1092" DrawAspect="Content" ObjectID="_1410006931" r:id="rIdfdf349fd-8f96-42c4-9806-7f9d99110c0a10"/>
        </w:object>
      </w:r>
      <w:r w:rsidRPr="00B21AA0">
        <w:rPr>
          <w:rFonts w:asciiTheme="minorEastAsia" w:hAnsiTheme="minorEastAsia" w:hint="eastAsia"/>
          <w:szCs w:val="21"/>
        </w:rPr>
        <w:t>。下列命题中真命题是</w:t>
      </w:r>
    </w:p>
    <w:p w:rsidR="00B21AA0" w:rsidRPr="00B21AA0" w:rsidRDefault="00F6765C" w:rsidP="00B21AA0">
      <w:r w:rsidRPr="00B21AA0">
        <w:rPr>
          <w:rFonts w:asciiTheme="minorEastAsia" w:hAnsiTheme="minorEastAsia" w:hint="eastAsia"/>
          <w:szCs w:val="21"/>
        </w:rPr>
        <w:t>A.</w:t>
      </w:r>
      <w:r w:rsidRPr="00B21AA0">
        <w:rPr>
          <w:rFonts w:asciiTheme="minorEastAsia" w:hAnsiTheme="minorEastAsia"/>
          <w:szCs w:val="21"/>
        </w:rPr>
        <w:t xml:space="preserve"> </w:t>
      </w:r>
      <w:r w:rsidRPr="00B21AA0">
        <w:rPr>
          <w:rFonts w:asciiTheme="minorEastAsia" w:hAnsiTheme="minorEastAsia"/>
          <w:position w:val="-12"/>
          <w:szCs w:val="21"/>
        </w:rPr>
        <w:object w:dxaOrig="5220" w:dyaOrig="380">
          <v:shape id="_x0000507ae37f-d29c-463e-a3c5-3c0956c66fcc_i1093" o:spid="_x0000fdf349fd-8f96-42c4-9806-7f9d99110c0a_i1027" alt="学科网(www.zxxk.com)--教育资源门户，提供试卷、教案、课件、论文、素材及各类教学资源下载，还有大量而丰富的教学相关资讯！" style="width:227.25pt;height:16.5pt" coordsize="21600,21600" o:spt="100" adj="0,,0" path="" stroked="f">
            <v:stroke joinstyle="miter"/>
            <v:imagedata r:id="rIdfdf349fd-8f96-42c4-9806-7f9d99110c0a11" o:title=""/>
            <v:formulas/>
            <v:path o:connecttype="segments"/>
          </v:shape>
          <o:OLEObject Type="Embed" ProgID="Equation.3" ShapeID="_x0000507ae37f-d29c-463e-a3c5-3c0956c66fcc_i1093" DrawAspect="Content" ObjectID="_1410006932" r:id="rIdfdf349fd-8f96-42c4-9806-7f9d99110c0a12"/>
        </w:object>
      </w:r>
    </w:p>
    <w:p w:rsidR="00B21AA0" w:rsidRPr="00B21AA0" w:rsidRDefault="00F6765C" w:rsidP="00B21AA0">
      <w:r w:rsidRPr="00B21AA0">
        <w:rPr>
          <w:rFonts w:asciiTheme="minorEastAsia" w:hAnsiTheme="minorEastAsia" w:hint="eastAsia"/>
          <w:szCs w:val="21"/>
        </w:rPr>
        <w:t>B.</w:t>
      </w:r>
      <w:r w:rsidRPr="00B21AA0">
        <w:rPr>
          <w:rFonts w:asciiTheme="minorEastAsia" w:hAnsiTheme="minorEastAsia"/>
          <w:szCs w:val="21"/>
        </w:rPr>
        <w:t xml:space="preserve"> </w:t>
      </w:r>
      <w:r w:rsidRPr="00B21AA0">
        <w:rPr>
          <w:rFonts w:asciiTheme="minorEastAsia" w:hAnsiTheme="minorEastAsia"/>
          <w:position w:val="-12"/>
          <w:szCs w:val="21"/>
        </w:rPr>
        <w:object w:dxaOrig="5160" w:dyaOrig="380">
          <v:shape id="_x0000507ae37f-d29c-463e-a3c5-3c0956c66fcc_i1094" o:spid="_x0000fdf349fd-8f96-42c4-9806-7f9d99110c0a_i1028" alt="学科网(www.zxxk.com)--教育资源门户，提供试卷、教案、课件、论文、素材及各类教学资源下载，还有大量而丰富的教学相关资讯！" style="width:228pt;height:16.5pt" coordsize="21600,21600" o:spt="100" adj="0,,0" path="" stroked="f">
            <v:stroke joinstyle="miter"/>
            <v:imagedata r:id="rIdfdf349fd-8f96-42c4-9806-7f9d99110c0a13" o:title=""/>
            <v:formulas/>
            <v:path o:connecttype="segments"/>
          </v:shape>
          <o:OLEObject Type="Embed" ProgID="Equation.3" ShapeID="_x0000507ae37f-d29c-463e-a3c5-3c0956c66fcc_i1094" DrawAspect="Content" ObjectID="_1410006933" r:id="rIdfdf349fd-8f96-42c4-9806-7f9d99110c0a14"/>
        </w:object>
      </w:r>
    </w:p>
    <w:p w:rsidR="00B21AA0" w:rsidRPr="00B21AA0" w:rsidRDefault="00F6765C" w:rsidP="00B21AA0">
      <w:r w:rsidRPr="00B21AA0">
        <w:rPr>
          <w:rFonts w:asciiTheme="minorEastAsia" w:hAnsiTheme="minorEastAsia" w:hint="eastAsia"/>
          <w:szCs w:val="21"/>
        </w:rPr>
        <w:t>C.</w:t>
      </w:r>
      <w:r w:rsidRPr="00B21AA0">
        <w:rPr>
          <w:rFonts w:asciiTheme="minorEastAsia" w:hAnsiTheme="minorEastAsia"/>
          <w:szCs w:val="21"/>
        </w:rPr>
        <w:t xml:space="preserve"> </w:t>
      </w:r>
      <w:r w:rsidRPr="00B21AA0">
        <w:rPr>
          <w:rFonts w:asciiTheme="minorEastAsia" w:hAnsiTheme="minorEastAsia"/>
          <w:position w:val="-12"/>
          <w:szCs w:val="21"/>
        </w:rPr>
        <w:object w:dxaOrig="5240" w:dyaOrig="380">
          <v:shape id="_x0000507ae37f-d29c-463e-a3c5-3c0956c66fcc_i1095" o:spid="_x0000fdf349fd-8f96-42c4-9806-7f9d99110c0a_i1029" alt="学科网(www.zxxk.com)--教育资源门户，提供试卷、教案、课件、论文、素材及各类教学资源下载，还有大量而丰富的教学相关资讯！" style="width:228pt;height:16.5pt" coordsize="21600,21600" o:spt="100" adj="0,,0" path="" stroked="f">
            <v:stroke joinstyle="miter"/>
            <v:imagedata r:id="rIdfdf349fd-8f96-42c4-9806-7f9d99110c0a15" o:title=""/>
            <v:formulas/>
            <v:path o:connecttype="segments"/>
          </v:shape>
          <o:OLEObject Type="Embed" ProgID="Equation.3" ShapeID="_x0000507ae37f-d29c-463e-a3c5-3c0956c66fcc_i1095" DrawAspect="Content" ObjectID="_1410006934" r:id="rIdfdf349fd-8f96-42c4-9806-7f9d99110c0a16"/>
        </w:object>
      </w:r>
    </w:p>
    <w:p w:rsidR="00B21AA0" w:rsidRPr="00B21AA0" w:rsidRDefault="00F6765C" w:rsidP="00B21AA0">
      <w:r w:rsidRPr="00B21AA0">
        <w:rPr>
          <w:rFonts w:asciiTheme="minorEastAsia" w:hAnsiTheme="minorEastAsia" w:hint="eastAsia"/>
          <w:szCs w:val="21"/>
        </w:rPr>
        <w:t>D.</w:t>
      </w:r>
      <w:r w:rsidRPr="00B21AA0">
        <w:rPr>
          <w:rFonts w:asciiTheme="minorEastAsia" w:hAnsiTheme="minorEastAsia"/>
          <w:szCs w:val="21"/>
        </w:rPr>
        <w:t xml:space="preserve"> </w:t>
      </w:r>
      <w:r w:rsidRPr="00B21AA0">
        <w:rPr>
          <w:rFonts w:asciiTheme="minorEastAsia" w:hAnsiTheme="minorEastAsia"/>
          <w:position w:val="-12"/>
          <w:szCs w:val="21"/>
        </w:rPr>
        <w:object w:dxaOrig="5160" w:dyaOrig="380">
          <v:shape id="_x0000507ae37f-d29c-463e-a3c5-3c0956c66fcc_i1096" o:spid="_x0000fdf349fd-8f96-42c4-9806-7f9d99110c0a_i1030" alt="学科网(www.zxxk.com)--教育资源门户，提供试卷、教案、课件、论文、素材及各类教学资源下载，还有大量而丰富的教学相关资讯！" style="width:228pt;height:16.5pt" coordsize="21600,21600" o:spt="100" adj="0,,0" path="" stroked="f">
            <v:stroke joinstyle="miter"/>
            <v:imagedata r:id="rIdfdf349fd-8f96-42c4-9806-7f9d99110c0a17" o:title=""/>
            <v:formulas/>
            <v:path o:connecttype="segments"/>
          </v:shape>
          <o:OLEObject Type="Embed" ProgID="Equation.3" ShapeID="_x0000507ae37f-d29c-463e-a3c5-3c0956c66fcc_i1096" DrawAspect="Content" ObjectID="_1410006935" r:id="rIdfdf349fd-8f96-42c4-9806-7f9d99110c0a18"/>
        </w:object>
      </w:r>
    </w:p>
    <w:p w:rsidR="00C500BE" w:rsidRDefault="00292435" w:rsidP="00C500BE">
      <w:r>
        <w:rPr>
          <w:rFonts w:hint="eastAsia"/>
        </w:rPr>
        <w:t>6．</w:t>
      </w:r>
      <w:r>
        <w:rPr>
          <w:rFonts w:hint="eastAsia"/>
          <w:szCs w:val="21"/>
        </w:rPr>
        <w:t>已知等差数列</w:t>
      </w:r>
      <w:r w:rsidRPr="000C0152">
        <w:rPr>
          <w:position w:val="-14"/>
          <w:szCs w:val="21"/>
        </w:rPr>
        <w:object w:dxaOrig="480" w:dyaOrig="400">
          <v:shape id="_x000068022e7a-04be-4f37-8d79-7efbdc0e4623_i1045" o:spid="_x0000224c2a63-06d5-42d8-ab0d-4aeaaaf3ba40_i1025" style="width:24pt;height:20.25pt" coordsize="21600,21600" o:spt="100" adj="0,,0" path="" stroked="f">
            <v:stroke joinstyle="miter"/>
            <v:imagedata r:id="rId224c2a63-06d5-42d8-ab0d-4aeaaaf3ba407" o:title=""/>
            <v:formulas/>
            <v:path o:connecttype="segments"/>
          </v:shape>
          <o:OLEObject Type="Embed" ProgID="Equation.DSMT4" ShapeID="_x000068022e7a-04be-4f37-8d79-7efbdc0e4623_i1045" DrawAspect="Content" ObjectID="_1427895734" r:id="rId224c2a63-06d5-42d8-ab0d-4aeaaaf3ba408"/>
        </w:object>
      </w:r>
      <w:r>
        <w:rPr>
          <w:rFonts w:hint="eastAsia"/>
          <w:szCs w:val="21"/>
        </w:rPr>
        <w:t>，首项为</w:t>
      </w:r>
      <w:r>
        <w:rPr>
          <w:rFonts w:hint="eastAsia"/>
          <w:szCs w:val="21"/>
        </w:rPr>
        <w:t>19</w:t>
      </w:r>
      <w:r>
        <w:rPr>
          <w:rFonts w:hint="eastAsia"/>
          <w:szCs w:val="21"/>
        </w:rPr>
        <w:t>，公差是整数，从第</w:t>
      </w:r>
      <w:r>
        <w:rPr>
          <w:rFonts w:hint="eastAsia"/>
          <w:szCs w:val="21"/>
        </w:rPr>
        <w:t>6</w:t>
      </w:r>
      <w:r>
        <w:rPr>
          <w:rFonts w:hint="eastAsia"/>
          <w:szCs w:val="21"/>
        </w:rPr>
        <w:t>项开始为负值，则公差为</w:t>
      </w:r>
      <w:r>
        <w:rPr>
          <w:rFonts w:hint="eastAsia"/>
          <w:szCs w:val="21"/>
        </w:rPr>
        <w:t>(     ).</w:t>
      </w:r>
    </w:p>
    <w:p w:rsidR="00C500BE" w:rsidRDefault="00292435" w:rsidP="00C500BE">
      <w:r>
        <w:rPr>
          <w:rFonts w:hint="eastAsia"/>
          <w:szCs w:val="21"/>
        </w:rPr>
        <w:t>A.</w:t>
      </w:r>
      <w:r w:rsidRPr="000C0152">
        <w:rPr>
          <w:position w:val="-6"/>
          <w:szCs w:val="21"/>
        </w:rPr>
        <w:object w:dxaOrig="320" w:dyaOrig="279">
          <v:shape id="_x000068022e7a-04be-4f37-8d79-7efbdc0e4623_i1046" o:spid="_x0000224c2a63-06d5-42d8-ab0d-4aeaaaf3ba40_i1026" style="width:15.75pt;height:14.25pt" coordsize="21600,21600" o:spt="100" adj="0,,0" path="" stroked="f">
            <v:stroke joinstyle="miter"/>
            <v:imagedata r:id="rId224c2a63-06d5-42d8-ab0d-4aeaaaf3ba409" o:title=""/>
            <v:formulas/>
            <v:path o:connecttype="segments"/>
          </v:shape>
          <o:OLEObject Type="Embed" ProgID="Equation.DSMT4" ShapeID="_x000068022e7a-04be-4f37-8d79-7efbdc0e4623_i1046" DrawAspect="Content" ObjectID="_1427895735" r:id="rId224c2a63-06d5-42d8-ab0d-4aeaaaf3ba4010"/>
        </w:object>
      </w:r>
      <w:r>
        <w:rPr>
          <w:szCs w:val="21"/>
        </w:rPr>
        <w:tab/>
      </w:r>
      <w:r>
        <w:rPr>
          <w:rFonts w:hint="eastAsia"/>
          <w:szCs w:val="21"/>
        </w:rPr>
        <w:t>B.</w:t>
      </w:r>
      <w:r w:rsidRPr="000C0152">
        <w:rPr>
          <w:position w:val="-4"/>
          <w:szCs w:val="21"/>
        </w:rPr>
        <w:object w:dxaOrig="320" w:dyaOrig="260">
          <v:shape id="_x000068022e7a-04be-4f37-8d79-7efbdc0e4623_i1047" o:spid="_x0000224c2a63-06d5-42d8-ab0d-4aeaaaf3ba40_i1027" style="width:15.75pt;height:12.75pt" coordsize="21600,21600" o:spt="100" adj="0,,0" path="" stroked="f">
            <v:stroke joinstyle="miter"/>
            <v:imagedata r:id="rId224c2a63-06d5-42d8-ab0d-4aeaaaf3ba4011" o:title=""/>
            <v:formulas/>
            <v:path o:connecttype="segments"/>
          </v:shape>
          <o:OLEObject Type="Embed" ProgID="Equation.DSMT4" ShapeID="_x000068022e7a-04be-4f37-8d79-7efbdc0e4623_i1047" DrawAspect="Content" ObjectID="_1427895736" r:id="rId224c2a63-06d5-42d8-ab0d-4aeaaaf3ba4012"/>
        </w:object>
      </w:r>
      <w:r>
        <w:rPr>
          <w:szCs w:val="21"/>
        </w:rPr>
        <w:tab/>
      </w:r>
      <w:r>
        <w:rPr>
          <w:rFonts w:hint="eastAsia"/>
          <w:szCs w:val="21"/>
        </w:rPr>
        <w:t xml:space="preserve">   C.</w:t>
      </w:r>
      <w:r w:rsidRPr="000C0152">
        <w:rPr>
          <w:position w:val="-6"/>
          <w:szCs w:val="21"/>
        </w:rPr>
        <w:object w:dxaOrig="320" w:dyaOrig="279">
          <v:shape id="_x000068022e7a-04be-4f37-8d79-7efbdc0e4623_i1048" o:spid="_x0000224c2a63-06d5-42d8-ab0d-4aeaaaf3ba40_i1028" style="width:15.75pt;height:14.25pt" coordsize="21600,21600" o:spt="100" adj="0,,0" path="" stroked="f">
            <v:stroke joinstyle="miter"/>
            <v:imagedata r:id="rId224c2a63-06d5-42d8-ab0d-4aeaaaf3ba4013" o:title=""/>
            <v:formulas/>
            <v:path o:connecttype="segments"/>
          </v:shape>
          <o:OLEObject Type="Embed" ProgID="Equation.DSMT4" ShapeID="_x000068022e7a-04be-4f37-8d79-7efbdc0e4623_i1048" DrawAspect="Content" ObjectID="_1427895737" r:id="rId224c2a63-06d5-42d8-ab0d-4aeaaaf3ba4014"/>
        </w:object>
      </w:r>
      <w:r>
        <w:rPr>
          <w:szCs w:val="21"/>
        </w:rPr>
        <w:tab/>
      </w:r>
      <w:r>
        <w:rPr>
          <w:rFonts w:hint="eastAsia"/>
          <w:szCs w:val="21"/>
        </w:rPr>
        <w:t>D.</w:t>
      </w:r>
      <w:r w:rsidRPr="000C0152">
        <w:rPr>
          <w:position w:val="-4"/>
          <w:szCs w:val="21"/>
        </w:rPr>
        <w:object w:dxaOrig="320" w:dyaOrig="260">
          <v:shape id="_x000068022e7a-04be-4f37-8d79-7efbdc0e4623_i1049" o:spid="_x0000224c2a63-06d5-42d8-ab0d-4aeaaaf3ba40_i1029" style="width:15.75pt;height:12.75pt" coordsize="21600,21600" o:spt="100" adj="0,,0" path="" stroked="f">
            <v:stroke joinstyle="miter"/>
            <v:imagedata r:id="rId224c2a63-06d5-42d8-ab0d-4aeaaaf3ba4015" o:title=""/>
            <v:formulas/>
            <v:path o:connecttype="segments"/>
          </v:shape>
          <o:OLEObject Type="Embed" ProgID="Equation.DSMT4" ShapeID="_x000068022e7a-04be-4f37-8d79-7efbdc0e4623_i1049" DrawAspect="Content" ObjectID="_1427895738" r:id="rId224c2a63-06d5-42d8-ab0d-4aeaaaf3ba4016"/>
        </w:object>
      </w:r>
    </w:p>
    <w:p w:rsidR="003F1F7B" w:rsidRDefault="00292435" w:rsidP="0030333D"/>
    <w:p w:rsidR="00B15ABC" w:rsidRPr="009E05D6" w:rsidRDefault="00137FB3" w:rsidP="00137FB3">
      <w:r w:rsidRPr="009E05D6">
        <w:rPr>
          <w:rFonts w:ascii="宋体" w:hAnsi="宋体" w:hint="eastAsia"/>
          <w:szCs w:val="21"/>
        </w:rPr>
        <w:t>7．</w:t>
      </w:r>
      <w:r w:rsidR="00B15ABC" w:rsidRPr="009E05D6">
        <w:rPr>
          <w:rFonts w:ascii="宋体" w:hAnsi="宋体" w:hint="eastAsia"/>
          <w:szCs w:val="21"/>
        </w:rPr>
        <w:t>已知F</w:t>
      </w:r>
      <w:r w:rsidR="00B15ABC" w:rsidRPr="009E05D6">
        <w:rPr>
          <w:rFonts w:ascii="宋体" w:hAnsi="宋体" w:hint="eastAsia"/>
          <w:szCs w:val="21"/>
          <w:vertAlign w:val="subscript"/>
        </w:rPr>
        <w:t>1</w:t>
      </w:r>
      <w:r w:rsidR="00B15ABC" w:rsidRPr="009E05D6">
        <w:rPr>
          <w:rFonts w:ascii="宋体" w:hAnsi="宋体" w:hint="eastAsia"/>
          <w:szCs w:val="21"/>
        </w:rPr>
        <w:t>、F</w:t>
      </w:r>
      <w:r w:rsidR="00B15ABC" w:rsidRPr="009E05D6">
        <w:rPr>
          <w:rFonts w:ascii="宋体" w:hAnsi="宋体" w:hint="eastAsia"/>
          <w:szCs w:val="21"/>
          <w:vertAlign w:val="subscript"/>
        </w:rPr>
        <w:t>2</w:t>
      </w:r>
      <w:r w:rsidR="00B15ABC" w:rsidRPr="009E05D6">
        <w:rPr>
          <w:rFonts w:ascii="宋体" w:hAnsi="宋体" w:hint="eastAsia"/>
          <w:szCs w:val="21"/>
        </w:rPr>
        <w:t>是双曲线</w:t>
      </w:r>
      <w:r w:rsidR="00B15ABC" w:rsidRPr="009E05D6">
        <w:rPr>
          <w:rFonts w:ascii="宋体" w:hAnsi="宋体"/>
          <w:position w:val="-24"/>
          <w:szCs w:val="21"/>
        </w:rPr>
        <w:object w:dxaOrig="2460" w:dyaOrig="660">
          <v:shape id="_x00007a46e97b-2ac3-4165-800f-0c684eeca059_i1053" type="#_x00007a46e97b-2ac3-4165-800f-0c684eeca059_t75" alt="学科网(www.zxxk.com)--教育资源门户，提供试卷、教案、课件、论文、素材及各类教学资源下载，还有大量而丰富的教学相关资讯！" style="width:123pt;height:33pt;mso-position-horizontal-relative:page;mso-position-vertical-relative:page" o:ole="">
            <v:imagedata r:id="rId7a46e97b-2ac3-4165-800f-0c684eeca05949" o:title=""/>
          </v:shape>
          <o:OLEObject Type="Embed" ProgID="Equation.3" ShapeID="_x00007a46e97b-2ac3-4165-800f-0c684eeca059_i1053" DrawAspect="Content" ObjectID="_1378260642" r:id="rId7a46e97b-2ac3-4165-800f-0c684eeca05950"/>
        </w:object>
      </w:r>
      <w:r w:rsidR="00B15ABC" w:rsidRPr="009E05D6">
        <w:rPr>
          <w:rFonts w:ascii="宋体" w:hAnsi="宋体" w:hint="eastAsia"/>
          <w:szCs w:val="21"/>
        </w:rPr>
        <w:t>的两个焦点，M为双曲线上的点，若</w:t>
      </w:r>
    </w:p>
    <w:p w:rsidR="00B15ABC" w:rsidRPr="009E05D6" w:rsidRDefault="00B15ABC" w:rsidP="009E05D6">
      <w:r w:rsidRPr="009E05D6">
        <w:rPr>
          <w:rFonts w:ascii="宋体" w:hAnsi="宋体" w:hint="eastAsia"/>
          <w:szCs w:val="21"/>
        </w:rPr>
        <w:t>MF</w:t>
      </w:r>
      <w:r w:rsidRPr="009E05D6">
        <w:rPr>
          <w:rFonts w:ascii="宋体" w:hAnsi="宋体" w:hint="eastAsia"/>
          <w:szCs w:val="21"/>
          <w:vertAlign w:val="subscript"/>
        </w:rPr>
        <w:t>1</w:t>
      </w:r>
      <w:r w:rsidRPr="009E05D6">
        <w:rPr>
          <w:rFonts w:ascii="宋体" w:hAnsi="宋体" w:hint="eastAsia"/>
          <w:szCs w:val="21"/>
        </w:rPr>
        <w:t>⊥MF</w:t>
      </w:r>
      <w:r w:rsidRPr="009E05D6">
        <w:rPr>
          <w:rFonts w:ascii="宋体" w:hAnsi="宋体" w:hint="eastAsia"/>
          <w:szCs w:val="21"/>
          <w:vertAlign w:val="subscript"/>
        </w:rPr>
        <w:t>2</w:t>
      </w:r>
      <w:r w:rsidRPr="009E05D6">
        <w:rPr>
          <w:rFonts w:ascii="宋体" w:hAnsi="宋体" w:hint="eastAsia"/>
          <w:szCs w:val="21"/>
        </w:rPr>
        <w:t>，∠MF</w:t>
      </w:r>
      <w:smartTag w:uri="urn:schemas-microsoft-com:office:smarttags" w:element="chmetcnv">
        <w:smartTagPr>
          <w:attr w:name="UnitName" w:val="F"/>
          <w:attr w:name="SourceValue" w:val="2"/>
          <w:attr w:name="HasSpace" w:val="False"/>
          <w:attr w:name="Negative" w:val="False"/>
          <w:attr w:name="NumberType" w:val="1"/>
          <w:attr w:name="TCSC" w:val="0"/>
        </w:smartTagPr>
        <w:r w:rsidRPr="009E05D6">
          <w:rPr>
            <w:rFonts w:ascii="宋体" w:hAnsi="宋体" w:hint="eastAsia"/>
            <w:szCs w:val="21"/>
            <w:vertAlign w:val="subscript"/>
          </w:rPr>
          <w:t>2</w:t>
        </w:r>
        <w:r w:rsidRPr="009E05D6">
          <w:rPr>
            <w:rFonts w:ascii="宋体" w:hAnsi="宋体" w:hint="eastAsia"/>
            <w:szCs w:val="21"/>
          </w:rPr>
          <w:t>F</w:t>
        </w:r>
      </w:smartTag>
      <w:r w:rsidRPr="009E05D6">
        <w:rPr>
          <w:rFonts w:ascii="宋体" w:hAnsi="宋体" w:hint="eastAsia"/>
          <w:szCs w:val="21"/>
          <w:vertAlign w:val="subscript"/>
        </w:rPr>
        <w:t>1</w:t>
      </w:r>
      <w:r w:rsidRPr="009E05D6">
        <w:rPr>
          <w:rFonts w:ascii="宋体" w:hAnsi="宋体" w:hint="eastAsia"/>
          <w:szCs w:val="21"/>
        </w:rPr>
        <w:t xml:space="preserve"> = 60°，则双曲线的离心率为</w:t>
      </w:r>
      <w:r w:rsidRPr="009E05D6">
        <w:rPr>
          <w:rFonts w:ascii="宋体" w:hAnsi="宋体" w:hint="eastAsia"/>
          <w:szCs w:val="21"/>
        </w:rPr>
        <w:tab/>
        <w:t>（       ）</w:t>
      </w:r>
    </w:p>
    <w:p w:rsidR="00B15ABC" w:rsidRPr="009E05D6" w:rsidRDefault="00B15ABC" w:rsidP="009E05D6">
      <w:r w:rsidRPr="009E05D6">
        <w:rPr>
          <w:rFonts w:ascii="宋体" w:hAnsi="宋体" w:hint="eastAsia"/>
          <w:szCs w:val="21"/>
        </w:rPr>
        <w:tab/>
        <w:t>A．</w:t>
      </w:r>
      <w:r w:rsidRPr="009E05D6">
        <w:rPr>
          <w:rFonts w:ascii="宋体" w:hAnsi="宋体"/>
          <w:szCs w:val="21"/>
        </w:rPr>
        <w:t xml:space="preserve"> </w:t>
      </w:r>
      <w:r w:rsidRPr="009E05D6">
        <w:rPr>
          <w:rFonts w:ascii="宋体" w:hAnsi="宋体"/>
          <w:position w:val="-8"/>
          <w:szCs w:val="21"/>
        </w:rPr>
        <w:object w:dxaOrig="660" w:dyaOrig="360">
          <v:shape id="_x00007a46e97b-2ac3-4165-800f-0c684eeca059_i1054" type="#_x00007a46e97b-2ac3-4165-800f-0c684eeca059_t75" alt="学科网(www.zxxk.com)--教育资源门户，提供试卷、教案、课件、论文、素材及各类教学资源下载，还有大量而丰富的教学相关资讯！" style="width:33pt;height:18pt;mso-position-horizontal-relative:page;mso-position-vertical-relative:page" o:ole="">
            <v:imagedata r:id="rId7a46e97b-2ac3-4165-800f-0c684eeca05951" o:title=""/>
          </v:shape>
          <o:OLEObject Type="Embed" ProgID="Equation.3" ShapeID="_x00007a46e97b-2ac3-4165-800f-0c684eeca059_i1054" DrawAspect="Content" ObjectID="_1378260643" r:id="rId7a46e97b-2ac3-4165-800f-0c684eeca05952"/>
        </w:object>
      </w:r>
      <w:r w:rsidRPr="009E05D6">
        <w:rPr>
          <w:rFonts w:ascii="宋体" w:hAnsi="宋体" w:hint="eastAsia"/>
          <w:szCs w:val="21"/>
        </w:rPr>
        <w:tab/>
        <w:t>B．</w:t>
      </w:r>
      <w:r w:rsidRPr="009E05D6">
        <w:rPr>
          <w:rFonts w:ascii="宋体" w:hAnsi="宋体"/>
          <w:position w:val="-24"/>
          <w:szCs w:val="21"/>
        </w:rPr>
        <w:object w:dxaOrig="420" w:dyaOrig="679">
          <v:shape id="_x00007a46e97b-2ac3-4165-800f-0c684eeca059_i1055" type="#_x00007a46e97b-2ac3-4165-800f-0c684eeca059_t75" alt="学科网(www.zxxk.com)--教育资源门户，提供试卷、教案、课件、论文、素材及各类教学资源下载，还有大量而丰富的教学相关资讯！" style="width:21pt;height:33.75pt;mso-position-horizontal-relative:page;mso-position-vertical-relative:page" o:ole="">
            <v:imagedata r:id="rId7a46e97b-2ac3-4165-800f-0c684eeca05953" o:title=""/>
          </v:shape>
          <o:OLEObject Type="Embed" ProgID="Equation.3" ShapeID="_x00007a46e97b-2ac3-4165-800f-0c684eeca059_i1055" DrawAspect="Content" ObjectID="_1378260644" r:id="rId7a46e97b-2ac3-4165-800f-0c684eeca05954"/>
        </w:object>
      </w:r>
      <w:r w:rsidRPr="009E05D6">
        <w:rPr>
          <w:rFonts w:ascii="宋体" w:hAnsi="宋体" w:hint="eastAsia"/>
          <w:szCs w:val="21"/>
        </w:rPr>
        <w:tab/>
        <w:t>C．</w:t>
      </w:r>
      <w:r w:rsidRPr="009E05D6">
        <w:rPr>
          <w:rFonts w:ascii="宋体" w:hAnsi="宋体"/>
          <w:position w:val="-8"/>
          <w:szCs w:val="21"/>
        </w:rPr>
        <w:object w:dxaOrig="660" w:dyaOrig="360">
          <v:shape id="_x00007a46e97b-2ac3-4165-800f-0c684eeca059_i1056" type="#_x00007a46e97b-2ac3-4165-800f-0c684eeca059_t75" alt="学科网(www.zxxk.com)--教育资源门户，提供试卷、教案、课件、论文、素材及各类教学资源下载，还有大量而丰富的教学相关资讯！" style="width:33pt;height:18pt;mso-position-horizontal-relative:page;mso-position-vertical-relative:page" o:ole="">
            <v:imagedata r:id="rId7a46e97b-2ac3-4165-800f-0c684eeca05955" o:title=""/>
          </v:shape>
          <o:OLEObject Type="Embed" ProgID="Equation.3" ShapeID="_x00007a46e97b-2ac3-4165-800f-0c684eeca059_i1056" DrawAspect="Content" ObjectID="_1378260645" r:id="rId7a46e97b-2ac3-4165-800f-0c684eeca05956"/>
        </w:object>
      </w:r>
      <w:r w:rsidRPr="009E05D6">
        <w:rPr>
          <w:rFonts w:ascii="宋体" w:hAnsi="宋体" w:hint="eastAsia"/>
          <w:szCs w:val="21"/>
        </w:rPr>
        <w:tab/>
        <w:t>D．</w:t>
      </w:r>
      <w:r w:rsidRPr="009E05D6">
        <w:rPr>
          <w:rFonts w:ascii="宋体" w:hAnsi="宋体"/>
          <w:position w:val="-24"/>
          <w:szCs w:val="21"/>
        </w:rPr>
        <w:object w:dxaOrig="700" w:dyaOrig="680">
          <v:shape id="_x00007a46e97b-2ac3-4165-800f-0c684eeca059_i1057" type="#_x00007a46e97b-2ac3-4165-800f-0c684eeca059_t75" alt="学科网(www.zxxk.com)--教育资源门户，提供试卷、教案、课件、论文、素材及各类教学资源下载，还有大量而丰富的教学相关资讯！" style="width:35.25pt;height:33.75pt;mso-position-horizontal-relative:page;mso-position-vertical-relative:page" o:ole="">
            <v:imagedata r:id="rId7a46e97b-2ac3-4165-800f-0c684eeca05957" o:title=""/>
          </v:shape>
          <o:OLEObject Type="Embed" ProgID="Equation.3" ShapeID="_x00007a46e97b-2ac3-4165-800f-0c684eeca059_i1057" DrawAspect="Content" ObjectID="_1378260646" r:id="rId7a46e97b-2ac3-4165-800f-0c684eeca05958"/>
        </w:object>
      </w:r>
    </w:p>
    <w:p w:rsidR="002B7999" w:rsidRPr="002760A2" w:rsidRDefault="002B7999" w:rsidP="002B7999">
      <w:r w:rsidRPr="002760A2">
        <w:rPr>
          <w:rFonts w:hAnsi="宋体"/>
          <w:szCs w:val="21"/>
        </w:rPr>
      </w:r>
      <w:r w:rsidRPr="002760A2">
        <w:rPr>
          <w:szCs w:val="21"/>
        </w:rPr>
      </w:r>
      <w:r w:rsidRPr="002760A2">
        <w:rPr>
          <w:rFonts w:hAnsi="宋体"/>
          <w:szCs w:val="21"/>
        </w:rPr>
      </w:r>
      <w:r w:rsidR="00CD7BA0" w:rsidRPr="002E34B2">
        <w:rPr>
          <w:rFonts w:hint="eastAsia"/>
          <w:szCs w:val="21"/>
        </w:rPr>
        <w:t>8．</w:t>
      </w:r>
      <w:r w:rsidRPr="002760A2">
        <w:rPr>
          <w:rFonts w:hAnsi="宋体"/>
          <w:szCs w:val="21"/>
        </w:rPr>
        <w:t>若变量</w:t>
      </w:r>
      <w:r w:rsidRPr="002760A2">
        <w:rPr>
          <w:position w:val="-10"/>
          <w:szCs w:val="21"/>
        </w:rPr>
        <w:object w:dxaOrig="420" w:dyaOrig="260">
          <v:shape id="_x0000e759b07d-98be-4b57-9d83-a05ffa9af9a9_i1046" type="#_x0000e759b07d-98be-4b57-9d83-a05ffa9af9a9_t75" alt="高考资源网( www.ks5u.com)，中国最大的高考网站，您身边的高考专家。" style="width:21pt;height:12.75pt" o:ole="">
            <v:imagedata r:id="rIde759b07d-98be-4b57-9d83-a05ffa9af9a948" o:title=""/>
          </v:shape>
          <o:OLEObject Type="Embed" ProgID="Equation.DSMT4" ShapeID="_x0000e759b07d-98be-4b57-9d83-a05ffa9af9a9_i1046" DrawAspect="Content" ObjectID="_1378238961" r:id="rIde759b07d-98be-4b57-9d83-a05ffa9af9a949"/>
        </w:object>
      </w:r>
      <w:r w:rsidRPr="002760A2">
        <w:rPr>
          <w:rFonts w:hAnsi="宋体"/>
          <w:szCs w:val="21"/>
        </w:rPr>
        <w:t>满足约束条件</w:t>
      </w:r>
      <w:r w:rsidRPr="002760A2">
        <w:rPr>
          <w:position w:val="-50"/>
          <w:szCs w:val="21"/>
        </w:rPr>
        <w:object w:dxaOrig="1280" w:dyaOrig="1120">
          <v:shape id="_x0000e759b07d-98be-4b57-9d83-a05ffa9af9a9_i1047" type="#_x0000e759b07d-98be-4b57-9d83-a05ffa9af9a9_t75" alt="高考资源网( www.ks5u.com)，中国最大的高考网站，您身边的高考专家。" style="width:63.75pt;height:56.25pt" o:ole="">
            <v:imagedata r:id="rIde759b07d-98be-4b57-9d83-a05ffa9af9a950" o:title=""/>
          </v:shape>
          <o:OLEObject Type="Embed" ProgID="Equation.DSMT4" ShapeID="_x0000e759b07d-98be-4b57-9d83-a05ffa9af9a9_i1047" DrawAspect="Content" ObjectID="_1378238962" r:id="rIde759b07d-98be-4b57-9d83-a05ffa9af9a951"/>
        </w:object>
      </w:r>
      <w:r w:rsidRPr="002760A2">
        <w:rPr>
          <w:rFonts w:hAnsi="宋体"/>
          <w:szCs w:val="21"/>
        </w:rPr>
        <w:t>则</w:t>
      </w:r>
      <w:r w:rsidRPr="002760A2">
        <w:rPr>
          <w:position w:val="-10"/>
          <w:szCs w:val="21"/>
        </w:rPr>
        <w:object w:dxaOrig="1040" w:dyaOrig="320">
          <v:shape id="_x0000e759b07d-98be-4b57-9d83-a05ffa9af9a9_i1048" type="#_x0000e759b07d-98be-4b57-9d83-a05ffa9af9a9_t75" alt="高考资源网( www.ks5u.com)，中国最大的高考网站，您身边的高考专家。" style="width:51.75pt;height:15.75pt" o:ole="">
            <v:imagedata r:id="rIde759b07d-98be-4b57-9d83-a05ffa9af9a952" o:title=""/>
          </v:shape>
          <o:OLEObject Type="Embed" ProgID="Equation.DSMT4" ShapeID="_x0000e759b07d-98be-4b57-9d83-a05ffa9af9a9_i1048" DrawAspect="Content" ObjectID="_1378238963" r:id="rIde759b07d-98be-4b57-9d83-a05ffa9af9a953"/>
        </w:object>
      </w:r>
      <w:r w:rsidRPr="002760A2">
        <w:rPr>
          <w:rFonts w:hAnsi="宋体"/>
          <w:szCs w:val="21"/>
        </w:rPr>
        <w:t>的最大值为</w:t>
      </w:r>
    </w:p>
    <w:p w:rsidR="002B7999" w:rsidRPr="002760A2" w:rsidRDefault="002B7999" w:rsidP="002B7999">
      <w:r w:rsidRPr="002760A2">
        <w:rPr>
          <w:rFonts w:hAnsi="宋体"/>
          <w:szCs w:val="21"/>
        </w:rPr>
        <w:t>（</w:t>
      </w:r>
      <w:r w:rsidRPr="002760A2">
        <w:rPr>
          <w:szCs w:val="21"/>
        </w:rPr>
        <w:t>A</w:t>
      </w:r>
      <w:r w:rsidRPr="002760A2">
        <w:rPr>
          <w:rFonts w:hAnsi="宋体"/>
          <w:szCs w:val="21"/>
        </w:rPr>
        <w:t>）</w:t>
      </w:r>
      <w:r w:rsidRPr="002760A2">
        <w:rPr>
          <w:szCs w:val="21"/>
        </w:rPr>
        <w:t xml:space="preserve">1               </w:t>
      </w:r>
      <w:r w:rsidRPr="002760A2">
        <w:rPr>
          <w:rFonts w:hAnsi="宋体"/>
          <w:szCs w:val="21"/>
        </w:rPr>
        <w:t>（</w:t>
      </w:r>
      <w:r w:rsidRPr="002760A2">
        <w:rPr>
          <w:szCs w:val="21"/>
        </w:rPr>
        <w:t>B</w:t>
      </w:r>
      <w:r w:rsidRPr="002760A2">
        <w:rPr>
          <w:rFonts w:hAnsi="宋体"/>
          <w:szCs w:val="21"/>
        </w:rPr>
        <w:t>）</w:t>
      </w:r>
      <w:r w:rsidRPr="002760A2">
        <w:rPr>
          <w:szCs w:val="21"/>
        </w:rPr>
        <w:t xml:space="preserve">2            </w:t>
      </w:r>
      <w:r>
        <w:rPr>
          <w:rFonts w:hint="eastAsia"/>
          <w:szCs w:val="21"/>
        </w:rPr>
        <w:t xml:space="preserve"> </w:t>
      </w:r>
      <w:r w:rsidRPr="002760A2">
        <w:rPr>
          <w:rFonts w:hAnsi="宋体"/>
          <w:szCs w:val="21"/>
        </w:rPr>
        <w:t>（</w:t>
      </w:r>
      <w:r w:rsidRPr="002760A2">
        <w:rPr>
          <w:szCs w:val="21"/>
        </w:rPr>
        <w:t>C</w:t>
      </w:r>
      <w:r w:rsidRPr="002760A2">
        <w:rPr>
          <w:rFonts w:hAnsi="宋体"/>
          <w:szCs w:val="21"/>
        </w:rPr>
        <w:t>）</w:t>
      </w:r>
      <w:r w:rsidRPr="002760A2">
        <w:rPr>
          <w:szCs w:val="21"/>
        </w:rPr>
        <w:t xml:space="preserve">3               </w:t>
      </w:r>
      <w:r>
        <w:rPr>
          <w:rFonts w:hint="eastAsia"/>
          <w:szCs w:val="21"/>
        </w:rPr>
        <w:t xml:space="preserve">  </w:t>
      </w:r>
      <w:r w:rsidRPr="002760A2">
        <w:rPr>
          <w:rFonts w:hAnsi="宋体"/>
          <w:szCs w:val="21"/>
        </w:rPr>
        <w:t>（</w:t>
      </w:r>
      <w:r w:rsidRPr="002760A2">
        <w:rPr>
          <w:szCs w:val="21"/>
        </w:rPr>
        <w:t>D</w:t>
      </w:r>
      <w:r w:rsidRPr="002760A2">
        <w:rPr>
          <w:rFonts w:hAnsi="宋体"/>
          <w:szCs w:val="21"/>
        </w:rPr>
        <w:t>）</w:t>
      </w:r>
      <w:r w:rsidRPr="002760A2">
        <w:rPr>
          <w:szCs w:val="21"/>
        </w:rPr>
        <w:t>4</w:t>
      </w:r>
    </w:p>
    <w:p w:rsidR="00C87AAB" w:rsidRPr="009305DD" w:rsidRDefault="009305DD" w:rsidP="009305DD">
      <w:r>
        <w:rPr>
          <w:rFonts w:ascii="宋体" w:hAnsi="宋体" w:hint="eastAsia"/>
        </w:rPr>
        <w:t>9．</w:t>
      </w:r>
      <w:r w:rsidR="00C87AAB" w:rsidRPr="00E8213D">
        <w:rPr>
          <w:rFonts w:ascii="宋体" w:hAnsi="宋体" w:hint="eastAsia"/>
          <w:szCs w:val="21"/>
        </w:rPr>
        <w:t>等差数列</w:t>
      </w:r>
      <w:r w:rsidR="00C87AAB" w:rsidRPr="00E8213D">
        <w:rPr>
          <w:rFonts w:ascii="宋体" w:hAnsi="宋体"/>
          <w:szCs w:val="21"/>
        </w:rPr>
        <w:t>0，</w:t>
      </w:r>
      <w:r w:rsidR="00C87AAB" w:rsidRPr="00E8213D">
        <w:rPr>
          <w:rFonts w:ascii="宋体" w:hAnsi="宋体"/>
          <w:position w:val="-24"/>
          <w:szCs w:val="21"/>
        </w:rPr>
        <w:pict>
          <v:shape id="_x00005a400515-335b-4d42-ba4b-2f6169164554_i1031" type="#_x00005a400515-335b-4d42-ba4b-2f6169164554_t75" alt="学科网(www.zxxk.com)--国内最大的教育资源门户，提供试卷、教案、课件、论文、素材及各类教学资源下载，还有大量而丰富的教学相关资讯！" style="width:27pt;height:30.75pt;mso-position-horizontal-relative:page;mso-position-vertical-relative:page">
            <v:imagedata r:id="rId5a400515-335b-4d42-ba4b-2f616916455413" o:title=""/>
          </v:shape>
        </w:pict>
      </w:r>
      <w:r w:rsidR="00C87AAB" w:rsidRPr="00E8213D">
        <w:rPr>
          <w:rFonts w:ascii="宋体" w:hAnsi="宋体"/>
          <w:szCs w:val="21"/>
        </w:rPr>
        <w:t>，</w:t>
      </w:r>
      <w:r w:rsidR="00C87AAB" w:rsidRPr="00E8213D">
        <w:rPr>
          <w:rFonts w:ascii="宋体" w:hAnsi="宋体"/>
          <w:position w:val="-6"/>
          <w:szCs w:val="21"/>
        </w:rPr>
        <w:pict>
          <v:shape id="_x00005a400515-335b-4d42-ba4b-2f6169164554_i1032" type="#_x00005a400515-335b-4d42-ba4b-2f6169164554_t75" alt="学科网(www.zxxk.com)--国内最大的教育资源门户，提供试卷、教案、课件、论文、素材及各类教学资源下载，还有大量而丰富的教学相关资讯！" style="width:18.75pt;height:14.25pt;mso-position-horizontal-relative:page;mso-position-vertical-relative:page">
            <v:imagedata r:id="rId5a400515-335b-4d42-ba4b-2f616916455414" o:title=""/>
          </v:shape>
        </w:pict>
      </w:r>
      <w:r w:rsidR="00C87AAB" w:rsidRPr="00E8213D">
        <w:rPr>
          <w:rFonts w:ascii="宋体" w:hAnsi="宋体"/>
          <w:szCs w:val="21"/>
        </w:rPr>
        <w:t>，</w:t>
      </w:r>
      <w:r w:rsidR="00C87AAB" w:rsidRPr="00E8213D">
        <w:rPr>
          <w:rFonts w:ascii="宋体" w:hAnsi="宋体"/>
          <w:position w:val="-4"/>
          <w:szCs w:val="21"/>
        </w:rPr>
        <w:pict>
          <v:shape id="_x00005a400515-335b-4d42-ba4b-2f6169164554_i1033" type="#_x00005a400515-335b-4d42-ba4b-2f6169164554_t75" alt="学科网(www.zxxk.com)--国内最大的教育资源门户，提供试卷、教案、课件、论文、素材及各类教学资源下载，还有大量而丰富的教学相关资讯！" style="width:14.25pt;height:8.25pt;mso-position-horizontal-relative:page;mso-position-vertical-relative:page">
            <v:imagedata r:id="rId5a400515-335b-4d42-ba4b-2f616916455415" o:title=""/>
          </v:shape>
        </w:pict>
      </w:r>
      <w:r w:rsidR="00C87AAB" w:rsidRPr="00E8213D">
        <w:rPr>
          <w:rFonts w:ascii="宋体" w:hAnsi="宋体"/>
          <w:szCs w:val="21"/>
        </w:rPr>
        <w:t>的第</w:t>
      </w:r>
      <w:r w:rsidR="00C87AAB" w:rsidRPr="00E8213D">
        <w:rPr>
          <w:rFonts w:ascii="宋体" w:hAnsi="宋体"/>
          <w:position w:val="-6"/>
          <w:szCs w:val="21"/>
        </w:rPr>
        <w:pict>
          <v:shape id="_x00005a400515-335b-4d42-ba4b-2f6169164554_i1034" type="#_x00005a400515-335b-4d42-ba4b-2f6169164554_t75" alt="学科网(www.zxxk.com)--国内最大的教育资源门户，提供试卷、教案、课件、论文、素材及各类教学资源下载，还有大量而丰富的教学相关资讯！" style="width:24.75pt;height:14.25pt;mso-position-horizontal-relative:page;mso-position-vertical-relative:page">
            <v:imagedata r:id="rId5a400515-335b-4d42-ba4b-2f616916455416" o:title=""/>
          </v:shape>
        </w:pict>
      </w:r>
      <w:r w:rsidR="00C87AAB" w:rsidRPr="00E8213D">
        <w:rPr>
          <w:rFonts w:ascii="宋体" w:hAnsi="宋体"/>
          <w:szCs w:val="21"/>
        </w:rPr>
        <w:t>项是</w:t>
      </w:r>
    </w:p>
    <w:p w:rsidR="00C87AAB" w:rsidRPr="00E8213D" w:rsidRDefault="00C87AAB" w:rsidP="00E8213D">
      <w:r w:rsidRPr="00E8213D">
        <w:rPr>
          <w:rFonts w:ascii="宋体" w:hAnsi="宋体"/>
          <w:szCs w:val="21"/>
        </w:rPr>
        <w:t xml:space="preserve">   A.</w:t>
      </w:r>
      <w:r w:rsidRPr="00E8213D">
        <w:rPr>
          <w:rFonts w:ascii="宋体" w:hAnsi="宋体"/>
          <w:position w:val="-24"/>
          <w:szCs w:val="21"/>
        </w:rPr>
        <w:pict>
          <v:shape id="_x00005a400515-335b-4d42-ba4b-2f6169164554_i1035" type="#_x00005a400515-335b-4d42-ba4b-2f6169164554_t75" alt="学科网(www.zxxk.com)--国内最大的教育资源门户，提供试卷、教案、课件、论文、素材及各类教学资源下载，还有大量而丰富的教学相关资讯！" style="width:27.75pt;height:30.75pt;mso-position-horizontal-relative:page;mso-position-vertical-relative:page">
            <v:imagedata r:id="rId5a400515-335b-4d42-ba4b-2f616916455417" o:title=""/>
          </v:shape>
        </w:pict>
      </w:r>
      <w:r w:rsidRPr="00E8213D">
        <w:rPr>
          <w:rFonts w:ascii="宋体" w:hAnsi="宋体"/>
          <w:szCs w:val="21"/>
        </w:rPr>
        <w:t xml:space="preserve">       B.</w:t>
      </w:r>
      <w:r w:rsidRPr="00E8213D">
        <w:rPr>
          <w:rFonts w:ascii="宋体" w:hAnsi="宋体"/>
          <w:position w:val="-24"/>
          <w:szCs w:val="21"/>
        </w:rPr>
        <w:pict>
          <v:shape id="_x00005a400515-335b-4d42-ba4b-2f6169164554_i1036" type="#_x00005a400515-335b-4d42-ba4b-2f6169164554_t75" alt="学科网(www.zxxk.com)--国内最大的教育资源门户，提供试卷、教案、课件、论文、素材及各类教学资源下载，还有大量而丰富的教学相关资讯！" style="width:51.75pt;height:30.75pt;mso-position-horizontal-relative:page;mso-position-vertical-relative:page">
            <v:imagedata r:id="rId5a400515-335b-4d42-ba4b-2f616916455418" o:title=""/>
          </v:shape>
        </w:pict>
      </w:r>
      <w:r w:rsidRPr="00E8213D">
        <w:rPr>
          <w:rFonts w:ascii="宋体" w:hAnsi="宋体"/>
          <w:szCs w:val="21"/>
        </w:rPr>
        <w:t xml:space="preserve">     C.</w:t>
      </w:r>
      <w:r w:rsidRPr="00E8213D">
        <w:rPr>
          <w:rFonts w:ascii="宋体" w:hAnsi="宋体"/>
          <w:position w:val="-24"/>
          <w:szCs w:val="21"/>
        </w:rPr>
        <w:pict>
          <v:shape id="_x00005a400515-335b-4d42-ba4b-2f6169164554_i1037" type="#_x00005a400515-335b-4d42-ba4b-2f6169164554_t75" alt="学科网(www.zxxk.com)--国内最大的教育资源门户，提供试卷、教案、课件、论文、素材及各类教学资源下载，还有大量而丰富的教学相关资讯！" style="width:44.25pt;height:30.75pt;mso-position-horizontal-relative:page;mso-position-vertical-relative:page">
            <v:imagedata r:id="rId5a400515-335b-4d42-ba4b-2f616916455419" o:title=""/>
          </v:shape>
        </w:pict>
      </w:r>
      <w:r w:rsidRPr="00E8213D">
        <w:rPr>
          <w:rFonts w:ascii="宋体" w:hAnsi="宋体"/>
          <w:szCs w:val="21"/>
        </w:rPr>
        <w:t xml:space="preserve">      D.</w:t>
      </w:r>
      <w:r w:rsidRPr="00E8213D">
        <w:rPr>
          <w:rFonts w:ascii="宋体" w:hAnsi="宋体"/>
          <w:position w:val="-24"/>
          <w:szCs w:val="21"/>
        </w:rPr>
        <w:pict>
          <v:shape id="_x00005a400515-335b-4d42-ba4b-2f6169164554_i1038" type="#_x00005a400515-335b-4d42-ba4b-2f6169164554_t75" alt="学科网(www.zxxk.com)--国内最大的教育资源门户，提供试卷、教案、课件、论文、素材及各类教学资源下载，还有大量而丰富的教学相关资讯！" style="width:51.75pt;height:30.75pt;mso-position-horizontal-relative:page;mso-position-vertical-relative:page">
            <v:imagedata r:id="rId5a400515-335b-4d42-ba4b-2f616916455420" o:title=""/>
          </v:shape>
        </w:pict>
      </w:r>
    </w:p>
    <w:p w:rsidR="00A36809" w:rsidRDefault="00612DC6" w:rsidP="00612DC6">
      <w:r w:rsidRPr="006633C9">
        <w:rPr>
          <w:rFonts w:ascii="宋体" w:hAnsi="宋体" w:hint="eastAsia"/>
          <w:szCs w:val="21"/>
        </w:rPr>
        <w:t>10．</w:t>
      </w:r>
      <w:r w:rsidR="00A36809">
        <w:rPr>
          <w:rFonts w:hint="eastAsia"/>
        </w:rPr>
        <w:t xml:space="preserve"> </w:t>
      </w:r>
      <w:r w:rsidR="00A36809" w:rsidRPr="00017243">
        <w:rPr>
          <w:szCs w:val="21"/>
        </w:rPr>
        <w:t>已知</w:t>
      </w:r>
      <w:r w:rsidR="00A36809">
        <w:rPr>
          <w:rFonts w:hint="eastAsia"/>
          <w:szCs w:val="21"/>
        </w:rPr>
        <w:t>正项</w:t>
      </w:r>
      <w:r w:rsidR="00A36809" w:rsidRPr="00017243">
        <w:rPr>
          <w:szCs w:val="21"/>
        </w:rPr>
        <w:t>等差数列</w:t>
      </w:r>
      <w:r w:rsidR="00A36809" w:rsidRPr="00017243">
        <w:rPr>
          <w:position w:val="-12"/>
          <w:szCs w:val="21"/>
        </w:rPr>
        <w:object w:dxaOrig="460" w:dyaOrig="360">
          <v:shape id="_x0000568c24e7-bf6d-4577-bc18-45c01a3b6e28_i1071" type="#_x0000568c24e7-bf6d-4577-bc18-45c01a3b6e28_t75" style="width:23.1pt;height:18.35pt" o:ole="">
            <v:imagedata r:id="rId568c24e7-bf6d-4577-bc18-45c01a3b6e2895" o:title=""/>
          </v:shape>
          <o:OLEObject Type="Embed" ProgID="Equation.DSMT4" ShapeID="_x0000568c24e7-bf6d-4577-bc18-45c01a3b6e28_i1071" DrawAspect="Content" ObjectID="_1378257433" r:id="rId568c24e7-bf6d-4577-bc18-45c01a3b6e2896"/>
        </w:object>
      </w:r>
      <w:r w:rsidR="00A36809" w:rsidRPr="00017243">
        <w:rPr>
          <w:szCs w:val="21"/>
        </w:rPr>
        <w:t>的前</w:t>
      </w:r>
      <w:r w:rsidR="00A36809" w:rsidRPr="00017243">
        <w:t>20</w:t>
      </w:r>
      <w:r w:rsidR="00A36809" w:rsidRPr="00017243">
        <w:rPr>
          <w:szCs w:val="21"/>
        </w:rPr>
        <w:t>项的和为</w:t>
      </w:r>
      <w:r w:rsidR="00A36809" w:rsidRPr="00017243">
        <w:t>100</w:t>
      </w:r>
      <w:r w:rsidR="00A36809" w:rsidRPr="00017243">
        <w:rPr>
          <w:szCs w:val="21"/>
        </w:rPr>
        <w:t>，那么</w:t>
      </w:r>
      <w:r w:rsidR="00A36809" w:rsidRPr="00017243">
        <w:rPr>
          <w:position w:val="-12"/>
          <w:szCs w:val="21"/>
        </w:rPr>
        <w:object w:dxaOrig="520" w:dyaOrig="360">
          <v:shape id="_x0000568c24e7-bf6d-4577-bc18-45c01a3b6e28_i1072" type="#_x0000568c24e7-bf6d-4577-bc18-45c01a3b6e28_t75" style="width:25.8pt;height:18.35pt" o:ole="">
            <v:imagedata r:id="rId568c24e7-bf6d-4577-bc18-45c01a3b6e2897" o:title=""/>
          </v:shape>
          <o:OLEObject Type="Embed" ProgID="Equation.DSMT4" ShapeID="_x0000568c24e7-bf6d-4577-bc18-45c01a3b6e28_i1072" DrawAspect="Content" ObjectID="_1378257434" r:id="rId568c24e7-bf6d-4577-bc18-45c01a3b6e2898"/>
        </w:object>
      </w:r>
      <w:r w:rsidR="00A36809" w:rsidRPr="00017243">
        <w:rPr>
          <w:szCs w:val="21"/>
        </w:rPr>
        <w:t>的最大值为</w:t>
      </w:r>
      <w:r w:rsidR="00A36809">
        <w:rPr>
          <w:rFonts w:hint="eastAsia"/>
          <w:szCs w:val="21"/>
        </w:rPr>
        <w:t xml:space="preserve">(  </w:t>
      </w:r>
      <w:r w:rsidR="00A36809" w:rsidRPr="00017243">
        <w:rPr>
          <w:rFonts w:hint="eastAsia"/>
          <w:szCs w:val="21"/>
        </w:rPr>
        <w:t xml:space="preserve">  )</w:t>
      </w:r>
    </w:p>
    <w:p w:rsidR="00A36809" w:rsidRPr="00AF3DFD" w:rsidRDefault="00A36809" w:rsidP="00A36809">
      <w:r>
        <w:rPr>
          <w:rFonts w:ascii="宋体" w:hAnsi="宋体" w:hint="eastAsia"/>
          <w:szCs w:val="21"/>
        </w:rPr>
        <w:t>A.</w:t>
      </w:r>
      <w:r w:rsidRPr="00AF3DFD">
        <w:rPr>
          <w:rFonts w:ascii="宋体" w:hAnsi="宋体" w:hint="eastAsia"/>
          <w:szCs w:val="21"/>
        </w:rPr>
        <w:t xml:space="preserve">25          </w:t>
      </w:r>
      <w:r>
        <w:rPr>
          <w:rFonts w:ascii="宋体" w:hAnsi="宋体" w:hint="eastAsia"/>
          <w:szCs w:val="21"/>
        </w:rPr>
        <w:t xml:space="preserve">    </w:t>
      </w:r>
      <w:r w:rsidRPr="00AF3DFD">
        <w:rPr>
          <w:rFonts w:ascii="宋体" w:hAnsi="宋体" w:hint="eastAsia"/>
          <w:szCs w:val="21"/>
        </w:rPr>
        <w:t>B</w:t>
      </w:r>
      <w:smartTag w:uri="urn:schemas-microsoft-com:office:smarttags" w:element="chmetcnv">
        <w:smartTagPr>
          <w:attr w:name="UnitName" w:val="C"/>
          <w:attr w:name="SourceValue" w:val=".5"/>
          <w:attr w:name="HasSpace" w:val="True"/>
          <w:attr w:name="Negative" w:val="False"/>
          <w:attr w:name="NumberType" w:val="1"/>
          <w:attr w:name="TCSC" w:val="0"/>
        </w:smartTagPr>
        <w:r w:rsidRPr="00AF3DFD">
          <w:rPr>
            <w:rFonts w:ascii="宋体" w:hAnsi="宋体" w:hint="eastAsia"/>
            <w:szCs w:val="21"/>
          </w:rPr>
          <w:t xml:space="preserve">.50       </w:t>
        </w:r>
        <w:r>
          <w:rPr>
            <w:rFonts w:ascii="宋体" w:hAnsi="宋体" w:hint="eastAsia"/>
            <w:szCs w:val="21"/>
          </w:rPr>
          <w:t xml:space="preserve">     </w:t>
        </w:r>
        <w:r w:rsidRPr="00AF3DFD">
          <w:rPr>
            <w:rFonts w:ascii="宋体" w:hAnsi="宋体" w:hint="eastAsia"/>
            <w:szCs w:val="21"/>
          </w:rPr>
          <w:t xml:space="preserve"> C</w:t>
        </w:r>
      </w:smartTag>
      <w:r w:rsidRPr="00AF3DFD">
        <w:rPr>
          <w:rFonts w:ascii="宋体" w:hAnsi="宋体" w:hint="eastAsia"/>
          <w:szCs w:val="21"/>
        </w:rPr>
        <w:t xml:space="preserve">.100       </w:t>
      </w:r>
      <w:r>
        <w:rPr>
          <w:rFonts w:ascii="宋体" w:hAnsi="宋体" w:hint="eastAsia"/>
          <w:szCs w:val="21"/>
        </w:rPr>
        <w:t xml:space="preserve">    </w:t>
      </w:r>
      <w:r w:rsidRPr="00AF3DFD">
        <w:rPr>
          <w:rFonts w:ascii="宋体" w:hAnsi="宋体" w:hint="eastAsia"/>
          <w:szCs w:val="21"/>
        </w:rPr>
        <w:t>D.</w:t>
      </w:r>
      <w:r w:rsidRPr="00AF3DFD">
        <w:rPr>
          <w:rFonts w:ascii="宋体" w:hAnsi="宋体"/>
          <w:szCs w:val="21"/>
        </w:rPr>
        <w:t>不存在</w:t>
      </w:r>
    </w:p>
    <w:p w:rsidR="004D42A0" w:rsidRDefault="004D42A0">
      <w:pPr>
        <w:rPr>
          <w:rFonts w:hint="eastAsia"/>
        </w:rPr>
      </w:pPr>
    </w:p>
    <w:p w:rsidR="00FF1E7F" w:rsidRDefault="00FF1E7F">
      <w:pPr>
        <w:widowControl/>
        <w:jc w:val="left"/>
      </w:pPr>
      <w:r>
        <w:br w:type="page"/>
      </w:r>
    </w:p>
    <w:p w:rsidR="004D42A0" w:rsidRPr="00E53E16" w:rsidRDefault="005B3F24" w:rsidP="00E53E16">
      <w:pPr>
        <w:jc w:val="center"/>
        <w:rPr>
          <w:rFonts w:asciiTheme="majorEastAsia" w:eastAsiaTheme="majorEastAsia" w:hAnsiTheme="majorEastAsia"/>
          <w:b/>
          <w:sz w:val="24"/>
          <w:szCs w:val="24"/>
        </w:rPr>
      </w:pPr>
      <w:r w:rsidRPr="00E53E16">
        <w:rPr>
          <w:rFonts w:asciiTheme="majorEastAsia" w:eastAsiaTheme="majorEastAsia" w:hAnsiTheme="majorEastAsia" w:hint="eastAsia"/>
          <w:b/>
          <w:sz w:val="24"/>
          <w:szCs w:val="24"/>
        </w:rPr>
        <w:t>第II卷（非选择题）</w:t>
      </w:r>
    </w:p>
    <w:p w:rsidR="005B3F24" w:rsidRDefault="005B3F24">
      <w:r>
        <w:rPr>
          <w:rFonts w:hint="eastAsia"/>
        </w:rPr>
        <w:t>请点击修改第II卷的文字说明</w:t>
      </w:r>
    </w:p>
    <w:p w:rsidR="004D42A0" w:rsidRDefault="004D42A0">
      <w:pPr>
        <w:rPr>
          <w:rFonts w:hint="eastAsi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184"/>
        <w:gridCol w:w="3200"/>
      </w:tblGrid>
      <w:tr w:rsidR="00A93926" w:rsidTr="00682485">
        <w:tc>
          <w:tcPr>
            <w:tcW w:w="0" w:type="auto"/>
          </w:tcPr>
          <w:tbl>
            <w:tblPr>
              <w:tblStyle w:val="a7"/>
              <w:tblW w:w="1938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4A0"/>
            </w:tblPr>
            <w:tblGrid>
              <w:gridCol w:w="969"/>
              <w:gridCol w:w="969"/>
            </w:tblGrid>
            <w:tr w:rsidR="00A93926" w:rsidTr="00A93926">
              <w:trPr>
                <w:trHeight w:val="274"/>
              </w:trPr>
              <w:tc>
                <w:tcPr>
                  <w:tcW w:w="969" w:type="dxa"/>
                </w:tcPr>
                <w:p w:rsidR="00A93926" w:rsidRP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评卷人</w:t>
                  </w: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</w:tr>
            <w:tr w:rsidR="00A93926" w:rsidTr="00A93926">
              <w:trPr>
                <w:trHeight w:val="549"/>
              </w:trPr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</w:tr>
          </w:tbl>
          <w:p w:rsidR="00A93926" w:rsidRDefault="00A93926" w:rsidP="00A93926"/>
        </w:tc>
        <w:tc>
          <w:tcPr>
            <w:tcW w:w="0" w:type="auto"/>
            <w:vAlign w:val="center"/>
          </w:tcPr>
          <w:p w:rsidR="00A93926" w:rsidRPr="00A93926" w:rsidRDefault="00682485" w:rsidP="00A93926">
            <w:pPr>
              <w:rPr>
                <w:b/>
              </w:rPr>
            </w:pPr>
            <w:r>
              <w:rPr>
                <w:rFonts w:hint="eastAsia"/>
                <w:b/>
              </w:rPr>
              <w:t>二、填空题二、填空题本大题共5小题，每小题5分，共25分，把答案填在题中的横线上</w:t>
            </w:r>
          </w:p>
        </w:tc>
      </w:tr>
    </w:tbl>
    <w:p w:rsidR="00000000" w:rsidRDefault="00E52F50">
      <w:r>
        <w:rPr>
          <w:rFonts w:ascii="宋体" w:hAnsi="宋体" w:cs="宋体" w:hint="eastAsia"/>
          <w:szCs w:val="21"/>
        </w:rPr>
      </w:r>
      <w:r>
        <w:rPr>
          <w:rFonts w:ascii="宋体" w:hAnsi="宋体" w:cs="宋体" w:hint="eastAsia"/>
          <w:szCs w:val="21"/>
        </w:rPr>
        <w:t>11．在</w:t>
      </w:r>
      <w:r>
        <w:rPr>
          <w:rFonts w:ascii="宋体" w:hAnsi="宋体" w:cs="宋体" w:hint="eastAsia"/>
          <w:szCs w:val="21"/>
        </w:rPr>
        <w:t>数列</w:t>
      </w:r>
      <w:r>
        <w:rPr>
          <w:rFonts w:ascii="宋体" w:hAnsi="宋体" w:cs="宋体" w:hint="eastAsia"/>
          <w:position w:val="-12"/>
          <w:szCs w:val="21"/>
        </w:rPr>
        <w:object w:dxaOrig="460" w:dyaOrig="360">
          <v:shape id="_x00005804daa8-1965-4f87-82bd-509260abba2a_i1164" type="#_x00005804daa8-1965-4f87-82bd-509260abba2a_t75" alt="学科网(www.zxxk.com)--国内最大的教育资源门户，提供试卷、教案、课件、论文、素材及各类教学资源下载，还有大量而丰富的教学相关资讯！" style="width:23pt;height:18pt;mso-wrap-style:square;mso-position-horizontal-relative:page;mso-position-vertical-relative:page" o:ole="">
            <v:imagedata r:id="rId5804daa8-1965-4f87-82bd-509260abba2a247" o:title=""/>
          </v:shape>
          <o:OLEObject Type="Embed" ProgID="Equation.DSMT4" ShapeID="_x00005804daa8-1965-4f87-82bd-509260abba2a_i1164" DrawAspect="Content" ObjectID="_1426431131" r:id="rId5804daa8-1965-4f87-82bd-509260abba2a248"/>
        </w:object>
      </w:r>
      <w:r>
        <w:rPr>
          <w:rFonts w:ascii="宋体" w:hAnsi="宋体" w:cs="宋体" w:hint="eastAsia"/>
          <w:szCs w:val="21"/>
        </w:rPr>
        <w:t>中，</w:t>
      </w:r>
      <w:r>
        <w:rPr>
          <w:rFonts w:ascii="宋体" w:hAnsi="宋体" w:cs="宋体" w:hint="eastAsia"/>
          <w:position w:val="-12"/>
          <w:szCs w:val="21"/>
        </w:rPr>
        <w:object w:dxaOrig="2060" w:dyaOrig="380">
          <v:shape id="_x00005804daa8-1965-4f87-82bd-509260abba2a_i1165" type="#_x00005804daa8-1965-4f87-82bd-509260abba2a_t75" alt="学科网(www.zxxk.com)--国内最大的教育资源门户，提供试卷、教案、课件、论文、素材及各类教学资源下载，还有大量而丰富的教学相关资讯！" style="width:103pt;height:19pt;mso-wrap-style:square;mso-position-horizontal-relative:page;mso-position-vertical-relative:page" o:ole="">
            <v:imagedata r:id="rId5804daa8-1965-4f87-82bd-509260abba2a249" o:title=""/>
          </v:shape>
          <o:OLEObject Type="Embed" ProgID="Equation.DSMT4" ShapeID="_x00005804daa8-1965-4f87-82bd-509260abba2a_i1165" DrawAspect="Content" ObjectID="_1426431132" r:id="rId5804daa8-1965-4f87-82bd-509260abba2a250"/>
        </w:object>
      </w:r>
      <w:r>
        <w:rPr>
          <w:rFonts w:ascii="宋体" w:hAnsi="宋体" w:cs="宋体" w:hint="eastAsia"/>
          <w:szCs w:val="21"/>
        </w:rPr>
        <w:t>，</w:t>
      </w:r>
      <w:r>
        <w:rPr>
          <w:rFonts w:ascii="宋体" w:hAnsi="宋体" w:cs="宋体" w:hint="eastAsia"/>
          <w:szCs w:val="21"/>
        </w:rPr>
        <w:t>若</w:t>
      </w:r>
      <w:r>
        <w:rPr>
          <w:rFonts w:ascii="宋体" w:hAnsi="宋体" w:cs="宋体" w:hint="eastAsia"/>
          <w:position w:val="-12"/>
          <w:szCs w:val="21"/>
        </w:rPr>
        <w:object w:dxaOrig="460" w:dyaOrig="360">
          <v:shape id="_x00005804daa8-1965-4f87-82bd-509260abba2a_i1166" type="#_x00005804daa8-1965-4f87-82bd-509260abba2a_t75" alt="学科网(www.zxxk.com)--国内最大的教育资源门户，提供试卷、教案、课件、论文、素材及各类教学资源下载，还有大量而丰富的教学相关资讯！" style="width:23pt;height:18pt;mso-wrap-style:square;mso-position-horizontal-relative:page;mso-position-vertical-relative:page" o:ole="">
            <v:imagedata r:id="rId5804daa8-1965-4f87-82bd-509260abba2a247" o:title=""/>
          </v:shape>
          <o:OLEObject Type="Embed" ProgID="Equation.DSMT4" ShapeID="_x00005804daa8-1965-4f87-82bd-509260abba2a_i1166" DrawAspect="Content" ObjectID="_1426431133" r:id="rId5804daa8-1965-4f87-82bd-509260abba2a251"/>
        </w:object>
      </w:r>
      <w:r>
        <w:rPr>
          <w:rFonts w:ascii="宋体" w:hAnsi="宋体" w:cs="宋体" w:hint="eastAsia"/>
          <w:szCs w:val="21"/>
        </w:rPr>
        <w:t>是单调递增数列，</w:t>
      </w:r>
      <w:r>
        <w:rPr>
          <w:rFonts w:ascii="宋体" w:hAnsi="宋体" w:cs="宋体" w:hint="eastAsia"/>
          <w:szCs w:val="21"/>
        </w:rPr>
        <w:t>则</w:t>
      </w:r>
      <w:r>
        <w:rPr>
          <w:rFonts w:ascii="宋体" w:hAnsi="宋体" w:cs="宋体" w:hint="eastAsia"/>
          <w:position w:val="-6"/>
          <w:szCs w:val="21"/>
        </w:rPr>
        <w:object w:dxaOrig="220" w:dyaOrig="280">
          <v:shape id="_x00005804daa8-1965-4f87-82bd-509260abba2a_i1167" type="#_x00005804daa8-1965-4f87-82bd-509260abba2a_t75" alt="学科网(www.zxxk.com)--国内最大的教育资源门户，提供试卷、教案、课件、论文、素材及各类教学资源下载，还有大量而丰富的教学相关资讯！" style="width:11pt;height:14pt;mso-wrap-style:square;mso-position-horizontal-relative:page;mso-position-vertical-relative:page" o:ole="">
            <v:imagedata r:id="rId5804daa8-1965-4f87-82bd-509260abba2a252" o:title=""/>
          </v:shape>
          <o:OLEObject Type="Embed" ProgID="Equation.DSMT4" ShapeID="_x00005804daa8-1965-4f87-82bd-509260abba2a_i1167" DrawAspect="Content" ObjectID="_1426431134" r:id="rId5804daa8-1965-4f87-82bd-509260abba2a253"/>
        </w:object>
      </w:r>
      <w:r>
        <w:rPr>
          <w:rFonts w:ascii="宋体" w:hAnsi="宋体" w:cs="宋体" w:hint="eastAsia"/>
          <w:szCs w:val="21"/>
        </w:rPr>
        <w:t>的取值范围</w:t>
      </w:r>
      <w:r>
        <w:rPr>
          <w:rFonts w:ascii="宋体" w:hAnsi="宋体" w:cs="宋体" w:hint="eastAsia"/>
          <w:szCs w:val="21"/>
        </w:rPr>
        <w:t>为</w:t>
      </w:r>
      <w:r>
        <w:rPr>
          <w:rFonts w:ascii="宋体" w:hAnsi="宋体" w:cs="宋体" w:hint="eastAsia"/>
          <w:szCs w:val="21"/>
        </w:rPr>
        <w:t>___________</w:t>
      </w:r>
      <w:r>
        <w:rPr>
          <w:rFonts w:ascii="宋体" w:hAnsi="宋体" w:cs="宋体" w:hint="eastAsia"/>
          <w:szCs w:val="21"/>
        </w:rPr>
        <w:t>．</w:t>
      </w:r>
    </w:p>
    <w:p w:rsidR="000F5EAA" w:rsidRDefault="00E76914" w:rsidP="00E76914">
      <w:r w:rsidRPr="00B11E8F">
        <w:rPr>
          <w:rFonts w:ascii="宋体" w:hAnsi="宋体" w:hint="eastAsia"/>
          <w:szCs w:val="21"/>
        </w:rPr>
      </w:r>
      <w:r w:rsidR="002B0C00">
        <w:rPr>
          <w:rFonts w:ascii="宋体" w:hAnsi="宋体" w:hint="eastAsia"/>
          <w:szCs w:val="21"/>
        </w:rPr>
        <w:t>12．</w:t>
      </w:r>
      <w:r w:rsidR="00A10A54" w:rsidRPr="00B11E8F">
        <w:rPr>
          <w:rFonts w:ascii="宋体" w:hAnsi="宋体" w:hint="eastAsia"/>
          <w:szCs w:val="21"/>
        </w:rPr>
        <w:t>已知函数</w:t>
      </w:r>
      <w:r w:rsidR="00156796" w:rsidRPr="00B11E8F">
        <w:rPr>
          <w:rFonts w:ascii="宋体" w:hAnsi="宋体"/>
          <w:position w:val="-10"/>
        </w:rPr>
        <w:object w:dxaOrig="540" w:dyaOrig="320">
          <v:shape id="_x00002e11f0d0-0712-40f6-80b0-ef5b32325c80_i1122" type="#_x00002e11f0d0-0712-40f6-80b0-ef5b32325c80_t75" alt="学科网(www.zxxk.com)--教育资源门户，提供试卷、教案、课件、论文、素材及各类教学资源下载，还有大量而丰富的教学相关资讯！" style="width:27pt;height:15.75pt" o:ole="">
            <v:imagedata r:id="rId2e11f0d0-0712-40f6-80b0-ef5b32325c80199" o:title=""/>
          </v:shape>
          <o:OLEObject Type="Embed" ProgID="Equation.DSMT4" ShapeID="_x00002e11f0d0-0712-40f6-80b0-ef5b32325c80_i1122" DrawAspect="Content" ObjectID="_1378236020" r:id="rId2e11f0d0-0712-40f6-80b0-ef5b32325c80200"/>
        </w:object>
      </w:r>
      <w:r w:rsidR="00156796" w:rsidRPr="00B11E8F">
        <w:rPr>
          <w:rFonts w:ascii="宋体" w:hAnsi="宋体" w:hint="eastAsia"/>
        </w:rPr>
        <w:t>为</w:t>
      </w:r>
      <w:r w:rsidR="009C2906" w:rsidRPr="009C2906">
        <w:rPr>
          <w:rFonts w:ascii="宋体" w:hAnsi="宋体" w:hint="eastAsia"/>
        </w:rPr>
        <w:pict>
          <v:shape id="_x00002e11f0d0-0712-40f6-80b0-ef5b32325c80_i1123" type="#_x00002e11f0d0-0712-40f6-80b0-ef5b32325c80_t75" alt="学科网(www.zxxk.com)--教育资源门户，提供试卷、教案、课件、论文、素材及各类教学资源下载，还有大量而丰富的教学相关资讯！" style="width:1.5pt;height:1.5pt">
            <v:imagedata r:id="rId2e11f0d0-0712-40f6-80b0-ef5b32325c808" o:title="54173521375"/>
          </v:shape>
        </w:pict>
      </w:r>
      <w:r w:rsidR="00156796" w:rsidRPr="00B11E8F">
        <w:rPr>
          <w:rFonts w:ascii="宋体" w:hAnsi="宋体"/>
          <w:position w:val="-4"/>
        </w:rPr>
        <w:object w:dxaOrig="240" w:dyaOrig="260">
          <v:shape id="_x00002e11f0d0-0712-40f6-80b0-ef5b32325c80_i1124" type="#_x00002e11f0d0-0712-40f6-80b0-ef5b32325c80_t75" alt="学科网(www.zxxk.com)--教育资源门户，提供试卷、教案、课件、论文、素材及各类教学资源下载，还有大量而丰富的教学相关资讯！" style="width:12pt;height:12.75pt" o:ole="">
            <v:imagedata r:id="rId2e11f0d0-0712-40f6-80b0-ef5b32325c80201" o:title=""/>
          </v:shape>
          <o:OLEObject Type="Embed" ProgID="Equation.DSMT4" ShapeID="_x00002e11f0d0-0712-40f6-80b0-ef5b32325c80_i1124" DrawAspect="Content" ObjectID="_1378236021" r:id="rId2e11f0d0-0712-40f6-80b0-ef5b32325c80202"/>
        </w:object>
      </w:r>
      <w:r w:rsidR="00156796" w:rsidRPr="00B11E8F">
        <w:rPr>
          <w:rFonts w:ascii="宋体" w:hAnsi="宋体" w:hint="eastAsia"/>
        </w:rPr>
        <w:t>上的减函数，</w:t>
      </w:r>
      <w:r w:rsidR="009C2906" w:rsidRPr="009C2906">
        <w:rPr>
          <w:rFonts w:ascii="宋体" w:hAnsi="宋体" w:hint="eastAsia"/>
        </w:rPr>
        <w:pict>
          <v:shape id="_x00002e11f0d0-0712-40f6-80b0-ef5b32325c80_i1125" type="#_x00002e11f0d0-0712-40f6-80b0-ef5b32325c80_t75" alt="学科网(www.zxxk.com)--教育资源门户，提供试卷、教案、课件、论文、素材及各类教学资源下载，还有大量而丰富的教学相关资讯！" style="width:1.5pt;height:.75pt">
            <v:imagedata r:id="rId2e11f0d0-0712-40f6-80b0-ef5b32325c808" o:title="54173521375"/>
          </v:shape>
        </w:pict>
      </w:r>
      <w:r w:rsidR="00EA3D64" w:rsidRPr="00B11E8F">
        <w:rPr>
          <w:rFonts w:ascii="宋体" w:hAnsi="宋体" w:hint="eastAsia"/>
        </w:rPr>
        <w:t>且值域为</w:t>
      </w:r>
      <w:r w:rsidR="00EA3D64" w:rsidRPr="00B11E8F">
        <w:rPr>
          <w:rFonts w:ascii="宋体" w:hAnsi="宋体"/>
          <w:position w:val="-10"/>
        </w:rPr>
        <w:object w:dxaOrig="300" w:dyaOrig="320">
          <v:shape id="_x00002e11f0d0-0712-40f6-80b0-ef5b32325c80_i1126" type="#_x00002e11f0d0-0712-40f6-80b0-ef5b32325c80_t75" alt="学科网(www.zxxk.com)--教育资源门户，提供试卷、教案、课件、论文、素材及各类教学资源下载，还有大量而丰富的教学相关资讯！" style="width:15pt;height:15.75pt" o:ole="">
            <v:imagedata r:id="rId2e11f0d0-0712-40f6-80b0-ef5b32325c80203" o:title=""/>
          </v:shape>
          <o:OLEObject Type="Embed" ProgID="Equation.DSMT4" ShapeID="_x00002e11f0d0-0712-40f6-80b0-ef5b32325c80_i1126" DrawAspect="Content" ObjectID="_1378236022" r:id="rId2e11f0d0-0712-40f6-80b0-ef5b32325c80204"/>
        </w:object>
      </w:r>
      <w:r w:rsidR="00EA3D64" w:rsidRPr="00B11E8F">
        <w:rPr>
          <w:rFonts w:ascii="宋体" w:hAnsi="宋体" w:hint="eastAsia"/>
        </w:rPr>
        <w:t>点</w:t>
      </w:r>
      <w:r w:rsidR="00EA3D64" w:rsidRPr="00B11E8F">
        <w:rPr>
          <w:rFonts w:ascii="宋体" w:hAnsi="宋体"/>
          <w:position w:val="-10"/>
        </w:rPr>
        <w:object w:dxaOrig="840" w:dyaOrig="320">
          <v:shape id="_x00002e11f0d0-0712-40f6-80b0-ef5b32325c80_i1127" type="#_x00002e11f0d0-0712-40f6-80b0-ef5b32325c80_t75" alt="学科网(www.zxxk.com)--教育资源门户，提供试卷、教案、课件、论文、素材及各类教学资源下载，还有大量而丰富的教学相关资讯！" style="width:42pt;height:15.75pt" o:ole="">
            <v:imagedata r:id="rId2e11f0d0-0712-40f6-80b0-ef5b32325c80205" o:title=""/>
          </v:shape>
          <o:OLEObject Type="Embed" ProgID="Equation.DSMT4" ShapeID="_x00002e11f0d0-0712-40f6-80b0-ef5b32325c80_i1127" DrawAspect="Content" ObjectID="_1378236023" r:id="rId2e11f0d0-0712-40f6-80b0-ef5b32325c80206"/>
        </w:object>
      </w:r>
      <w:r w:rsidR="00EA3D64" w:rsidRPr="00B11E8F">
        <w:rPr>
          <w:rFonts w:ascii="宋体" w:hAnsi="宋体" w:hint="eastAsia"/>
        </w:rPr>
        <w:t>和点</w:t>
      </w:r>
      <w:r w:rsidR="00EA3D64" w:rsidRPr="00B11E8F">
        <w:rPr>
          <w:rFonts w:ascii="宋体" w:hAnsi="宋体"/>
          <w:position w:val="-10"/>
        </w:rPr>
        <w:object w:dxaOrig="639" w:dyaOrig="320">
          <v:shape id="_x00002e11f0d0-0712-40f6-80b0-ef5b32325c80_i1128" type="#_x00002e11f0d0-0712-40f6-80b0-ef5b32325c80_t75" alt="学科网(www.zxxk.com)--教育资源门户，提供试卷、教案、课件、论文、素材及各类教学资源下载，还有大量而丰富的教学相关资讯！" style="width:32.25pt;height:15.75pt" o:ole="">
            <v:imagedata r:id="rId2e11f0d0-0712-40f6-80b0-ef5b32325c80207" o:title=""/>
          </v:shape>
          <o:OLEObject Type="Embed" ProgID="Equation.DSMT4" ShapeID="_x00002e11f0d0-0712-40f6-80b0-ef5b32325c80_i1128" DrawAspect="Content" ObjectID="_1378236024" r:id="rId2e11f0d0-0712-40f6-80b0-ef5b32325c80208"/>
        </w:object>
      </w:r>
      <w:r w:rsidR="00362CF7" w:rsidRPr="00B11E8F">
        <w:rPr>
          <w:rFonts w:ascii="宋体" w:hAnsi="宋体" w:hint="eastAsia"/>
        </w:rPr>
        <w:t>在</w:t>
      </w:r>
      <w:r w:rsidR="00362CF7" w:rsidRPr="00B11E8F">
        <w:rPr>
          <w:rFonts w:ascii="宋体" w:hAnsi="宋体"/>
          <w:position w:val="-10"/>
        </w:rPr>
        <w:object w:dxaOrig="540" w:dyaOrig="320">
          <v:shape id="_x00002e11f0d0-0712-40f6-80b0-ef5b32325c80_i1129" type="#_x00002e11f0d0-0712-40f6-80b0-ef5b32325c80_t75" alt="学科网(www.zxxk.com)--教育资源门户，提供试卷、教案、课件、论文、素材及各类教学资源下载，还有大量而丰富的教学相关资讯！" style="width:27pt;height:15.75pt" o:ole="">
            <v:imagedata r:id="rId2e11f0d0-0712-40f6-80b0-ef5b32325c80209" o:title=""/>
          </v:shape>
          <o:OLEObject Type="Embed" ProgID="Equation.DSMT4" ShapeID="_x00002e11f0d0-0712-40f6-80b0-ef5b32325c80_i1129" DrawAspect="Content" ObjectID="_1378236025" r:id="rId2e11f0d0-0712-40f6-80b0-ef5b32325c80210"/>
        </w:object>
      </w:r>
      <w:r w:rsidR="00362CF7" w:rsidRPr="00B11E8F">
        <w:rPr>
          <w:rFonts w:ascii="宋体" w:hAnsi="宋体" w:hint="eastAsia"/>
        </w:rPr>
        <w:t>的图像上</w:t>
      </w:r>
      <w:r w:rsidR="003F6369" w:rsidRPr="00B11E8F">
        <w:rPr>
          <w:rFonts w:ascii="宋体" w:hAnsi="宋体" w:hint="eastAsia"/>
        </w:rPr>
        <w:t>，</w:t>
      </w:r>
      <w:r w:rsidR="003F6369" w:rsidRPr="00B11E8F">
        <w:rPr>
          <w:rFonts w:ascii="宋体" w:hAnsi="宋体"/>
          <w:position w:val="-10"/>
        </w:rPr>
        <w:object w:dxaOrig="700" w:dyaOrig="360">
          <v:shape id="_x00002e11f0d0-0712-40f6-80b0-ef5b32325c80_i1130" type="#_x00002e11f0d0-0712-40f6-80b0-ef5b32325c80_t75" alt="学科网(www.zxxk.com)--教育资源门户，提供试卷、教案、课件、论文、素材及各类教学资源下载，还有大量而丰富的教学相关资讯！" style="width:35.25pt;height:18pt" o:ole="">
            <v:imagedata r:id="rId2e11f0d0-0712-40f6-80b0-ef5b32325c80211" o:title=""/>
          </v:shape>
          <o:OLEObject Type="Embed" ProgID="Equation.DSMT4" ShapeID="_x00002e11f0d0-0712-40f6-80b0-ef5b32325c80_i1130" DrawAspect="Content" ObjectID="_1378236026" r:id="rId2e11f0d0-0712-40f6-80b0-ef5b32325c80212"/>
        </w:object>
      </w:r>
      <w:r w:rsidR="0081331B" w:rsidRPr="00B11E8F">
        <w:rPr>
          <w:rFonts w:ascii="宋体" w:hAnsi="宋体" w:hint="eastAsia"/>
        </w:rPr>
        <w:t>是它的反函数，则不等式</w:t>
      </w:r>
      <w:r w:rsidR="0085252E" w:rsidRPr="00B11E8F">
        <w:rPr>
          <w:rFonts w:ascii="宋体" w:hAnsi="宋体"/>
          <w:position w:val="-12"/>
        </w:rPr>
        <w:object w:dxaOrig="1560" w:dyaOrig="380">
          <v:shape id="_x00002e11f0d0-0712-40f6-80b0-ef5b32325c80_i1131" type="#_x00002e11f0d0-0712-40f6-80b0-ef5b32325c80_t75" alt="学科网(www.zxxk.com)--教育资源门户，提供试卷、教案、课件、论文、素材及各类教学资源下载，还有大量而丰富的教学相关资讯！" style="width:78pt;height:18.75pt" o:ole="">
            <v:imagedata r:id="rId2e11f0d0-0712-40f6-80b0-ef5b32325c80213" o:title=""/>
          </v:shape>
          <o:OLEObject Type="Embed" ProgID="Equation.DSMT4" ShapeID="_x00002e11f0d0-0712-40f6-80b0-ef5b32325c80_i1131" DrawAspect="Content" ObjectID="_1378236027" r:id="rId2e11f0d0-0712-40f6-80b0-ef5b32325c80214"/>
        </w:object>
      </w:r>
      <w:r w:rsidR="00BD2CA0" w:rsidRPr="00B11E8F">
        <w:rPr>
          <w:rFonts w:ascii="宋体" w:hAnsi="宋体" w:hint="eastAsia"/>
        </w:rPr>
        <w:t>的解集为_______________.</w:t>
      </w:r>
    </w:p>
    <w:p w:rsidR="00D002A6" w:rsidRPr="009326E7" w:rsidRDefault="006E2F4D" w:rsidP="009326E7">
      <w:r w:rsidRPr="009326E7">
        <w:rPr>
          <w:rFonts w:ascii="宋体" w:hAnsi="宋体" w:hint="eastAsia"/>
          <w:szCs w:val="21"/>
        </w:rPr>
      </w:r>
      <w:r w:rsidR="00D002A6" w:rsidRPr="009326E7">
        <w:rPr>
          <w:rFonts w:ascii="宋体" w:hAnsi="宋体" w:hint="eastAsia"/>
          <w:szCs w:val="21"/>
        </w:rPr>
        <w:t>13．</w:t>
      </w:r>
      <w:r w:rsidRPr="009326E7">
        <w:rPr>
          <w:rFonts w:ascii="宋体" w:hAnsi="宋体" w:hint="eastAsia"/>
          <w:szCs w:val="21"/>
        </w:rPr>
        <w:t>关于</w:t>
      </w:r>
      <w:r w:rsidR="009708B5" w:rsidRPr="009326E7">
        <w:rPr>
          <w:rFonts w:ascii="宋体" w:hAnsi="宋体" w:cs="宋体-方正超大字符集"/>
          <w:position w:val="-6"/>
          <w:szCs w:val="21"/>
        </w:rPr>
        <w:object w:dxaOrig="201" w:dyaOrig="222">
          <v:shape id="_x00002a763ce1-a8f0-4f97-aea0-754f82c2acd3_i1231" type="#_x00002a763ce1-a8f0-4f97-aea0-754f82c2acd3_t75" style="width:9.75pt;height:11.25pt;mso-position-horizontal-relative:page;mso-position-vertical-relative:page" o:ole="">
            <v:imagedata r:id="rId2a763ce1-a8f0-4f97-aea0-754f82c2acd3334" o:title=""/>
          </v:shape>
          <o:OLEObject Type="Embed" ProgID="Equation.DSMT4" ShapeID="_x00002a763ce1-a8f0-4f97-aea0-754f82c2acd3_i1231" DrawAspect="Content" ObjectID="_1429530544" r:id="rId2a763ce1-a8f0-4f97-aea0-754f82c2acd3335"/>
        </w:object>
      </w:r>
      <w:r w:rsidRPr="009326E7">
        <w:rPr>
          <w:rFonts w:ascii="宋体" w:hAnsi="宋体" w:hint="eastAsia"/>
          <w:szCs w:val="21"/>
        </w:rPr>
        <w:t>的不等式</w:t>
      </w:r>
      <w:r w:rsidR="009708B5" w:rsidRPr="009326E7">
        <w:rPr>
          <w:rFonts w:ascii="宋体" w:hAnsi="宋体"/>
          <w:position w:val="-14"/>
          <w:szCs w:val="21"/>
        </w:rPr>
        <w:object w:dxaOrig="2102" w:dyaOrig="400">
          <v:shape id="_x00002a763ce1-a8f0-4f97-aea0-754f82c2acd3_i1232" type="#_x00002a763ce1-a8f0-4f97-aea0-754f82c2acd3_t75" style="width:105pt;height:20.25pt;mso-position-horizontal-relative:page;mso-position-vertical-relative:page" o:ole="">
            <v:imagedata r:id="rId2a763ce1-a8f0-4f97-aea0-754f82c2acd3336" o:title=""/>
          </v:shape>
          <o:OLEObject Type="Embed" ProgID="Equation.3" ShapeID="_x00002a763ce1-a8f0-4f97-aea0-754f82c2acd3_i1232" DrawAspect="Content" ObjectID="_1429530545" r:id="rId2a763ce1-a8f0-4f97-aea0-754f82c2acd3337"/>
        </w:object>
      </w:r>
      <w:r w:rsidRPr="009326E7">
        <w:rPr>
          <w:rFonts w:ascii="宋体" w:hAnsi="宋体" w:hint="eastAsia"/>
          <w:szCs w:val="21"/>
        </w:rPr>
        <w:t>的解集为空集，则实数</w:t>
      </w:r>
      <w:r w:rsidR="009708B5" w:rsidRPr="009326E7">
        <w:rPr>
          <w:rFonts w:ascii="宋体" w:hAnsi="宋体"/>
          <w:position w:val="-6"/>
          <w:szCs w:val="21"/>
        </w:rPr>
        <w:object w:dxaOrig="201" w:dyaOrig="222">
          <v:shape id="_x00002a763ce1-a8f0-4f97-aea0-754f82c2acd3_i1233" type="#_x00002a763ce1-a8f0-4f97-aea0-754f82c2acd3_t75" style="width:9.75pt;height:11.25pt;mso-position-horizontal-relative:page;mso-position-vertical-relative:page" o:ole="">
            <v:imagedata r:id="rId2a763ce1-a8f0-4f97-aea0-754f82c2acd3338" o:title=""/>
          </v:shape>
          <o:OLEObject Type="Embed" ProgID="Equation.DSMT4" ShapeID="_x00002a763ce1-a8f0-4f97-aea0-754f82c2acd3_i1233" DrawAspect="Content" ObjectID="_1429530546" r:id="rId2a763ce1-a8f0-4f97-aea0-754f82c2acd3339"/>
        </w:object>
      </w:r>
      <w:r w:rsidRPr="009326E7">
        <w:rPr>
          <w:rFonts w:ascii="宋体" w:hAnsi="宋体" w:hint="eastAsia"/>
          <w:szCs w:val="21"/>
        </w:rPr>
        <w:t>的取值范围为</w:t>
      </w:r>
      <w:r w:rsidRPr="009326E7">
        <w:rPr>
          <w:rFonts w:ascii="宋体" w:hAnsi="宋体"/>
          <w:szCs w:val="21"/>
          <w:u w:val="single"/>
        </w:rPr>
        <w:t xml:space="preserve"> </w:t>
      </w:r>
      <w:r w:rsidRPr="009326E7">
        <w:rPr>
          <w:rFonts w:ascii="宋体" w:hAnsi="宋体" w:hint="eastAsia"/>
          <w:szCs w:val="21"/>
          <w:u w:val="single"/>
        </w:rPr>
        <w:t>__</w:t>
      </w:r>
      <w:r w:rsidRPr="009326E7">
        <w:rPr>
          <w:rFonts w:ascii="宋体" w:hAnsi="宋体"/>
          <w:szCs w:val="21"/>
          <w:u w:val="single"/>
        </w:rPr>
        <w:t xml:space="preserve"> </w:t>
      </w:r>
      <w:bookmarkStart w:id="1" w:name="bookmark2"/>
      <w:r w:rsidR="009708B5" w:rsidRPr="009326E7">
        <w:rPr>
          <w:rFonts w:ascii="宋体" w:hAnsi="宋体" w:hint="eastAsia"/>
          <w:szCs w:val="21"/>
        </w:rPr>
        <w:t xml:space="preserve"> </w:t>
      </w:r>
    </w:p>
    <w:p w:rsidR="004C1D26" w:rsidRPr="004C1D26" w:rsidRDefault="00C4329B" w:rsidP="00C4329B">
      <w:r>
        <w:rPr>
          <w:rFonts w:ascii="宋体" w:hAnsi="宋体" w:hint="eastAsia"/>
          <w:szCs w:val="21"/>
        </w:rPr>
        <w:t>14．</w:t>
      </w:r>
      <w:r w:rsidR="004C1D26" w:rsidRPr="004C1D26">
        <w:rPr>
          <w:rFonts w:asciiTheme="minorEastAsia" w:eastAsiaTheme="minorEastAsia" w:hAnsiTheme="minorEastAsia" w:hint="eastAsia"/>
          <w:szCs w:val="21"/>
        </w:rPr>
        <w:t>如果命题P是</w:t>
      </w:r>
      <w:r w:rsidR="004C1D26" w:rsidRPr="004C1D26">
        <w:rPr>
          <w:rFonts w:asciiTheme="minorEastAsia" w:eastAsiaTheme="minorEastAsia" w:hAnsiTheme="minorEastAsia"/>
          <w:position w:val="-6"/>
          <w:szCs w:val="21"/>
        </w:rPr>
        <w:object w:dxaOrig="660" w:dyaOrig="279">
          <v:shape id="_x0000cb154eda-d007-43ce-b3e4-56293d2b82fc_i1079" type="#_x0000cb154eda-d007-43ce-b3e4-56293d2b82fc_t75" style="width:32.55pt;height:13.85pt" o:ole="">
            <v:imagedata r:id="rIdcb154eda-d007-43ce-b3e4-56293d2b82fc112" o:title=""/>
          </v:shape>
          <o:OLEObject Type="Embed" ProgID="Equation.DSMT4" ShapeID="_x0000cb154eda-d007-43ce-b3e4-56293d2b82fc_i1079" DrawAspect="Content" ObjectID="_1387222803" r:id="rIdcb154eda-d007-43ce-b3e4-56293d2b82fc113"/>
        </w:object>
      </w:r>
      <w:r w:rsidR="004C1D26" w:rsidRPr="004C1D26">
        <w:rPr>
          <w:rFonts w:asciiTheme="minorEastAsia" w:eastAsiaTheme="minorEastAsia" w:hAnsiTheme="minorEastAsia" w:hint="eastAsia"/>
          <w:szCs w:val="21"/>
        </w:rPr>
        <w:t>，</w:t>
      </w:r>
      <w:r w:rsidR="004C1D26" w:rsidRPr="004C1D26">
        <w:rPr>
          <w:rFonts w:asciiTheme="minorEastAsia" w:eastAsiaTheme="minorEastAsia" w:hAnsiTheme="minorEastAsia"/>
          <w:position w:val="-6"/>
          <w:szCs w:val="21"/>
        </w:rPr>
        <w:object w:dxaOrig="639" w:dyaOrig="320">
          <v:shape id="_x0000cb154eda-d007-43ce-b3e4-56293d2b82fc_i1080" type="#_x0000cb154eda-d007-43ce-b3e4-56293d2b82fc_t75" style="width:31.85pt;height:15.9pt" o:ole="">
            <v:imagedata r:id="rIdcb154eda-d007-43ce-b3e4-56293d2b82fc114" o:title=""/>
          </v:shape>
          <o:OLEObject Type="Embed" ProgID="Equation.DSMT4" ShapeID="_x0000cb154eda-d007-43ce-b3e4-56293d2b82fc_i1080" DrawAspect="Content" ObjectID="_1387222804" r:id="rIdcb154eda-d007-43ce-b3e4-56293d2b82fc115"/>
        </w:object>
      </w:r>
      <w:r w:rsidR="004C1D26" w:rsidRPr="004C1D26">
        <w:rPr>
          <w:rFonts w:asciiTheme="minorEastAsia" w:eastAsiaTheme="minorEastAsia" w:hAnsiTheme="minorEastAsia" w:hint="eastAsia"/>
          <w:szCs w:val="21"/>
        </w:rPr>
        <w:t>，命题P的否定是______________．</w:t>
      </w:r>
    </w:p>
    <w:p w:rsidR="00000000" w:rsidRDefault="00A21EBB">
      <w:r>
        <w:rPr>
          <w:rFonts w:ascii="宋体" w:hAnsi="宋体" w:cs="宋体" w:hint="eastAsia"/>
          <w:szCs w:val="21"/>
        </w:rPr>
      </w:r>
      <w:r>
        <w:rPr>
          <w:rFonts w:ascii="宋体" w:hAnsi="宋体" w:cs="宋体" w:hint="eastAsia"/>
          <w:szCs w:val="21"/>
        </w:rPr>
        <w:t>15．已知</w:t>
      </w:r>
      <w:r>
        <w:rPr>
          <w:rFonts w:ascii="宋体" w:hAnsi="宋体" w:cs="宋体" w:hint="eastAsia"/>
          <w:position w:val="-6"/>
          <w:szCs w:val="21"/>
        </w:rPr>
        <w:object w:dxaOrig="540" w:dyaOrig="260">
          <v:shape id="_x000078e0535c-25eb-4eb4-9aa8-8aae3be556bf_i1149" type="#_x000078e0535c-25eb-4eb4-9aa8-8aae3be556bf_t75" alt="学科网(www.zxxk.com)--教育资源门户，提供试卷、教案、课件、论文、素材及各类教学资源下载，还有大量而丰富的教学相关资讯！" style="width:27pt;height:13pt;mso-wrap-style:square;mso-position-horizontal-relative:page;mso-position-vertical-relative:page" o:ole="">
            <v:imagedata r:id="rId78e0535c-25eb-4eb4-9aa8-8aae3be556bf216" o:title=""/>
          </v:shape>
          <o:OLEObject Type="Embed" ProgID="Equation.DSMT4" ShapeID="_x000078e0535c-25eb-4eb4-9aa8-8aae3be556bf_i1149" DrawAspect="Content" ObjectID="_1425395944" r:id="rId78e0535c-25eb-4eb4-9aa8-8aae3be556bf217"/>
        </w:object>
      </w:r>
      <w:r>
        <w:rPr>
          <w:rFonts w:ascii="宋体" w:hAnsi="宋体" w:cs="宋体" w:hint="eastAsia"/>
          <w:szCs w:val="21"/>
        </w:rPr>
        <w:t>，且</w:t>
      </w:r>
      <w:r>
        <w:rPr>
          <w:rFonts w:ascii="宋体" w:hAnsi="宋体" w:cs="宋体" w:hint="eastAsia"/>
          <w:position w:val="-6"/>
          <w:szCs w:val="21"/>
        </w:rPr>
        <w:object w:dxaOrig="600" w:dyaOrig="260">
          <v:shape id="_x000078e0535c-25eb-4eb4-9aa8-8aae3be556bf_i1150" type="#_x000078e0535c-25eb-4eb4-9aa8-8aae3be556bf_t75" alt="学科网(www.zxxk.com)--教育资源门户，提供试卷、教案、课件、论文、素材及各类教学资源下载，还有大量而丰富的教学相关资讯！" style="width:30pt;height:13pt;mso-wrap-style:square;mso-position-horizontal-relative:page;mso-position-vertical-relative:page" o:ole="">
            <v:imagedata r:id="rId78e0535c-25eb-4eb4-9aa8-8aae3be556bf218" o:title=""/>
          </v:shape>
          <o:OLEObject Type="Embed" ProgID="Equation.DSMT4" ShapeID="_x000078e0535c-25eb-4eb4-9aa8-8aae3be556bf_i1150" DrawAspect="Content" ObjectID="_1425395945" r:id="rId78e0535c-25eb-4eb4-9aa8-8aae3be556bf219"/>
        </w:object>
      </w:r>
      <w:r>
        <w:rPr>
          <w:rFonts w:ascii="宋体" w:hAnsi="宋体" w:cs="宋体" w:hint="eastAsia"/>
          <w:szCs w:val="21"/>
        </w:rPr>
        <w:t>，则</w:t>
      </w:r>
      <w:r>
        <w:rPr>
          <w:rFonts w:ascii="宋体" w:hAnsi="宋体" w:cs="宋体" w:hint="eastAsia"/>
          <w:position w:val="-20"/>
          <w:szCs w:val="21"/>
        </w:rPr>
        <w:object w:dxaOrig="660" w:dyaOrig="560">
          <v:shape id="_x000078e0535c-25eb-4eb4-9aa8-8aae3be556bf_i1151" type="#_x000078e0535c-25eb-4eb4-9aa8-8aae3be556bf_t75" alt="学科网(www.zxxk.com)--教育资源门户，提供试卷、教案、课件、论文、素材及各类教学资源下载，还有大量而丰富的教学相关资讯！" style="width:33pt;height:28pt;mso-wrap-style:square;mso-position-horizontal-relative:page;mso-position-vertical-relative:page" o:ole="">
            <v:imagedata r:id="rId78e0535c-25eb-4eb4-9aa8-8aae3be556bf220" o:title=""/>
          </v:shape>
          <o:OLEObject Type="Embed" ProgID="Equation.DSMT4" ShapeID="_x000078e0535c-25eb-4eb4-9aa8-8aae3be556bf_i1151" DrawAspect="Content" ObjectID="_1425395946" r:id="rId78e0535c-25eb-4eb4-9aa8-8aae3be556bf221"/>
        </w:object>
      </w:r>
      <w:r>
        <w:rPr>
          <w:rFonts w:ascii="宋体" w:hAnsi="宋体" w:cs="宋体" w:hint="eastAsia"/>
          <w:szCs w:val="21"/>
        </w:rPr>
        <w:t>的最小值是</w:t>
      </w:r>
      <w:r>
        <w:rPr>
          <w:rFonts w:ascii="宋体" w:hAnsi="宋体" w:cs="宋体" w:hint="eastAsia"/>
          <w:szCs w:val="21"/>
          <w:u w:val="single"/>
        </w:rPr>
        <w:t xml:space="preserve">        </w:t>
      </w:r>
      <w:r>
        <w:rPr>
          <w:rFonts w:ascii="宋体" w:hAnsi="宋体" w:cs="宋体" w:hint="eastAsia"/>
          <w:szCs w:val="21"/>
        </w:rPr>
        <w:t>.</w:t>
      </w:r>
      <w:r>
        <w:rPr>
          <w:rFonts w:ascii="宋体" w:hAnsi="宋体" w:cs="宋体" w:hint="eastAsia"/>
          <w:szCs w:val="21"/>
        </w:rPr>
        <w:t xml:space="preserve"> </w:t>
      </w:r>
    </w:p>
    <w:p w:rsidR="004D42A0" w:rsidRDefault="004D42A0">
      <w:pPr>
        <w:rPr>
          <w:rFonts w:hint="eastAsia"/>
        </w:rPr>
      </w:pPr>
    </w:p>
    <w:tbl>
      <w:tblPr>
        <w:tblStyle w:val="a7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184"/>
        <w:gridCol w:w="3200"/>
      </w:tblGrid>
      <w:tr w:rsidR="00A93926" w:rsidTr="00682485">
        <w:tc>
          <w:tcPr>
            <w:tcW w:w="0" w:type="auto"/>
          </w:tcPr>
          <w:tbl>
            <w:tblPr>
              <w:tblStyle w:val="a7"/>
              <w:tblW w:w="1938" w:type="dxa"/>
              <w:tblBorders>
                <w:top w:val="single" w:sz="12" w:space="0" w:color="auto"/>
                <w:left w:val="single" w:sz="12" w:space="0" w:color="auto"/>
                <w:bottom w:val="single" w:sz="12" w:space="0" w:color="auto"/>
                <w:right w:val="single" w:sz="12" w:space="0" w:color="auto"/>
                <w:insideH w:val="single" w:sz="12" w:space="0" w:color="auto"/>
                <w:insideV w:val="single" w:sz="12" w:space="0" w:color="auto"/>
              </w:tblBorders>
              <w:tblLook w:val="04A0"/>
            </w:tblPr>
            <w:tblGrid>
              <w:gridCol w:w="969"/>
              <w:gridCol w:w="969"/>
            </w:tblGrid>
            <w:tr w:rsidR="00A93926" w:rsidTr="00A93926">
              <w:trPr>
                <w:trHeight w:val="274"/>
              </w:trPr>
              <w:tc>
                <w:tcPr>
                  <w:tcW w:w="969" w:type="dxa"/>
                </w:tcPr>
                <w:p w:rsidR="00A93926" w:rsidRP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评卷人</w:t>
                  </w: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  <w:r>
                    <w:rPr>
                      <w:rFonts w:hint="eastAsia"/>
                    </w:rPr>
                    <w:t>得分</w:t>
                  </w:r>
                </w:p>
              </w:tc>
            </w:tr>
            <w:tr w:rsidR="00A93926" w:rsidTr="00A93926">
              <w:trPr>
                <w:trHeight w:val="549"/>
              </w:trPr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  <w:tc>
                <w:tcPr>
                  <w:tcW w:w="969" w:type="dxa"/>
                </w:tcPr>
                <w:p w:rsidR="00A93926" w:rsidRDefault="00A93926" w:rsidP="009D60AC">
                  <w:pPr>
                    <w:jc w:val="center"/>
                  </w:pPr>
                </w:p>
              </w:tc>
            </w:tr>
          </w:tbl>
          <w:p w:rsidR="00A93926" w:rsidRDefault="00A93926" w:rsidP="00A93926"/>
        </w:tc>
        <w:tc>
          <w:tcPr>
            <w:tcW w:w="0" w:type="auto"/>
            <w:vAlign w:val="center"/>
          </w:tcPr>
          <w:p w:rsidR="00A93926" w:rsidRPr="00A93926" w:rsidRDefault="00682485" w:rsidP="00A93926">
            <w:pPr>
              <w:rPr>
                <w:b/>
              </w:rPr>
            </w:pPr>
            <w:r>
              <w:rPr>
                <w:rFonts w:hint="eastAsia"/>
                <w:b/>
              </w:rPr>
              <w:t>三、解答题三、解答题本大题共6小题，共75分。解答应写出必要的文字说明、证明过程或演算步骤</w:t>
            </w:r>
          </w:p>
        </w:tc>
      </w:tr>
    </w:tbl>
    <w:p w:rsidR="001C08ED" w:rsidRPr="00F56E0C" w:rsidRDefault="00B36909" w:rsidP="00F56E0C">
      <w:r w:rsidRPr="00F56E0C">
        <w:rPr>
          <w:rFonts w:ascii="宋体" w:hAnsi="宋体" w:hint="eastAsia"/>
          <w:szCs w:val="21"/>
        </w:rPr>
      </w:r>
      <w:r w:rsidRPr="00F56E0C">
        <w:rPr>
          <w:rFonts w:ascii="宋体" w:hAnsi="宋体"/>
          <w:szCs w:val="21"/>
        </w:rPr>
        <w:t>16．</w:t>
      </w:r>
      <w:r w:rsidR="001C08ED" w:rsidRPr="00F56E0C">
        <w:rPr>
          <w:rFonts w:ascii="宋体" w:hAnsi="宋体"/>
          <w:bCs/>
          <w:szCs w:val="21"/>
        </w:rPr>
        <w:t>在数列{</w:t>
      </w:r>
      <w:r w:rsidR="001C08ED" w:rsidRPr="00F56E0C">
        <w:rPr>
          <w:rFonts w:ascii="宋体" w:hAnsi="宋体"/>
          <w:bCs/>
          <w:position w:val="-12"/>
          <w:szCs w:val="21"/>
        </w:rPr>
        <w:pict>
          <v:shape id="_x0000f03fee0f-f3b8-4af9-9274-b52ce61f625d_i1242" type="#_x0000f03fee0f-f3b8-4af9-9274-b52ce61f625d_t75" alt=" " style="width:13.95pt;height:18.25pt">
            <v:imagedata r:id="rIdf03fee0f-f3b8-4af9-9274-b52ce61f625d303" o:title=""/>
          </v:shape>
        </w:pict>
      </w:r>
      <w:r w:rsidR="001C08ED" w:rsidRPr="00F56E0C">
        <w:rPr>
          <w:rFonts w:ascii="宋体" w:hAnsi="宋体"/>
          <w:bCs/>
          <w:szCs w:val="21"/>
        </w:rPr>
        <w:t>}中，</w:t>
      </w:r>
      <w:r w:rsidR="001C08ED" w:rsidRPr="00F56E0C">
        <w:rPr>
          <w:rFonts w:ascii="宋体" w:hAnsi="宋体"/>
          <w:bCs/>
          <w:position w:val="-24"/>
          <w:szCs w:val="21"/>
        </w:rPr>
        <w:pict>
          <v:shape id="_x0000f03fee0f-f3b8-4af9-9274-b52ce61f625d_i1243" type="#_x0000f03fee0f-f3b8-4af9-9274-b52ce61f625d_t75" alt=" " style="width:33.85pt;height:31.15pt">
            <v:imagedata r:id="rIdf03fee0f-f3b8-4af9-9274-b52ce61f625d304" o:title=""/>
          </v:shape>
        </w:pict>
      </w:r>
      <w:r w:rsidR="001C08ED" w:rsidRPr="00F56E0C">
        <w:rPr>
          <w:rFonts w:ascii="宋体" w:hAnsi="宋体"/>
          <w:bCs/>
          <w:szCs w:val="21"/>
        </w:rPr>
        <w:t>，并且对任意</w:t>
      </w:r>
      <w:r w:rsidR="001C08ED" w:rsidRPr="00F56E0C">
        <w:rPr>
          <w:rFonts w:ascii="宋体" w:hAnsi="宋体"/>
          <w:bCs/>
          <w:position w:val="-10"/>
          <w:szCs w:val="21"/>
        </w:rPr>
        <w:pict>
          <v:shape id="_x0000f03fee0f-f3b8-4af9-9274-b52ce61f625d_i1244" type="#_x0000f03fee0f-f3b8-4af9-9274-b52ce61f625d_t75" alt=" " style="width:67.15pt;height:18.25pt">
            <v:imagedata r:id="rIdf03fee0f-f3b8-4af9-9274-b52ce61f625d305" o:title=""/>
          </v:shape>
        </w:pict>
      </w:r>
      <w:r w:rsidR="001C08ED" w:rsidRPr="00F56E0C">
        <w:rPr>
          <w:rFonts w:ascii="宋体" w:hAnsi="宋体"/>
          <w:bCs/>
          <w:szCs w:val="21"/>
        </w:rPr>
        <w:t>都有</w:t>
      </w:r>
      <w:r w:rsidR="001C08ED" w:rsidRPr="00F56E0C">
        <w:rPr>
          <w:rFonts w:ascii="宋体" w:hAnsi="宋体"/>
          <w:bCs/>
          <w:position w:val="-12"/>
          <w:szCs w:val="21"/>
        </w:rPr>
        <w:pict>
          <v:shape id="_x0000f03fee0f-f3b8-4af9-9274-b52ce61f625d_i1245" type="#_x0000f03fee0f-f3b8-4af9-9274-b52ce61f625d_t75" alt=" " style="width:134.85pt;height:26.35pt">
            <v:imagedata r:id="rIdf03fee0f-f3b8-4af9-9274-b52ce61f625d306" o:title=""/>
          </v:shape>
        </w:pict>
      </w:r>
      <w:r w:rsidR="001C08ED" w:rsidRPr="00F56E0C">
        <w:rPr>
          <w:rFonts w:ascii="宋体" w:hAnsi="宋体"/>
          <w:bCs/>
          <w:szCs w:val="21"/>
        </w:rPr>
        <w:t>成立，令</w:t>
      </w:r>
      <w:r w:rsidR="001C08ED" w:rsidRPr="00F56E0C">
        <w:rPr>
          <w:rFonts w:ascii="宋体" w:hAnsi="宋体"/>
          <w:bCs/>
          <w:position w:val="-30"/>
          <w:szCs w:val="21"/>
        </w:rPr>
        <w:pict>
          <v:shape id="_x0000f03fee0f-f3b8-4af9-9274-b52ce61f625d_i1246" type="#_x0000f03fee0f-f3b8-4af9-9274-b52ce61f625d_t75" alt=" " style="width:92.95pt;height:37.05pt">
            <v:imagedata r:id="rIdf03fee0f-f3b8-4af9-9274-b52ce61f625d307" o:title=""/>
          </v:shape>
        </w:pict>
      </w:r>
      <w:r w:rsidR="001C08ED" w:rsidRPr="00F56E0C">
        <w:rPr>
          <w:rFonts w:ascii="宋体" w:hAnsi="宋体"/>
          <w:bCs/>
          <w:szCs w:val="21"/>
        </w:rPr>
        <w:t>．</w:t>
      </w:r>
    </w:p>
    <w:p w:rsidR="001C08ED" w:rsidRPr="00F56E0C" w:rsidRDefault="001C08ED" w:rsidP="00F56E0C">
      <w:r w:rsidRPr="00F56E0C">
        <w:rPr>
          <w:rFonts w:ascii="宋体" w:hAnsi="宋体" w:hint="eastAsia"/>
          <w:szCs w:val="21"/>
        </w:rPr>
        <w:tab/>
      </w:r>
      <w:r w:rsidRPr="00F56E0C">
        <w:rPr>
          <w:rFonts w:ascii="宋体" w:hAnsi="宋体"/>
          <w:szCs w:val="21"/>
        </w:rPr>
        <w:t>（</w:t>
      </w:r>
      <w:r w:rsidRPr="00F56E0C">
        <w:rPr>
          <w:rFonts w:ascii="宋体" w:hAnsi="宋体" w:cs="宋体" w:hint="eastAsia"/>
          <w:bCs/>
          <w:szCs w:val="21"/>
        </w:rPr>
        <w:t>Ⅰ</w:t>
      </w:r>
      <w:r w:rsidRPr="00F56E0C">
        <w:rPr>
          <w:rFonts w:ascii="宋体" w:hAnsi="宋体"/>
          <w:szCs w:val="21"/>
        </w:rPr>
        <w:t>）</w:t>
      </w:r>
      <w:r w:rsidRPr="00F56E0C">
        <w:rPr>
          <w:rFonts w:ascii="宋体" w:hAnsi="宋体"/>
          <w:bCs/>
          <w:szCs w:val="21"/>
        </w:rPr>
        <w:t>求数列{</w:t>
      </w:r>
      <w:r w:rsidRPr="00F56E0C">
        <w:rPr>
          <w:rFonts w:ascii="宋体" w:hAnsi="宋体"/>
          <w:bCs/>
          <w:position w:val="-12"/>
          <w:szCs w:val="21"/>
        </w:rPr>
        <w:pict>
          <v:shape id="_x0000f03fee0f-f3b8-4af9-9274-b52ce61f625d_i1247" type="#_x0000f03fee0f-f3b8-4af9-9274-b52ce61f625d_t75" alt=" " style="width:12.9pt;height:18.25pt">
            <v:imagedata r:id="rIdf03fee0f-f3b8-4af9-9274-b52ce61f625d308" o:title=""/>
          </v:shape>
        </w:pict>
      </w:r>
      <w:r w:rsidRPr="00F56E0C">
        <w:rPr>
          <w:rFonts w:ascii="宋体" w:hAnsi="宋体"/>
          <w:bCs/>
          <w:szCs w:val="21"/>
        </w:rPr>
        <w:t>}的通项公式</w:t>
      </w:r>
      <w:r w:rsidRPr="00F56E0C">
        <w:rPr>
          <w:rFonts w:ascii="宋体" w:hAnsi="宋体"/>
          <w:szCs w:val="21"/>
        </w:rPr>
        <w:t>；</w:t>
      </w:r>
    </w:p>
    <w:p w:rsidR="001C08ED" w:rsidRPr="00F56E0C" w:rsidRDefault="001C08ED" w:rsidP="00F56E0C">
      <w:r w:rsidRPr="00F56E0C">
        <w:rPr>
          <w:rFonts w:ascii="宋体" w:hAnsi="宋体" w:hint="eastAsia"/>
          <w:szCs w:val="21"/>
        </w:rPr>
        <w:tab/>
      </w:r>
      <w:r w:rsidRPr="00F56E0C">
        <w:rPr>
          <w:rFonts w:ascii="宋体" w:hAnsi="宋体"/>
          <w:szCs w:val="21"/>
        </w:rPr>
        <w:t>（</w:t>
      </w:r>
      <w:r w:rsidRPr="00F56E0C">
        <w:rPr>
          <w:rFonts w:ascii="宋体" w:hAnsi="宋体" w:cs="宋体" w:hint="eastAsia"/>
          <w:bCs/>
          <w:szCs w:val="21"/>
        </w:rPr>
        <w:t>Ⅱ</w:t>
      </w:r>
      <w:r w:rsidRPr="00F56E0C">
        <w:rPr>
          <w:rFonts w:ascii="宋体" w:hAnsi="宋体"/>
          <w:szCs w:val="21"/>
        </w:rPr>
        <w:t>）</w:t>
      </w:r>
      <w:r w:rsidRPr="00F56E0C">
        <w:rPr>
          <w:rFonts w:ascii="宋体" w:hAnsi="宋体" w:hint="eastAsia"/>
          <w:szCs w:val="21"/>
        </w:rPr>
        <w:t>设</w:t>
      </w:r>
      <w:r w:rsidRPr="00F56E0C">
        <w:rPr>
          <w:rFonts w:ascii="宋体" w:hAnsi="宋体"/>
          <w:szCs w:val="21"/>
        </w:rPr>
        <w:t>数列{</w:t>
      </w:r>
      <w:r w:rsidRPr="00F56E0C">
        <w:rPr>
          <w:rFonts w:ascii="宋体" w:hAnsi="宋体"/>
          <w:position w:val="-24"/>
          <w:szCs w:val="21"/>
        </w:rPr>
        <w:pict>
          <v:shape id="_x0000f03fee0f-f3b8-4af9-9274-b52ce61f625d_i1248" type="#_x0000f03fee0f-f3b8-4af9-9274-b52ce61f625d_t75" alt=" " style="width:18.25pt;height:31.7pt">
            <v:imagedata r:id="rIdf03fee0f-f3b8-4af9-9274-b52ce61f625d309" o:title=""/>
          </v:shape>
        </w:pict>
      </w:r>
      <w:r w:rsidRPr="00F56E0C">
        <w:rPr>
          <w:rFonts w:ascii="宋体" w:hAnsi="宋体"/>
          <w:szCs w:val="21"/>
        </w:rPr>
        <w:t>}的前n项和</w:t>
      </w:r>
      <w:r w:rsidRPr="00F56E0C">
        <w:rPr>
          <w:rFonts w:ascii="宋体" w:hAnsi="宋体" w:hint="eastAsia"/>
          <w:szCs w:val="21"/>
        </w:rPr>
        <w:t>为</w:t>
      </w:r>
      <w:r w:rsidRPr="00F56E0C">
        <w:rPr>
          <w:rFonts w:ascii="宋体" w:hAnsi="宋体"/>
          <w:position w:val="-12"/>
          <w:szCs w:val="21"/>
        </w:rPr>
        <w:pict>
          <v:shape id="_x0000f03fee0f-f3b8-4af9-9274-b52ce61f625d_i1249" type="#_x0000f03fee0f-f3b8-4af9-9274-b52ce61f625d_t75" alt=" " style="width:12.9pt;height:18.25pt">
            <v:imagedata r:id="rIdf03fee0f-f3b8-4af9-9274-b52ce61f625d310" o:title=""/>
          </v:shape>
        </w:pict>
      </w:r>
      <w:r w:rsidRPr="00F56E0C">
        <w:rPr>
          <w:rFonts w:ascii="宋体" w:hAnsi="宋体" w:hint="eastAsia"/>
          <w:szCs w:val="21"/>
        </w:rPr>
        <w:t>，证明：</w:t>
      </w:r>
      <w:r w:rsidRPr="00F56E0C">
        <w:rPr>
          <w:rFonts w:ascii="宋体" w:hAnsi="宋体"/>
          <w:position w:val="-24"/>
          <w:szCs w:val="21"/>
        </w:rPr>
        <w:object w:dxaOrig="1060" w:dyaOrig="620">
          <v:shape id="_x0000f03fee0f-f3b8-4af9-9274-b52ce61f625d_i1250" type="#_x0000f03fee0f-f3b8-4af9-9274-b52ce61f625d_t75" style="width:53.2pt;height:31.15pt" o:ole="">
            <v:imagedata r:id="rIdf03fee0f-f3b8-4af9-9274-b52ce61f625d311" o:title=""/>
          </v:shape>
          <o:OLEObject Type="Embed" ProgID="Equation.3" ShapeID="_x0000f03fee0f-f3b8-4af9-9274-b52ce61f625d_i1250" DrawAspect="Content" ObjectID="_1418193543" r:id="rIdf03fee0f-f3b8-4af9-9274-b52ce61f625d312"/>
        </w:object>
      </w:r>
    </w:p>
    <w:p w:rsidR="00434D95" w:rsidRPr="00E51819" w:rsidRDefault="00E16E9F" w:rsidP="007D40F6">
      <w:r w:rsidRPr="00E51819">
        <w:rPr>
          <w:rFonts w:ascii="宋体" w:hAnsi="宋体" w:hint="eastAsia"/>
          <w:szCs w:val="21"/>
        </w:rPr>
        <w:t>17．</w:t>
      </w:r>
      <w:r w:rsidR="00434D95" w:rsidRPr="00E51819">
        <w:rPr>
          <w:rFonts w:ascii="宋体" w:hAnsi="宋体" w:hint="eastAsia"/>
          <w:szCs w:val="21"/>
        </w:rPr>
        <w:t>如图3，正方体</w:t>
      </w:r>
      <w:r w:rsidR="00434D95" w:rsidRPr="00E51819">
        <w:rPr>
          <w:rFonts w:ascii="宋体" w:hAnsi="宋体"/>
          <w:position w:val="-10"/>
          <w:szCs w:val="21"/>
        </w:rPr>
        <w:object w:dxaOrig="1860" w:dyaOrig="340">
          <v:shape id="_x00008bc8bbdf-02c5-4a58-85ce-3ca8a7e0601f_i1153" type="#_x00008bc8bbdf-02c5-4a58-85ce-3ca8a7e0601f_t75" alt="高考资源网( www.ks5u.com)，中国最大的高考网站，您身边的高考专家。" style="width:93pt;height:17.25pt" o:ole="">
            <v:imagedata r:id="rId8bc8bbdf-02c5-4a58-85ce-3ca8a7e0601f232" o:title=""/>
          </v:shape>
          <o:OLEObject Type="Embed" ProgID="Equation.3" ShapeID="_x00008bc8bbdf-02c5-4a58-85ce-3ca8a7e0601f_i1153" DrawAspect="Content" ObjectID="_1384596612" r:id="rId8bc8bbdf-02c5-4a58-85ce-3ca8a7e0601f233"/>
        </w:object>
      </w:r>
      <w:r w:rsidR="00434D95" w:rsidRPr="00E51819">
        <w:rPr>
          <w:rFonts w:ascii="宋体" w:hAnsi="宋体" w:hint="eastAsia"/>
          <w:szCs w:val="21"/>
        </w:rPr>
        <w:t>中，</w:t>
      </w:r>
      <w:r w:rsidR="00434D95" w:rsidRPr="00E51819">
        <w:rPr>
          <w:rFonts w:ascii="宋体" w:hAnsi="宋体"/>
          <w:position w:val="-6"/>
          <w:szCs w:val="21"/>
        </w:rPr>
        <w:object w:dxaOrig="639" w:dyaOrig="279">
          <v:shape id="_x00008bc8bbdf-02c5-4a58-85ce-3ca8a7e0601f_i1154" type="#_x00008bc8bbdf-02c5-4a58-85ce-3ca8a7e0601f_t75" alt="高考资源网( www.ks5u.com)，中国最大的高考网站，您身边的高考专家。" style="width:32.25pt;height:14.25pt" o:ole="">
            <v:imagedata r:id="rId8bc8bbdf-02c5-4a58-85ce-3ca8a7e0601f234" o:title=""/>
          </v:shape>
          <o:OLEObject Type="Embed" ProgID="Equation.3" ShapeID="_x00008bc8bbdf-02c5-4a58-85ce-3ca8a7e0601f_i1154" DrawAspect="Content" ObjectID="_1384596613" r:id="rId8bc8bbdf-02c5-4a58-85ce-3ca8a7e0601f235"/>
        </w:object>
      </w:r>
      <w:r w:rsidR="00434D95" w:rsidRPr="00E51819">
        <w:rPr>
          <w:rFonts w:ascii="宋体" w:hAnsi="宋体" w:hint="eastAsia"/>
          <w:szCs w:val="21"/>
        </w:rPr>
        <w:t>分别为</w:t>
      </w:r>
      <w:r w:rsidR="00434D95" w:rsidRPr="00E51819">
        <w:rPr>
          <w:rFonts w:ascii="宋体" w:hAnsi="宋体"/>
          <w:position w:val="-4"/>
          <w:szCs w:val="21"/>
        </w:rPr>
        <w:object w:dxaOrig="400" w:dyaOrig="260">
          <v:shape id="_x00008bc8bbdf-02c5-4a58-85ce-3ca8a7e0601f_i1155" type="#_x00008bc8bbdf-02c5-4a58-85ce-3ca8a7e0601f_t75" alt="高考资源网( www.ks5u.com)，中国最大的高考网站，您身边的高考专家。" style="width:20.25pt;height:12.75pt" o:ole="">
            <v:imagedata r:id="rId8bc8bbdf-02c5-4a58-85ce-3ca8a7e0601f236" o:title=""/>
          </v:shape>
          <o:OLEObject Type="Embed" ProgID="Equation.3" ShapeID="_x00008bc8bbdf-02c5-4a58-85ce-3ca8a7e0601f_i1155" DrawAspect="Content" ObjectID="_1384596614" r:id="rId8bc8bbdf-02c5-4a58-85ce-3ca8a7e0601f237"/>
        </w:object>
      </w:r>
    </w:p>
    <w:p w:rsidR="00434D95" w:rsidRPr="00E51819" w:rsidRDefault="00434D95" w:rsidP="007D40F6">
      <w:r w:rsidRPr="00E51819">
        <w:rPr>
          <w:rFonts w:ascii="宋体" w:hAnsi="宋体" w:hint="eastAsia"/>
          <w:szCs w:val="21"/>
        </w:rPr>
        <w:t>与</w:t>
      </w:r>
      <w:r w:rsidRPr="00E51819">
        <w:rPr>
          <w:rFonts w:ascii="宋体" w:hAnsi="宋体"/>
          <w:position w:val="-10"/>
          <w:szCs w:val="21"/>
        </w:rPr>
        <w:object w:dxaOrig="420" w:dyaOrig="340">
          <v:shape id="_x00008bc8bbdf-02c5-4a58-85ce-3ca8a7e0601f_i1156" type="#_x00008bc8bbdf-02c5-4a58-85ce-3ca8a7e0601f_t75" alt="高考资源网( www.ks5u.com)，中国最大的高考网站，您身边的高考专家。" style="width:21pt;height:17.25pt" o:ole="">
            <v:imagedata r:id="rId8bc8bbdf-02c5-4a58-85ce-3ca8a7e0601f238" o:title=""/>
          </v:shape>
          <o:OLEObject Type="Embed" ProgID="Equation.3" ShapeID="_x00008bc8bbdf-02c5-4a58-85ce-3ca8a7e0601f_i1156" DrawAspect="Content" ObjectID="_1384596615" r:id="rId8bc8bbdf-02c5-4a58-85ce-3ca8a7e0601f239"/>
        </w:object>
      </w:r>
      <w:r w:rsidRPr="00E51819">
        <w:rPr>
          <w:rFonts w:ascii="宋体" w:hAnsi="宋体" w:hint="eastAsia"/>
          <w:szCs w:val="21"/>
        </w:rPr>
        <w:t>的中点.</w:t>
      </w:r>
    </w:p>
    <w:p w:rsidR="00434D95" w:rsidRPr="00E51819" w:rsidRDefault="00434D95" w:rsidP="007D40F6">
      <w:r w:rsidRPr="00E51819">
        <w:rPr>
          <w:rFonts w:ascii="宋体" w:hAnsi="宋体" w:hint="eastAsia"/>
          <w:szCs w:val="21"/>
        </w:rPr>
        <w:t>（Ⅰ）求证：</w:t>
      </w:r>
      <w:r w:rsidRPr="00E51819">
        <w:rPr>
          <w:rFonts w:ascii="宋体" w:hAnsi="宋体"/>
          <w:position w:val="-4"/>
          <w:szCs w:val="21"/>
        </w:rPr>
        <w:object w:dxaOrig="620" w:dyaOrig="260">
          <v:shape id="_x00008bc8bbdf-02c5-4a58-85ce-3ca8a7e0601f_i1157" type="#_x00008bc8bbdf-02c5-4a58-85ce-3ca8a7e0601f_t75" alt="高考资源网( www.ks5u.com)，中国最大的高考网站，您身边的高考专家。" style="width:30.75pt;height:12.75pt" o:ole="">
            <v:imagedata r:id="rId8bc8bbdf-02c5-4a58-85ce-3ca8a7e0601f240" o:title=""/>
          </v:shape>
          <o:OLEObject Type="Embed" ProgID="Equation.3" ShapeID="_x00008bc8bbdf-02c5-4a58-85ce-3ca8a7e0601f_i1157" DrawAspect="Content" ObjectID="_1384596616" r:id="rId8bc8bbdf-02c5-4a58-85ce-3ca8a7e0601f241"/>
        </w:object>
      </w:r>
      <w:r w:rsidRPr="00E51819">
        <w:rPr>
          <w:rFonts w:ascii="宋体" w:hAnsi="宋体" w:hint="eastAsia"/>
          <w:szCs w:val="21"/>
        </w:rPr>
        <w:t>平面</w:t>
      </w:r>
      <w:r w:rsidRPr="00E51819">
        <w:rPr>
          <w:rFonts w:ascii="宋体" w:hAnsi="宋体"/>
          <w:position w:val="-10"/>
          <w:szCs w:val="21"/>
        </w:rPr>
        <w:object w:dxaOrig="700" w:dyaOrig="340">
          <v:shape id="_x00008bc8bbdf-02c5-4a58-85ce-3ca8a7e0601f_i1158" type="#_x00008bc8bbdf-02c5-4a58-85ce-3ca8a7e0601f_t75" alt="高考资源网( www.ks5u.com)，中国最大的高考网站，您身边的高考专家。" style="width:35.25pt;height:17.25pt" o:ole="">
            <v:imagedata r:id="rId8bc8bbdf-02c5-4a58-85ce-3ca8a7e0601f242" o:title=""/>
          </v:shape>
          <o:OLEObject Type="Embed" ProgID="Equation.3" ShapeID="_x00008bc8bbdf-02c5-4a58-85ce-3ca8a7e0601f_i1158" DrawAspect="Content" ObjectID="_1384596617" r:id="rId8bc8bbdf-02c5-4a58-85ce-3ca8a7e0601f243"/>
        </w:object>
      </w:r>
      <w:r w:rsidRPr="00E51819">
        <w:rPr>
          <w:rFonts w:ascii="宋体" w:hAnsi="宋体" w:hint="eastAsia"/>
          <w:szCs w:val="21"/>
        </w:rPr>
        <w:t>；</w:t>
      </w:r>
    </w:p>
    <w:p w:rsidR="00E16E9F" w:rsidRPr="00E51819" w:rsidRDefault="00434D95" w:rsidP="007D40F6">
      <w:r w:rsidRPr="00E51819">
        <w:rPr>
          <w:rFonts w:ascii="宋体" w:hAnsi="宋体" w:hint="eastAsia"/>
          <w:szCs w:val="21"/>
        </w:rPr>
        <w:t>（Ⅱ）求二面角</w:t>
      </w:r>
      <w:r w:rsidRPr="00E51819">
        <w:rPr>
          <w:rFonts w:ascii="宋体" w:hAnsi="宋体"/>
          <w:position w:val="-6"/>
          <w:szCs w:val="21"/>
        </w:rPr>
        <w:object w:dxaOrig="1219" w:dyaOrig="279">
          <v:shape id="_x00008bc8bbdf-02c5-4a58-85ce-3ca8a7e0601f_i1159" type="#_x00008bc8bbdf-02c5-4a58-85ce-3ca8a7e0601f_t75" alt="高考资源网( www.ks5u.com)，中国最大的高考网站，您身边的高考专家。" style="width:60.75pt;height:14.25pt" o:ole="">
            <v:imagedata r:id="rId8bc8bbdf-02c5-4a58-85ce-3ca8a7e0601f244" o:title=""/>
          </v:shape>
          <o:OLEObject Type="Embed" ProgID="Equation.3" ShapeID="_x00008bc8bbdf-02c5-4a58-85ce-3ca8a7e0601f_i1159" DrawAspect="Content" ObjectID="_1384596618" r:id="rId8bc8bbdf-02c5-4a58-85ce-3ca8a7e0601f245"/>
        </w:object>
      </w:r>
      <w:r w:rsidRPr="00E51819">
        <w:rPr>
          <w:rFonts w:ascii="宋体" w:hAnsi="宋体" w:hint="eastAsia"/>
          <w:szCs w:val="21"/>
        </w:rPr>
        <w:t>的正切值</w:t>
      </w:r>
      <w:r w:rsidRPr="00E51819">
        <w:rPr>
          <w:rFonts w:ascii="宋体" w:hAnsi="宋体"/>
          <w:szCs w:val="21"/>
        </w:rPr>
        <w:t>．</w:t>
      </w:r>
    </w:p>
    <w:p w:rsidR="00434D95" w:rsidRPr="00E51819" w:rsidRDefault="00434D95" w:rsidP="007D40F6">
    </w:p>
    <w:p w:rsidR="00434D95" w:rsidRPr="00E51819" w:rsidRDefault="00434D95" w:rsidP="007D40F6">
      <w:r w:rsidRPr="00E51819">
        <w:rPr>
          <w:rFonts w:ascii="宋体" w:hAnsi="宋体"/>
          <w:szCs w:val="21"/>
        </w:rPr>
        <w:pict>
          <v:shape id="_x00008bc8bbdf-02c5-4a58-85ce-3ca8a7e0601f_i1160" type="#_x00008bc8bbdf-02c5-4a58-85ce-3ca8a7e0601f_t75" alt="高考资源网( www.ks5u.com)，中国最大的高考网站，您身边的高考专家。" style="width:114pt;height:117pt;mso-wrap-edited:f" wrapcoords="-128 0 -128 21475 21600 21475 21600 0 -128 0" o:allowoverlap="f">
            <v:imagedata r:id="rId8bc8bbdf-02c5-4a58-85ce-3ca8a7e0601f246" o:title=""/>
          </v:shape>
        </w:pict>
      </w:r>
    </w:p>
    <w:p w:rsidR="00434D95" w:rsidRPr="00E51819" w:rsidRDefault="00434D95" w:rsidP="007D40F6">
    </w:p>
    <w:p w:rsidR="00B22F31" w:rsidRPr="00E91E12" w:rsidRDefault="00B22F31" w:rsidP="00B22F31">
      <w:r w:rsidRPr="004C0956">
        <w:rPr>
          <w:rFonts w:hint="eastAsia"/>
        </w:rPr>
        <w:t>18．</w:t>
      </w:r>
      <w:r w:rsidRPr="00E91E12">
        <w:rPr>
          <w:rFonts w:ascii="Times New Roman" w:hAnsi="宋体" w:cs="Times New Roman"/>
        </w:rPr>
        <w:t>是否存在一个等比数列</w:t>
      </w:r>
      <w:r w:rsidRPr="00E91E12">
        <w:rPr>
          <w:rFonts w:ascii="Times New Roman" w:hAnsi="Times New Roman" w:cs="Times New Roman"/>
        </w:rPr>
        <w:t>{a</w:t>
      </w:r>
      <w:r w:rsidRPr="00E91E12">
        <w:rPr>
          <w:rFonts w:ascii="Times New Roman" w:hAnsi="Times New Roman" w:cs="Times New Roman"/>
          <w:vertAlign w:val="subscript"/>
        </w:rPr>
        <w:t>n</w:t>
      </w:r>
      <w:r w:rsidRPr="00E91E12">
        <w:rPr>
          <w:rFonts w:ascii="Times New Roman" w:hAnsi="Times New Roman" w:cs="Times New Roman"/>
        </w:rPr>
        <w:t>},</w:t>
      </w:r>
      <w:r w:rsidRPr="00E91E12">
        <w:rPr>
          <w:rFonts w:ascii="Times New Roman" w:hAnsi="宋体" w:cs="Times New Roman"/>
        </w:rPr>
        <w:t>使其满足下列三个条件</w:t>
      </w:r>
      <w:r w:rsidRPr="00E91E12">
        <w:rPr>
          <w:rFonts w:ascii="Times New Roman" w:hAnsi="Times New Roman" w:cs="Times New Roman"/>
        </w:rPr>
        <w:t xml:space="preserve">: </w:t>
      </w:r>
    </w:p>
    <w:p w:rsidR="00B22F31" w:rsidRPr="00E91E12" w:rsidRDefault="00B22F31" w:rsidP="00B22F31">
      <w:r w:rsidRPr="00E91E12">
        <w:rPr>
          <w:rFonts w:ascii="Times New Roman" w:hAnsi="Times New Roman" w:cs="Times New Roman"/>
        </w:rPr>
        <w:t>(1)a</w:t>
      </w:r>
      <w:r w:rsidRPr="00E91E12">
        <w:rPr>
          <w:rFonts w:ascii="Times New Roman" w:hAnsi="Times New Roman" w:cs="Times New Roman"/>
          <w:vertAlign w:val="subscript"/>
        </w:rPr>
        <w:t>1</w:t>
      </w:r>
      <w:r w:rsidRPr="00E91E12">
        <w:rPr>
          <w:rFonts w:ascii="Times New Roman" w:hAnsi="Times New Roman" w:cs="Times New Roman"/>
        </w:rPr>
        <w:t>+a</w:t>
      </w:r>
      <w:r w:rsidRPr="00E91E12">
        <w:rPr>
          <w:rFonts w:ascii="Times New Roman" w:hAnsi="Times New Roman" w:cs="Times New Roman"/>
          <w:vertAlign w:val="subscript"/>
        </w:rPr>
        <w:t>6</w:t>
      </w:r>
      <w:r w:rsidRPr="00E91E12">
        <w:rPr>
          <w:rFonts w:ascii="Times New Roman" w:hAnsi="Times New Roman" w:cs="Times New Roman"/>
        </w:rPr>
        <w:t>=11</w:t>
      </w:r>
      <w:r w:rsidRPr="00E91E12">
        <w:rPr>
          <w:rFonts w:ascii="Times New Roman" w:hAnsi="宋体" w:cs="Times New Roman"/>
        </w:rPr>
        <w:t>且</w:t>
      </w:r>
      <w:r w:rsidRPr="00E91E12">
        <w:rPr>
          <w:rFonts w:ascii="Times New Roman" w:hAnsi="Times New Roman" w:cs="Times New Roman"/>
        </w:rPr>
        <w:t>a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3"/>
          <w:attr w:name="UnitName" w:val="a"/>
        </w:smartTagPr>
        <w:r w:rsidRPr="00E91E12">
          <w:rPr>
            <w:rFonts w:ascii="Times New Roman" w:hAnsi="Times New Roman" w:cs="Times New Roman"/>
            <w:vertAlign w:val="subscript"/>
          </w:rPr>
          <w:t>3</w:t>
        </w:r>
        <w:r w:rsidRPr="00E91E12">
          <w:rPr>
            <w:rFonts w:ascii="Times New Roman" w:hAnsi="Times New Roman" w:cs="Times New Roman"/>
          </w:rPr>
          <w:t>a</w:t>
        </w:r>
      </w:smartTag>
      <w:r w:rsidRPr="00E91E12">
        <w:rPr>
          <w:rFonts w:ascii="Times New Roman" w:hAnsi="Times New Roman" w:cs="Times New Roman"/>
          <w:vertAlign w:val="subscript"/>
        </w:rPr>
        <w:t>4</w:t>
      </w:r>
      <w:r w:rsidRPr="00E91E12">
        <w:rPr>
          <w:rFonts w:ascii="Times New Roman" w:hAnsi="Times New Roman" w:cs="Times New Roman"/>
        </w:rPr>
        <w:t>=</w:t>
      </w:r>
      <w:r w:rsidRPr="00E91E12">
        <w:rPr>
          <w:rFonts w:ascii="Times New Roman" w:hAnsi="Times New Roman" w:cs="Times New Roman"/>
          <w:position w:val="-24"/>
        </w:rPr>
        <w:object w:dxaOrig="340" w:dyaOrig="620">
          <v:shape id="_x0000d8f43823-5cfe-4d8c-afe4-fea99d18db12_i1064" type="#_x0000d8f43823-5cfe-4d8c-afe4-fea99d18db12_t75" style="width:16.75pt;height:31pt" o:ole="">
            <v:imagedata r:id="rIdd8f43823-5cfe-4d8c-afe4-fea99d18db1252" o:title=""/>
          </v:shape>
          <o:OLEObject Type="Embed" ProgID="Equation.3" ShapeID="_x0000d8f43823-5cfe-4d8c-afe4-fea99d18db12_i1064" DrawAspect="Content" ObjectID="_1378221299" r:id="rIdd8f43823-5cfe-4d8c-afe4-fea99d18db1253"/>
        </w:object>
      </w:r>
      <w:r w:rsidRPr="00E91E12">
        <w:rPr>
          <w:rFonts w:ascii="Times New Roman" w:hAnsi="Times New Roman" w:cs="Times New Roman"/>
        </w:rPr>
        <w:t>;</w:t>
      </w:r>
    </w:p>
    <w:p w:rsidR="00B22F31" w:rsidRPr="00E91E12" w:rsidRDefault="00B22F31" w:rsidP="00B22F31">
      <w:r w:rsidRPr="00E91E12">
        <w:rPr>
          <w:rFonts w:ascii="Times New Roman" w:hAnsi="Times New Roman" w:cs="Times New Roman"/>
        </w:rPr>
        <w:t>(2)a</w:t>
      </w:r>
      <w:r w:rsidRPr="00E91E12">
        <w:rPr>
          <w:rFonts w:ascii="Times New Roman" w:hAnsi="宋体" w:cs="Times New Roman"/>
          <w:vertAlign w:val="subscript"/>
        </w:rPr>
        <w:t>n</w:t>
      </w:r>
      <w:r w:rsidRPr="00E91E12">
        <w:rPr>
          <w:rFonts w:ascii="Times New Roman" w:hAnsi="Times New Roman" w:cs="Times New Roman"/>
          <w:vertAlign w:val="subscript"/>
        </w:rPr>
        <w:t>+1</w:t>
      </w:r>
      <w:r w:rsidRPr="00E91E12">
        <w:rPr>
          <w:rFonts w:ascii="Times New Roman" w:hAnsi="Times New Roman" w:cs="Times New Roman"/>
        </w:rPr>
        <w:t>＞</w:t>
      </w:r>
      <w:r w:rsidRPr="00E91E12">
        <w:rPr>
          <w:rFonts w:ascii="Times New Roman" w:hAnsi="Times New Roman" w:cs="Times New Roman"/>
        </w:rPr>
        <w:t>a</w:t>
      </w:r>
      <w:r w:rsidRPr="00E91E12">
        <w:rPr>
          <w:rFonts w:ascii="Times New Roman" w:hAnsi="Times New Roman" w:cs="Times New Roman"/>
          <w:vertAlign w:val="subscript"/>
        </w:rPr>
        <w:t>n</w:t>
      </w:r>
      <w:r w:rsidRPr="00E91E12">
        <w:rPr>
          <w:rFonts w:ascii="Times New Roman" w:hAnsi="Times New Roman" w:cs="Times New Roman"/>
        </w:rPr>
        <w:t>(n</w:t>
      </w:r>
      <w:r w:rsidRPr="00E91E12">
        <w:rPr>
          <w:rFonts w:ascii="Times New Roman" w:hAnsi="宋体" w:cs="Times New Roman"/>
        </w:rPr>
        <w:t>∈</w:t>
      </w:r>
      <w:r w:rsidRPr="00E91E12">
        <w:rPr>
          <w:rFonts w:ascii="Times New Roman" w:hAnsi="宋体" w:cs="Times New Roman"/>
        </w:rPr>
        <w:t>N</w:t>
      </w:r>
      <w:r w:rsidRPr="00E91E12">
        <w:rPr>
          <w:rFonts w:ascii="Times New Roman" w:hAnsi="宋体" w:cs="Times New Roman"/>
          <w:vertAlign w:val="superscript"/>
        </w:rPr>
        <w:t>*</w:t>
      </w:r>
      <w:r w:rsidRPr="00E91E12">
        <w:rPr>
          <w:rFonts w:ascii="Times New Roman" w:hAnsi="Times New Roman" w:cs="Times New Roman"/>
        </w:rPr>
        <w:t>);</w:t>
      </w:r>
    </w:p>
    <w:p w:rsidR="00B22F31" w:rsidRPr="00E91E12" w:rsidRDefault="00B22F31" w:rsidP="00B22F31">
      <w:r w:rsidRPr="00E91E12">
        <w:rPr>
          <w:rFonts w:ascii="Times New Roman" w:hAnsi="Times New Roman" w:cs="Times New Roman"/>
        </w:rPr>
        <w:t>(3)</w:t>
      </w:r>
      <w:r w:rsidRPr="00E91E12">
        <w:rPr>
          <w:rFonts w:ascii="Times New Roman" w:hAnsi="宋体" w:cs="Times New Roman"/>
        </w:rPr>
        <w:t>至少存在一个</w:t>
      </w:r>
      <w:r w:rsidRPr="00E91E12">
        <w:rPr>
          <w:rFonts w:ascii="Times New Roman" w:hAnsi="Times New Roman" w:cs="Times New Roman"/>
        </w:rPr>
        <w:t>m(m</w:t>
      </w:r>
      <w:r w:rsidRPr="00E91E12">
        <w:rPr>
          <w:rFonts w:ascii="Times New Roman" w:hAnsi="宋体" w:cs="Times New Roman"/>
        </w:rPr>
        <w:t>∈</w:t>
      </w:r>
      <w:r w:rsidRPr="00E91E12">
        <w:rPr>
          <w:rFonts w:ascii="Times New Roman" w:hAnsi="宋体" w:cs="Times New Roman"/>
        </w:rPr>
        <w:t>N</w:t>
      </w:r>
      <w:r w:rsidRPr="00E91E12">
        <w:rPr>
          <w:rFonts w:ascii="Times New Roman" w:hAnsi="宋体" w:cs="Times New Roman"/>
          <w:vertAlign w:val="superscript"/>
        </w:rPr>
        <w:t>*</w:t>
      </w:r>
      <w:r w:rsidRPr="00E91E12">
        <w:rPr>
          <w:rFonts w:ascii="Times New Roman" w:hAnsi="Times New Roman" w:cs="Times New Roman"/>
        </w:rPr>
        <w:t>,m</w:t>
      </w:r>
      <w:r w:rsidRPr="00E91E12">
        <w:rPr>
          <w:rFonts w:ascii="Times New Roman" w:hAnsi="Times New Roman" w:cs="Times New Roman"/>
        </w:rPr>
        <w:t>＞</w:t>
      </w:r>
      <w:r w:rsidRPr="00E91E12">
        <w:rPr>
          <w:rFonts w:ascii="Times New Roman" w:hAnsi="Times New Roman" w:cs="Times New Roman"/>
        </w:rPr>
        <w:t>4),</w:t>
      </w:r>
      <w:r w:rsidRPr="00E91E12">
        <w:rPr>
          <w:rFonts w:ascii="Times New Roman" w:hAnsi="宋体" w:cs="Times New Roman"/>
        </w:rPr>
        <w:t>使</w:t>
      </w:r>
      <w:r w:rsidRPr="00E91E12">
        <w:rPr>
          <w:rFonts w:ascii="Times New Roman" w:hAnsi="Times New Roman" w:cs="Times New Roman"/>
          <w:position w:val="-24"/>
        </w:rPr>
        <w:object w:dxaOrig="240" w:dyaOrig="620">
          <v:shape id="_x0000d8f43823-5cfe-4d8c-afe4-fea99d18db12_i1065" type="#_x0000d8f43823-5cfe-4d8c-afe4-fea99d18db12_t75" style="width:11.7pt;height:31pt" o:ole="">
            <v:imagedata r:id="rIdd8f43823-5cfe-4d8c-afe4-fea99d18db1254" o:title=""/>
          </v:shape>
          <o:OLEObject Type="Embed" ProgID="Equation.3" ShapeID="_x0000d8f43823-5cfe-4d8c-afe4-fea99d18db12_i1065" DrawAspect="Content" ObjectID="_1378221300" r:id="rIdd8f43823-5cfe-4d8c-afe4-fea99d18db1255"/>
        </w:object>
      </w:r>
      <w:r w:rsidRPr="00E91E12">
        <w:rPr>
          <w:rFonts w:ascii="Times New Roman" w:hAnsi="Times New Roman" w:cs="Times New Roman"/>
        </w:rPr>
        <w:t>a</w:t>
      </w:r>
      <w:r w:rsidRPr="00E91E12">
        <w:rPr>
          <w:rFonts w:ascii="Times New Roman" w:hAnsi="宋体" w:cs="Times New Roman"/>
          <w:vertAlign w:val="subscript"/>
        </w:rPr>
        <w:t>m-1</w:t>
      </w:r>
      <w:r w:rsidRPr="00E91E12">
        <w:rPr>
          <w:rFonts w:ascii="Times New Roman" w:hAnsi="Times New Roman" w:cs="Times New Roman"/>
        </w:rPr>
        <w:t>,</w:t>
      </w:r>
      <w:r w:rsidRPr="00E91E12">
        <w:rPr>
          <w:rFonts w:ascii="Times New Roman" w:hAnsi="Times New Roman" w:cs="Times New Roman"/>
          <w:position w:val="-12"/>
        </w:rPr>
        <w:object w:dxaOrig="320" w:dyaOrig="380">
          <v:shape id="_x0000d8f43823-5cfe-4d8c-afe4-fea99d18db12_i1066" type="#_x0000d8f43823-5cfe-4d8c-afe4-fea99d18db12_t75" style="width:15.9pt;height:19.25pt" o:ole="">
            <v:imagedata r:id="rIdd8f43823-5cfe-4d8c-afe4-fea99d18db1256" o:title=""/>
          </v:shape>
          <o:OLEObject Type="Embed" ProgID="Equation.3" ShapeID="_x0000d8f43823-5cfe-4d8c-afe4-fea99d18db12_i1066" DrawAspect="Content" ObjectID="_1378221301" r:id="rIdd8f43823-5cfe-4d8c-afe4-fea99d18db1257"/>
        </w:object>
      </w:r>
      <w:r w:rsidRPr="00E91E12">
        <w:rPr>
          <w:rFonts w:ascii="Times New Roman" w:hAnsi="Times New Roman" w:cs="Times New Roman"/>
        </w:rPr>
        <w:t>,a</w:t>
      </w:r>
      <w:r w:rsidRPr="00E91E12">
        <w:rPr>
          <w:rFonts w:ascii="Times New Roman" w:hAnsi="宋体" w:cs="Times New Roman"/>
          <w:vertAlign w:val="subscript"/>
        </w:rPr>
        <w:t>m+1</w:t>
      </w:r>
      <w:r w:rsidRPr="00E91E12">
        <w:rPr>
          <w:rFonts w:ascii="Times New Roman" w:hAnsi="Times New Roman" w:cs="Times New Roman"/>
        </w:rPr>
        <w:t>+</w:t>
      </w:r>
      <w:r w:rsidRPr="00E91E12">
        <w:rPr>
          <w:rFonts w:ascii="Times New Roman" w:hAnsi="Times New Roman" w:cs="Times New Roman"/>
          <w:position w:val="-24"/>
        </w:rPr>
        <w:object w:dxaOrig="240" w:dyaOrig="620">
          <v:shape id="_x0000d8f43823-5cfe-4d8c-afe4-fea99d18db12_i1067" type="#_x0000d8f43823-5cfe-4d8c-afe4-fea99d18db12_t75" style="width:11.7pt;height:31pt" o:ole="">
            <v:imagedata r:id="rIdd8f43823-5cfe-4d8c-afe4-fea99d18db1258" o:title=""/>
          </v:shape>
          <o:OLEObject Type="Embed" ProgID="Equation.3" ShapeID="_x0000d8f43823-5cfe-4d8c-afe4-fea99d18db12_i1067" DrawAspect="Content" ObjectID="_1378221302" r:id="rIdd8f43823-5cfe-4d8c-afe4-fea99d18db1259"/>
        </w:object>
      </w:r>
      <w:r w:rsidRPr="00E91E12">
        <w:rPr>
          <w:rFonts w:ascii="Times New Roman" w:hAnsi="宋体" w:cs="Times New Roman"/>
        </w:rPr>
        <w:t>依次成等差数列</w:t>
      </w:r>
      <w:r w:rsidRPr="00E91E12">
        <w:rPr>
          <w:rFonts w:ascii="Times New Roman" w:hAnsi="Times New Roman" w:cs="Times New Roman"/>
        </w:rPr>
        <w:t>.</w:t>
      </w:r>
    </w:p>
    <w:p w:rsidR="00B22F31" w:rsidRPr="00E91E12" w:rsidRDefault="00B22F31" w:rsidP="00B22F31">
      <w:r w:rsidRPr="00E91E12">
        <w:rPr>
          <w:rFonts w:ascii="Times New Roman" w:hAnsi="宋体" w:cs="Times New Roman"/>
        </w:rPr>
        <w:t>若存在</w:t>
      </w:r>
      <w:r w:rsidRPr="00E91E12">
        <w:rPr>
          <w:rFonts w:ascii="Times New Roman" w:hAnsi="Times New Roman" w:cs="Times New Roman"/>
        </w:rPr>
        <w:t>,</w:t>
      </w:r>
      <w:r w:rsidRPr="00E91E12">
        <w:rPr>
          <w:rFonts w:ascii="Times New Roman" w:hAnsi="宋体" w:cs="Times New Roman"/>
        </w:rPr>
        <w:t>写出数列的通项公式</w:t>
      </w:r>
      <w:r w:rsidRPr="00E91E12">
        <w:rPr>
          <w:rFonts w:ascii="Times New Roman" w:hAnsi="Times New Roman" w:cs="Times New Roman"/>
        </w:rPr>
        <w:t>;</w:t>
      </w:r>
      <w:r w:rsidRPr="00E91E12">
        <w:rPr>
          <w:rFonts w:ascii="Times New Roman" w:hAnsi="宋体" w:cs="Times New Roman"/>
        </w:rPr>
        <w:t>若不存在</w:t>
      </w:r>
      <w:r w:rsidRPr="00E91E12">
        <w:rPr>
          <w:rFonts w:ascii="Times New Roman" w:hAnsi="Times New Roman" w:cs="Times New Roman"/>
        </w:rPr>
        <w:t>,</w:t>
      </w:r>
      <w:r w:rsidRPr="00E91E12">
        <w:rPr>
          <w:rFonts w:ascii="Times New Roman" w:hAnsi="宋体" w:cs="Times New Roman"/>
        </w:rPr>
        <w:t>请说明理由</w:t>
      </w:r>
      <w:r w:rsidRPr="00E91E12">
        <w:rPr>
          <w:rFonts w:ascii="Times New Roman" w:hAnsi="Times New Roman" w:cs="Times New Roman"/>
        </w:rPr>
        <w:t>.</w:t>
      </w:r>
    </w:p>
    <w:p w:rsidR="001648F1" w:rsidRPr="00BD6F06" w:rsidRDefault="001648F1" w:rsidP="001648F1">
      <w:r>
        <w:rPr>
          <w:rFonts w:hint="eastAsia"/>
        </w:rPr>
        <w:t>19．</w:t>
      </w:r>
      <w:r w:rsidRPr="00BD6F06">
        <w:rPr>
          <w:rFonts w:hAnsi="宋体" w:cs="宋体" w:hint="eastAsia"/>
        </w:rPr>
        <w:t>S</w:t>
      </w:r>
      <w:r w:rsidRPr="00BD6F06">
        <w:rPr>
          <w:rFonts w:hAnsi="宋体" w:cs="宋体" w:hint="eastAsia"/>
          <w:vertAlign w:val="subscript"/>
        </w:rPr>
        <w:t>n</w:t>
      </w:r>
      <w:r w:rsidRPr="00BD6F06">
        <w:rPr>
          <w:rFonts w:hAnsi="宋体" w:cs="宋体" w:hint="eastAsia"/>
        </w:rPr>
        <w:t>是数列{a</w:t>
      </w:r>
      <w:r w:rsidRPr="00BD6F06">
        <w:rPr>
          <w:rFonts w:hAnsi="宋体" w:cs="宋体" w:hint="eastAsia"/>
          <w:vertAlign w:val="subscript"/>
        </w:rPr>
        <w:t>n</w:t>
      </w:r>
      <w:r w:rsidRPr="00BD6F06">
        <w:rPr>
          <w:rFonts w:hAnsi="宋体" w:cs="宋体" w:hint="eastAsia"/>
        </w:rPr>
        <w:t>}的前n项和，a</w:t>
      </w:r>
      <w:r w:rsidRPr="00BD6F06">
        <w:rPr>
          <w:rFonts w:hAnsi="宋体" w:cs="宋体" w:hint="eastAsia"/>
          <w:vertAlign w:val="subscript"/>
        </w:rPr>
        <w:t>n</w:t>
      </w:r>
      <w:r w:rsidRPr="00BD6F06">
        <w:rPr>
          <w:rFonts w:hAnsi="宋体" w:cs="宋体" w:hint="eastAsia"/>
        </w:rPr>
        <w:t>=</w:t>
      </w:r>
      <w:r w:rsidRPr="00BD6F06">
        <w:rPr>
          <w:rFonts w:hAnsi="宋体" w:cs="宋体"/>
          <w:position w:val="-22"/>
        </w:rPr>
        <w:pict>
          <v:shape id="_x000081635791-e2d6-4367-a794-44226e8db1f2_i1095" type="#_x000081635791-e2d6-4367-a794-44226e8db1f2_t75" style="width:60pt;height:29.25pt">
            <v:imagedata r:id="rId81635791-e2d6-4367-a794-44226e8db1f259" o:title=""/>
          </v:shape>
        </w:pict>
      </w:r>
      <w:r w:rsidRPr="00BD6F06">
        <w:rPr>
          <w:rFonts w:hAnsi="宋体" w:cs="宋体" w:hint="eastAsia"/>
        </w:rPr>
        <w:t>，求S</w:t>
      </w:r>
      <w:r w:rsidRPr="00BD6F06">
        <w:rPr>
          <w:rFonts w:hAnsi="宋体" w:cs="宋体" w:hint="eastAsia"/>
          <w:vertAlign w:val="subscript"/>
        </w:rPr>
        <w:t>n</w:t>
      </w:r>
      <w:r w:rsidRPr="00BD6F06">
        <w:rPr>
          <w:rFonts w:hAnsi="宋体" w:cs="宋体" w:hint="eastAsia"/>
        </w:rPr>
        <w:t>.</w:t>
      </w:r>
    </w:p>
    <w:p w:rsidR="00966D27" w:rsidRPr="00D451B3" w:rsidRDefault="000D0A53" w:rsidP="000D0A53">
      <w:r w:rsidRPr="00D451B3">
        <w:rPr>
          <w:rFonts w:ascii="宋体" w:hAnsi="宋体" w:hint="eastAsia"/>
          <w:szCs w:val="21"/>
        </w:rPr>
        <w:t>20．</w:t>
      </w:r>
      <w:r w:rsidR="000A6576" w:rsidRPr="00D451B3">
        <w:rPr>
          <w:rFonts w:ascii="宋体" w:hAnsi="宋体" w:hint="eastAsia"/>
          <w:szCs w:val="21"/>
        </w:rPr>
        <w:t>（本小题满分1</w:t>
      </w:r>
      <w:r w:rsidR="000A6576" w:rsidRPr="00D451B3">
        <w:rPr>
          <w:rFonts w:ascii="宋体" w:hAnsi="宋体" w:hint="eastAsia"/>
          <w:szCs w:val="21"/>
        </w:rPr>
        <w:pict>
          <v:shape id="_x00003a4bfb45-631a-4122-bd11-1d61fdfc379a_i1175" type="#_x00003a4bfb45-631a-4122-bd11-1d61fdfc379a_t75" alt="学科网(www.zxxk.com)--教育资源门户，提供试卷、教案、课件、论文、素材及各类教学资源下载，还有大量而丰富的教学相关资讯！" style="width:1.5pt;height:1.5pt;mso-position-horizontal-relative:page;mso-position-vertical-relative:page">
            <v:imagedata r:id="rId3a4bfb45-631a-4122-bd11-1d61fdfc379a150" o:title="119144141609"/>
          </v:shape>
        </w:pict>
      </w:r>
      <w:r w:rsidR="000A6576" w:rsidRPr="00D451B3">
        <w:rPr>
          <w:rFonts w:ascii="宋体" w:hAnsi="宋体" w:hint="eastAsia"/>
          <w:szCs w:val="21"/>
        </w:rPr>
        <w:t>2分）</w:t>
      </w:r>
    </w:p>
    <w:p w:rsidR="000A6576" w:rsidRPr="00D451B3" w:rsidRDefault="000A6576" w:rsidP="00513BAA">
      <w:r w:rsidRPr="00D451B3">
        <w:rPr>
          <w:rFonts w:ascii="宋体" w:hAnsi="宋体" w:hint="eastAsia"/>
          <w:szCs w:val="21"/>
        </w:rPr>
        <w:t>设</w:t>
      </w:r>
      <w:r w:rsidRPr="00D451B3">
        <w:rPr>
          <w:rFonts w:ascii="宋体" w:hAnsi="宋体" w:hint="eastAsia"/>
          <w:position w:val="-10"/>
          <w:szCs w:val="21"/>
        </w:rPr>
        <w:pict>
          <v:shape id="_x00003a4bfb45-631a-4122-bd11-1d61fdfc379a_i1176" type="#_x00003a4bfb45-631a-4122-bd11-1d61fdfc379a_t75" alt="学科网(www.zxxk.com)--教育资源门户，提供试卷、教案、课件、论文、素材及各类教学资源下载，还有大量而丰富的教学相关资讯！" style="width:12.75pt;height:17.25pt;mso-position-horizontal-relative:page;mso-position-vertical-relative:page">
            <v:imagedata r:id="rId3a4bfb45-631a-4122-bd11-1d61fdfc379a219" o:title=""/>
          </v:shape>
        </w:pict>
      </w:r>
      <w:r w:rsidRPr="00D451B3">
        <w:rPr>
          <w:rFonts w:ascii="宋体" w:hAnsi="宋体" w:hint="eastAsia"/>
          <w:szCs w:val="21"/>
        </w:rPr>
        <w:t>、</w:t>
      </w:r>
      <w:r w:rsidRPr="00D451B3">
        <w:rPr>
          <w:rFonts w:ascii="宋体" w:hAnsi="宋体" w:hint="eastAsia"/>
          <w:position w:val="-10"/>
          <w:szCs w:val="21"/>
        </w:rPr>
        <w:pict>
          <v:shape id="_x00003a4bfb45-631a-4122-bd11-1d61fdfc379a_i1177" type="#_x00003a4bfb45-631a-4122-bd11-1d61fdfc379a_t75" alt="学科网(www.zxxk.com)--教育资源门户，提供试卷、教案、课件、论文、素材及各类教学资源下载，还有大量而丰富的教学相关资讯！" style="width:15pt;height:17.25pt;mso-position-horizontal-relative:page;mso-position-vertical-relative:page">
            <v:imagedata r:id="rId3a4bfb45-631a-4122-bd11-1d61fdfc379a220" o:title=""/>
          </v:shape>
        </w:pict>
      </w:r>
      <w:r w:rsidRPr="00D451B3">
        <w:rPr>
          <w:rFonts w:ascii="宋体" w:hAnsi="宋体" w:hint="eastAsia"/>
          <w:szCs w:val="21"/>
        </w:rPr>
        <w:t>分别是椭圆</w:t>
      </w:r>
      <w:r w:rsidRPr="00D451B3">
        <w:rPr>
          <w:rFonts w:ascii="宋体" w:hAnsi="宋体" w:hint="eastAsia"/>
          <w:position w:val="-24"/>
          <w:szCs w:val="21"/>
        </w:rPr>
        <w:pict>
          <v:shape id="_x00003a4bfb45-631a-4122-bd11-1d61fdfc379a_i1178" type="#_x00003a4bfb45-631a-4122-bd11-1d61fdfc379a_t75" alt="学科网(www.zxxk.com)--教育资源门户，提供试卷、教案、课件、论文、素材及各类教学资源下载，还有大量而丰富的教学相关资讯！" style="width:59.25pt;height:33pt;mso-position-horizontal-relative:page;mso-position-vertical-relative:page">
            <v:imagedata r:id="rId3a4bfb45-631a-4122-bd11-1d61fdfc379a221" o:title=""/>
          </v:shape>
        </w:pict>
      </w:r>
      <w:r w:rsidRPr="00D451B3">
        <w:rPr>
          <w:rFonts w:ascii="宋体" w:hAnsi="宋体" w:hint="eastAsia"/>
          <w:szCs w:val="21"/>
        </w:rPr>
        <w:t>的左、右焦点.</w:t>
      </w:r>
    </w:p>
    <w:p w:rsidR="000A6576" w:rsidRPr="00D451B3" w:rsidRDefault="000A6576" w:rsidP="00513BAA">
      <w:r w:rsidRPr="00D451B3">
        <w:rPr>
          <w:rFonts w:ascii="宋体" w:hAnsi="宋体" w:hint="eastAsia"/>
          <w:szCs w:val="21"/>
        </w:rPr>
        <w:t>（Ⅰ）若</w:t>
      </w:r>
      <w:r w:rsidRPr="00D451B3">
        <w:rPr>
          <w:rFonts w:ascii="宋体" w:hAnsi="宋体" w:hint="eastAsia"/>
          <w:position w:val="-4"/>
          <w:szCs w:val="21"/>
        </w:rPr>
        <w:pict>
          <v:shape id="_x00003a4bfb45-631a-4122-bd11-1d61fdfc379a_i1179" type="#_x00003a4bfb45-631a-4122-bd11-1d61fdfc379a_t75" alt="学科网(www.zxxk.com)--教育资源门户，提供试卷、教案、课件、论文、素材及各类教学资源下载，还有大量而丰富的教学相关资讯！" style="width:12pt;height:12.75pt;mso-position-horizontal-relative:page;mso-position-vertical-relative:page">
            <v:imagedata r:id="rId3a4bfb45-631a-4122-bd11-1d61fdfc379a222" o:title=""/>
          </v:shape>
        </w:pict>
      </w:r>
      <w:r w:rsidRPr="00D451B3">
        <w:rPr>
          <w:rFonts w:ascii="宋体" w:hAnsi="宋体" w:hint="eastAsia"/>
          <w:szCs w:val="21"/>
        </w:rPr>
        <w:t>是该椭圆上的一个动点，求</w:t>
      </w:r>
      <w:r w:rsidRPr="00D451B3">
        <w:rPr>
          <w:rFonts w:ascii="宋体" w:hAnsi="宋体" w:hint="eastAsia"/>
          <w:position w:val="-10"/>
          <w:szCs w:val="21"/>
        </w:rPr>
        <w:pict>
          <v:shape id="_x00003a4bfb45-631a-4122-bd11-1d61fdfc379a_i1180" type="#_x00003a4bfb45-631a-4122-bd11-1d61fdfc379a_t75" alt="学科网(www.zxxk.com)--教育资源门户，提供试卷、教案、课件、论文、素材及各类教学资源下载，还有大量而丰富的教学相关资讯！" style="width:21pt;height:17.25pt;mso-position-horizontal-relative:page;mso-position-vertical-relative:page">
            <v:imagedata r:id="rId3a4bfb45-631a-4122-bd11-1d61fdfc379a223" o:title=""/>
          </v:shape>
        </w:pict>
      </w:r>
      <w:r w:rsidRPr="00D451B3">
        <w:rPr>
          <w:rFonts w:ascii="宋体" w:hAnsi="宋体" w:hint="eastAsia"/>
          <w:szCs w:val="21"/>
        </w:rPr>
        <w:t>·</w:t>
      </w:r>
      <w:r w:rsidRPr="00D451B3">
        <w:rPr>
          <w:rFonts w:ascii="宋体" w:hAnsi="宋体" w:hint="eastAsia"/>
          <w:position w:val="-10"/>
          <w:szCs w:val="21"/>
        </w:rPr>
        <w:pict>
          <v:shape id="_x00003a4bfb45-631a-4122-bd11-1d61fdfc379a_i1181" type="#_x00003a4bfb45-631a-4122-bd11-1d61fdfc379a_t75" alt="学科网(www.zxxk.com)--教育资源门户，提供试卷、教案、课件、论文、素材及各类教学资源下载，还有大量而丰富的教学相关资讯！" style="width:21.75pt;height:17.25pt;mso-position-horizontal-relative:page;mso-position-vertical-relative:page">
            <v:imagedata r:id="rId3a4bfb45-631a-4122-bd11-1d61fdfc379a224" o:title=""/>
          </v:shape>
        </w:pict>
      </w:r>
      <w:r w:rsidRPr="00D451B3">
        <w:rPr>
          <w:rFonts w:ascii="宋体" w:hAnsi="宋体" w:hint="eastAsia"/>
          <w:szCs w:val="21"/>
        </w:rPr>
        <w:t>的最大值和最小值;</w:t>
      </w:r>
    </w:p>
    <w:p w:rsidR="000A6576" w:rsidRPr="00D451B3" w:rsidRDefault="000A6576" w:rsidP="00513BAA">
      <w:r w:rsidRPr="00D451B3">
        <w:rPr>
          <w:rFonts w:ascii="宋体" w:hAnsi="宋体" w:hint="eastAsia"/>
          <w:szCs w:val="21"/>
        </w:rPr>
        <w:t>（Ⅱ）设过定点</w:t>
      </w:r>
      <w:r w:rsidRPr="00D451B3">
        <w:rPr>
          <w:rFonts w:ascii="宋体" w:hAnsi="宋体" w:hint="eastAsia"/>
          <w:position w:val="-10"/>
          <w:szCs w:val="21"/>
        </w:rPr>
        <w:pict>
          <v:shape id="_x00003a4bfb45-631a-4122-bd11-1d61fdfc379a_i1182" type="#_x00003a4bfb45-631a-4122-bd11-1d61fdfc379a_t75" alt="学科网(www.zxxk.com)--教育资源门户，提供试卷、教案、课件、论文、素材及各类教学资源下载，还有大量而丰富的教学相关资讯！" style="width:39pt;height:15.75pt;mso-position-horizontal-relative:page;mso-position-vertical-relative:page">
            <v:imagedata r:id="rId3a4bfb45-631a-4122-bd11-1d61fdfc379a225" o:title=""/>
          </v:shape>
        </w:pict>
      </w:r>
      <w:r w:rsidRPr="00D451B3">
        <w:rPr>
          <w:rFonts w:ascii="宋体" w:hAnsi="宋体" w:hint="eastAsia"/>
          <w:szCs w:val="21"/>
        </w:rPr>
        <w:t>的直线</w:t>
      </w:r>
      <w:r w:rsidRPr="00D451B3">
        <w:rPr>
          <w:rFonts w:ascii="宋体" w:hAnsi="宋体" w:hint="eastAsia"/>
          <w:position w:val="-6"/>
          <w:szCs w:val="21"/>
        </w:rPr>
        <w:pict>
          <v:shape id="_x00003a4bfb45-631a-4122-bd11-1d61fdfc379a_i1183" type="#_x00003a4bfb45-631a-4122-bd11-1d61fdfc379a_t75" alt="学科网(www.zxxk.com)--教育资源门户，提供试卷、教案、课件、论文、素材及各类教学资源下载，还有大量而丰富的教学相关资讯！" style="width:6.75pt;height:14.25pt;mso-position-horizontal-relative:page;mso-position-vertical-relative:page">
            <v:imagedata r:id="rId3a4bfb45-631a-4122-bd11-1d61fdfc379a226" o:title=""/>
          </v:shape>
        </w:pict>
      </w:r>
      <w:r w:rsidRPr="00D451B3">
        <w:rPr>
          <w:rFonts w:ascii="宋体" w:hAnsi="宋体" w:hint="eastAsia"/>
          <w:szCs w:val="21"/>
        </w:rPr>
        <w:t>与椭圆交于不同的两点</w:t>
      </w:r>
      <w:r w:rsidRPr="00D451B3">
        <w:rPr>
          <w:rFonts w:ascii="宋体" w:hAnsi="宋体" w:hint="eastAsia"/>
          <w:position w:val="-4"/>
          <w:szCs w:val="21"/>
        </w:rPr>
        <w:pict>
          <v:shape id="_x00003a4bfb45-631a-4122-bd11-1d61fdfc379a_i1184" type="#_x00003a4bfb45-631a-4122-bd11-1d61fdfc379a_t75" alt="学科网(www.zxxk.com)--教育资源门户，提供试卷、教案、课件、论文、素材及各类教学资源下载，还有大量而丰富的教学相关资讯！" style="width:12pt;height:12.75pt;mso-position-horizontal-relative:page;mso-position-vertical-relative:page">
            <v:imagedata r:id="rId3a4bfb45-631a-4122-bd11-1d61fdfc379a227" o:title=""/>
          </v:shape>
        </w:pict>
      </w:r>
      <w:r w:rsidRPr="00D451B3">
        <w:rPr>
          <w:rFonts w:ascii="宋体" w:hAnsi="宋体" w:hint="eastAsia"/>
          <w:szCs w:val="21"/>
        </w:rPr>
        <w:t>、</w:t>
      </w:r>
      <w:r w:rsidRPr="00D451B3">
        <w:rPr>
          <w:rFonts w:ascii="宋体" w:hAnsi="宋体" w:hint="eastAsia"/>
          <w:position w:val="-4"/>
          <w:szCs w:val="21"/>
        </w:rPr>
        <w:pict>
          <v:shape id="_x00003a4bfb45-631a-4122-bd11-1d61fdfc379a_i1185" type="#_x00003a4bfb45-631a-4122-bd11-1d61fdfc379a_t75" alt="学科网(www.zxxk.com)--教育资源门户，提供试卷、教案、课件、论文、素材及各类教学资源下载，还有大量而丰富的教学相关资讯！" style="width:12pt;height:12.75pt;mso-position-horizontal-relative:page;mso-position-vertical-relative:page">
            <v:imagedata r:id="rId3a4bfb45-631a-4122-bd11-1d61fdfc379a228" o:title=""/>
          </v:shape>
        </w:pict>
      </w:r>
      <w:r w:rsidRPr="00D451B3">
        <w:rPr>
          <w:rFonts w:ascii="宋体" w:hAnsi="宋体" w:hint="eastAsia"/>
          <w:szCs w:val="21"/>
        </w:rPr>
        <w:t>，且∠</w:t>
      </w:r>
      <w:r w:rsidRPr="00D451B3">
        <w:rPr>
          <w:rFonts w:ascii="宋体" w:hAnsi="宋体" w:hint="eastAsia"/>
          <w:position w:val="-6"/>
          <w:szCs w:val="21"/>
        </w:rPr>
        <w:pict>
          <v:shape id="_x00003a4bfb45-631a-4122-bd11-1d61fdfc379a_i1186" type="#_x00003a4bfb45-631a-4122-bd11-1d61fdfc379a_t75" alt="学科网(www.zxxk.com)--教育资源门户，提供试卷、教案、课件、论文、素材及各类教学资源下载，还有大量而丰富的教学相关资讯！" style="width:27.75pt;height:14.25pt;mso-position-horizontal-relative:page;mso-position-vertical-relative:page">
            <v:imagedata r:id="rId3a4bfb45-631a-4122-bd11-1d61fdfc379a229" o:title=""/>
          </v:shape>
        </w:pict>
      </w:r>
      <w:r w:rsidRPr="00D451B3">
        <w:rPr>
          <w:rFonts w:ascii="宋体" w:hAnsi="宋体" w:hint="eastAsia"/>
          <w:szCs w:val="21"/>
        </w:rPr>
        <w:t>为锐角（其中</w:t>
      </w:r>
      <w:r w:rsidRPr="00D451B3">
        <w:rPr>
          <w:rFonts w:ascii="宋体" w:hAnsi="宋体" w:hint="eastAsia"/>
          <w:position w:val="-6"/>
          <w:szCs w:val="21"/>
        </w:rPr>
        <w:pict>
          <v:shape id="_x00003a4bfb45-631a-4122-bd11-1d61fdfc379a_i1187" type="#_x00003a4bfb45-631a-4122-bd11-1d61fdfc379a_t75" alt="学科网(www.zxxk.com)--教育资源门户，提供试卷、教案、课件、论文、素材及各类教学资源下载，还有大量而丰富的教学相关资讯！" style="width:12pt;height:14.25pt;mso-position-horizontal-relative:page;mso-position-vertical-relative:page">
            <v:imagedata r:id="rId3a4bfb45-631a-4122-bd11-1d61fdfc379a230" o:title=""/>
          </v:shape>
        </w:pict>
      </w:r>
      <w:r w:rsidRPr="00D451B3">
        <w:rPr>
          <w:rFonts w:ascii="宋体" w:hAnsi="宋体" w:hint="eastAsia"/>
          <w:szCs w:val="21"/>
        </w:rPr>
        <w:t>为坐标原点），求直线</w:t>
      </w:r>
      <w:r w:rsidRPr="00D451B3">
        <w:rPr>
          <w:rFonts w:ascii="宋体" w:hAnsi="宋体" w:hint="eastAsia"/>
          <w:position w:val="-6"/>
          <w:szCs w:val="21"/>
        </w:rPr>
        <w:pict>
          <v:shape id="_x00003a4bfb45-631a-4122-bd11-1d61fdfc379a_i1188" type="#_x00003a4bfb45-631a-4122-bd11-1d61fdfc379a_t75" alt="学科网(www.zxxk.com)--教育资源门户，提供试卷、教案、课件、论文、素材及各类教学资源下载，还有大量而丰富的教学相关资讯！" style="width:6.75pt;height:14.25pt;mso-position-horizontal-relative:page;mso-position-vertical-relative:page">
            <v:imagedata r:id="rId3a4bfb45-631a-4122-bd11-1d61fdfc379a226" o:title=""/>
          </v:shape>
        </w:pict>
      </w:r>
      <w:r w:rsidRPr="00D451B3">
        <w:rPr>
          <w:rFonts w:ascii="宋体" w:hAnsi="宋体" w:hint="eastAsia"/>
          <w:szCs w:val="21"/>
        </w:rPr>
        <w:t>的斜率</w:t>
      </w:r>
      <w:r w:rsidRPr="00D451B3">
        <w:rPr>
          <w:rFonts w:ascii="宋体" w:hAnsi="宋体" w:hint="eastAsia"/>
          <w:position w:val="-6"/>
          <w:szCs w:val="21"/>
        </w:rPr>
        <w:pict>
          <v:shape id="_x00003a4bfb45-631a-4122-bd11-1d61fdfc379a_i1189" type="#_x00003a4bfb45-631a-4122-bd11-1d61fdfc379a_t75" alt="学科网(www.zxxk.com)--教育资源门户，提供试卷、教案、课件、论文、素材及各类教学资源下载，还有大量而丰富的教学相关资讯！" style="width:9.75pt;height:14.25pt;mso-position-horizontal-relative:page;mso-position-vertical-relative:page">
            <v:imagedata r:id="rId3a4bfb45-631a-4122-bd11-1d61fdfc379a231" o:title=""/>
          </v:shape>
        </w:pict>
      </w:r>
      <w:r w:rsidRPr="00D451B3">
        <w:rPr>
          <w:rFonts w:ascii="宋体" w:hAnsi="宋体" w:hint="eastAsia"/>
          <w:szCs w:val="21"/>
        </w:rPr>
        <w:t>的取值范围.</w:t>
      </w:r>
    </w:p>
    <w:p w:rsidR="004F6A07" w:rsidRPr="00EF7142" w:rsidRDefault="00EA3B57" w:rsidP="006D7825">
      <w:r>
        <w:rPr>
          <w:rFonts w:ascii="宋体" w:hAnsi="宋体" w:hint="eastAsia"/>
          <w:szCs w:val="21"/>
        </w:rPr>
        <w:t>21．</w:t>
      </w:r>
      <w:r w:rsidRPr="00EF7142">
        <w:rPr>
          <w:rFonts w:ascii="宋体" w:hAnsi="宋体"/>
          <w:szCs w:val="21"/>
        </w:rPr>
        <w:t>（本小题共</w:t>
      </w:r>
      <w:r w:rsidRPr="00EF7142">
        <w:rPr>
          <w:rFonts w:ascii="宋体" w:hAnsi="宋体"/>
          <w:szCs w:val="21"/>
        </w:rPr>
        <w:t>13</w:t>
      </w:r>
      <w:r w:rsidRPr="00EF7142">
        <w:rPr>
          <w:rFonts w:ascii="宋体" w:hAnsi="宋体"/>
          <w:szCs w:val="21"/>
        </w:rPr>
        <w:t>分）</w:t>
      </w:r>
      <w:r w:rsidRPr="00EF7142">
        <w:rPr>
          <w:rFonts w:ascii="宋体" w:hAnsi="宋体"/>
          <w:szCs w:val="21"/>
        </w:rPr>
        <w:t>数列</w:t>
      </w:r>
      <w:r w:rsidRPr="00EF7142">
        <w:rPr>
          <w:rFonts w:ascii="宋体" w:hAnsi="宋体"/>
          <w:position w:val="-14"/>
          <w:szCs w:val="21"/>
        </w:rPr>
        <w:object w:dxaOrig="480" w:dyaOrig="400">
          <v:shape id="_x0000b4727b81-7015-4655-ac2b-08d60fabd028_i1176" o:spid="_x0000feec56e9-778d-4b3c-bbeb-e2b8ac94e738_i1025" style="width:24pt;height:20.25pt" coordsize="21600,21600" o:spt="100" adj="0,,0" path="" stroked="f">
            <v:stroke joinstyle="miter"/>
            <v:imagedata r:id="rIdfeec56e9-778d-4b3c-bbeb-e2b8ac94e7387" o:title=""/>
            <v:formulas/>
            <v:path o:connecttype="segments"/>
          </v:shape>
          <o:OLEObject Type="Embed" ProgID="Equation.DSMT4" ShapeID="_x0000b4727b81-7015-4655-ac2b-08d60fabd028_i1176" DrawAspect="Content" ObjectID="_1419938887" r:id="rIdfeec56e9-778d-4b3c-bbeb-e2b8ac94e7388"/>
        </w:object>
      </w:r>
      <w:r w:rsidRPr="00EF7142">
        <w:rPr>
          <w:rFonts w:ascii="宋体" w:hAnsi="宋体"/>
          <w:szCs w:val="21"/>
        </w:rPr>
        <w:t>中，</w:t>
      </w:r>
      <w:r w:rsidRPr="00EF7142">
        <w:rPr>
          <w:rFonts w:ascii="宋体" w:hAnsi="宋体"/>
          <w:position w:val="-12"/>
          <w:szCs w:val="21"/>
        </w:rPr>
        <w:object w:dxaOrig="620" w:dyaOrig="360">
          <v:shape id="_x0000b4727b81-7015-4655-ac2b-08d60fabd028_i1177" o:spid="_x0000feec56e9-778d-4b3c-bbeb-e2b8ac94e738_i1026" style="width:30.75pt;height:18pt" coordsize="21600,21600" o:spt="100" adj="0,,0" path="" stroked="f">
            <v:stroke joinstyle="miter"/>
            <v:imagedata r:id="rIdfeec56e9-778d-4b3c-bbeb-e2b8ac94e7389" o:title=""/>
            <v:formulas/>
            <v:path o:connecttype="segments"/>
          </v:shape>
          <o:OLEObject Type="Embed" ProgID="Equation.DSMT4" ShapeID="_x0000b4727b81-7015-4655-ac2b-08d60fabd028_i1177" DrawAspect="Content" ObjectID="_1419938888" r:id="rIdfeec56e9-778d-4b3c-bbeb-e2b8ac94e73810"/>
        </w:object>
      </w:r>
      <w:r w:rsidRPr="00EF7142">
        <w:rPr>
          <w:rFonts w:ascii="宋体" w:hAnsi="宋体"/>
          <w:szCs w:val="21"/>
        </w:rPr>
        <w:t>，</w:t>
      </w:r>
      <w:r w:rsidRPr="00EF7142">
        <w:rPr>
          <w:rFonts w:ascii="宋体" w:hAnsi="宋体"/>
          <w:position w:val="-12"/>
          <w:szCs w:val="21"/>
        </w:rPr>
        <w:object w:dxaOrig="1320" w:dyaOrig="360">
          <v:shape id="_x0000b4727b81-7015-4655-ac2b-08d60fabd028_i1178" o:spid="_x0000feec56e9-778d-4b3c-bbeb-e2b8ac94e738_i1027" style="width:66pt;height:18pt" coordsize="21600,21600" o:spt="100" adj="0,,0" path="" stroked="f">
            <v:stroke joinstyle="miter"/>
            <v:imagedata r:id="rIdfeec56e9-778d-4b3c-bbeb-e2b8ac94e73811" o:title=""/>
            <v:formulas/>
            <v:path o:connecttype="segments"/>
          </v:shape>
          <o:OLEObject Type="Embed" ProgID="Equation.DSMT4" ShapeID="_x0000b4727b81-7015-4655-ac2b-08d60fabd028_i1178" DrawAspect="Content" ObjectID="_1419938889" r:id="rIdfeec56e9-778d-4b3c-bbeb-e2b8ac94e73812"/>
        </w:object>
      </w:r>
      <w:r w:rsidRPr="00EF7142">
        <w:rPr>
          <w:rFonts w:ascii="宋体" w:hAnsi="宋体"/>
          <w:szCs w:val="21"/>
        </w:rPr>
        <w:t>（</w:t>
      </w:r>
      <w:r w:rsidRPr="00EF7142">
        <w:rPr>
          <w:rFonts w:ascii="宋体" w:hAnsi="宋体"/>
          <w:position w:val="-6"/>
          <w:szCs w:val="21"/>
        </w:rPr>
        <w:object w:dxaOrig="180" w:dyaOrig="220">
          <v:shape id="_x0000b4727b81-7015-4655-ac2b-08d60fabd028_i1179" o:spid="_x0000feec56e9-778d-4b3c-bbeb-e2b8ac94e738_i1028" style="width:9pt;height:11.25pt" coordsize="21600,21600" o:spt="100" adj="0,,0" path="" stroked="f">
            <v:stroke joinstyle="miter"/>
            <v:imagedata r:id="rIdfeec56e9-778d-4b3c-bbeb-e2b8ac94e73813" o:title=""/>
            <v:formulas/>
            <v:path o:connecttype="segments"/>
          </v:shape>
          <o:OLEObject Type="Embed" ProgID="Equation.DSMT4" ShapeID="_x0000b4727b81-7015-4655-ac2b-08d60fabd028_i1179" DrawAspect="Content" ObjectID="_1419938890" r:id="rIdfeec56e9-778d-4b3c-bbeb-e2b8ac94e73814"/>
        </w:object>
      </w:r>
      <w:r w:rsidRPr="00EF7142">
        <w:rPr>
          <w:rFonts w:ascii="宋体" w:hAnsi="宋体"/>
          <w:szCs w:val="21"/>
        </w:rPr>
        <w:t>是常数，</w:t>
      </w:r>
      <w:r w:rsidRPr="00EF7142">
        <w:rPr>
          <w:rFonts w:ascii="宋体" w:hAnsi="宋体"/>
          <w:position w:val="-6"/>
          <w:szCs w:val="21"/>
        </w:rPr>
        <w:object w:dxaOrig="1140" w:dyaOrig="279">
          <v:shape id="_x0000b4727b81-7015-4655-ac2b-08d60fabd028_i1180" o:spid="_x0000feec56e9-778d-4b3c-bbeb-e2b8ac94e738_i1029" style="width:57pt;height:14.25pt" coordsize="21600,21600" o:spt="100" adj="0,,0" path="" stroked="f">
            <v:stroke joinstyle="miter"/>
            <v:imagedata r:id="rIdfeec56e9-778d-4b3c-bbeb-e2b8ac94e73815" o:title=""/>
            <v:formulas/>
            <v:path o:connecttype="segments"/>
          </v:shape>
          <o:OLEObject Type="Embed" ProgID="Equation.DSMT4" ShapeID="_x0000b4727b81-7015-4655-ac2b-08d60fabd028_i1180" DrawAspect="Content" ObjectID="_1419938891" r:id="rIdfeec56e9-778d-4b3c-bbeb-e2b8ac94e73816"/>
        </w:object>
      </w:r>
      <w:r w:rsidRPr="00EF7142">
        <w:rPr>
          <w:rFonts w:ascii="宋体" w:hAnsi="宋体"/>
          <w:szCs w:val="21"/>
        </w:rPr>
        <w:t>），且</w:t>
      </w:r>
      <w:r w:rsidRPr="00EF7142">
        <w:rPr>
          <w:rFonts w:ascii="宋体" w:hAnsi="宋体"/>
          <w:position w:val="-12"/>
          <w:szCs w:val="21"/>
        </w:rPr>
        <w:object w:dxaOrig="1060" w:dyaOrig="360">
          <v:shape id="_x0000b4727b81-7015-4655-ac2b-08d60fabd028_i1181" o:spid="_x0000feec56e9-778d-4b3c-bbeb-e2b8ac94e738_i1030" style="width:53.25pt;height:18pt" coordsize="21600,21600" o:spt="100" adj="0,,0" path="" stroked="f">
            <v:stroke joinstyle="miter"/>
            <v:imagedata r:id="rIdfeec56e9-778d-4b3c-bbeb-e2b8ac94e73817" o:title=""/>
            <v:formulas/>
            <v:path o:connecttype="segments"/>
          </v:shape>
          <o:OLEObject Type="Embed" ProgID="Equation.DSMT4" ShapeID="_x0000b4727b81-7015-4655-ac2b-08d60fabd028_i1181" DrawAspect="Content" ObjectID="_1419938892" r:id="rIdfeec56e9-778d-4b3c-bbeb-e2b8ac94e73818"/>
        </w:object>
      </w:r>
      <w:r w:rsidRPr="00EF7142">
        <w:rPr>
          <w:rFonts w:ascii="宋体" w:hAnsi="宋体"/>
          <w:szCs w:val="21"/>
        </w:rPr>
        <w:t>成公比不为</w:t>
      </w:r>
      <w:r w:rsidRPr="00EF7142">
        <w:rPr>
          <w:rFonts w:ascii="宋体" w:hAnsi="宋体"/>
          <w:position w:val="-4"/>
          <w:szCs w:val="21"/>
        </w:rPr>
        <w:object w:dxaOrig="139" w:dyaOrig="260">
          <v:shape id="_x0000b4727b81-7015-4655-ac2b-08d60fabd028_i1182" o:spid="_x0000feec56e9-778d-4b3c-bbeb-e2b8ac94e738_i1031" style="width:6.75pt;height:12.75pt" coordsize="21600,21600" o:spt="100" adj="0,,0" path="" stroked="f">
            <v:stroke joinstyle="miter"/>
            <v:imagedata r:id="rIdfeec56e9-778d-4b3c-bbeb-e2b8ac94e73819" o:title=""/>
            <v:formulas/>
            <v:path o:connecttype="segments"/>
          </v:shape>
          <o:OLEObject Type="Embed" ProgID="Equation.DSMT4" ShapeID="_x0000b4727b81-7015-4655-ac2b-08d60fabd028_i1182" DrawAspect="Content" ObjectID="_1419938893" r:id="rIdfeec56e9-778d-4b3c-bbeb-e2b8ac94e73820"/>
        </w:object>
      </w:r>
      <w:r w:rsidRPr="00EF7142">
        <w:rPr>
          <w:rFonts w:ascii="宋体" w:hAnsi="宋体"/>
          <w:szCs w:val="21"/>
        </w:rPr>
        <w:t>的等比数列．</w:t>
      </w:r>
    </w:p>
    <w:p w:rsidR="004F6A07" w:rsidRPr="00EF7142" w:rsidRDefault="00EA3B57" w:rsidP="006D7825">
      <w:r w:rsidRPr="00EF7142">
        <w:rPr>
          <w:rFonts w:ascii="宋体" w:hAnsi="宋体"/>
          <w:szCs w:val="21"/>
        </w:rPr>
        <w:t>（</w:t>
      </w:r>
      <w:r w:rsidR="00491E3E" w:rsidRPr="00EF7142">
        <w:rPr>
          <w:rFonts w:ascii="宋体" w:hAnsi="宋体"/>
          <w:szCs w:val="21"/>
        </w:rPr>
        <w:fldChar w:fldCharType="begin"/>
      </w:r>
      <w:r w:rsidRPr="00EF7142">
        <w:rPr>
          <w:rFonts w:ascii="宋体" w:hAnsi="宋体"/>
          <w:szCs w:val="21"/>
        </w:rPr>
        <w:instrText xml:space="preserve"> = 1 \* ROMAN </w:instrText>
      </w:r>
      <w:r w:rsidR="00491E3E" w:rsidRPr="00EF7142">
        <w:rPr>
          <w:rFonts w:ascii="宋体" w:hAnsi="宋体"/>
          <w:szCs w:val="21"/>
        </w:rPr>
        <w:fldChar w:fldCharType="separate"/>
      </w:r>
      <w:r w:rsidRPr="00EF7142">
        <w:rPr>
          <w:rFonts w:ascii="宋体" w:hAnsi="宋体"/>
          <w:noProof/>
          <w:szCs w:val="21"/>
        </w:rPr>
        <w:t>I</w:t>
      </w:r>
      <w:r w:rsidR="00491E3E" w:rsidRPr="00EF7142">
        <w:rPr>
          <w:rFonts w:ascii="宋体" w:hAnsi="宋体"/>
          <w:szCs w:val="21"/>
        </w:rPr>
        <w:fldChar w:fldCharType="end"/>
      </w:r>
      <w:r w:rsidRPr="00EF7142">
        <w:rPr>
          <w:rFonts w:ascii="宋体" w:hAnsi="宋体"/>
          <w:szCs w:val="21"/>
        </w:rPr>
        <w:t>）求</w:t>
      </w:r>
      <w:r w:rsidRPr="00EF7142">
        <w:rPr>
          <w:rFonts w:ascii="宋体" w:hAnsi="宋体"/>
          <w:position w:val="-6"/>
          <w:szCs w:val="21"/>
        </w:rPr>
        <w:object w:dxaOrig="180" w:dyaOrig="220">
          <v:shape id="_x0000b4727b81-7015-4655-ac2b-08d60fabd028_i1183" o:spid="_x0000feec56e9-778d-4b3c-bbeb-e2b8ac94e738_i1032" style="width:9pt;height:11.25pt" coordsize="21600,21600" o:spt="100" adj="0,,0" path="" stroked="f">
            <v:stroke joinstyle="miter"/>
            <v:imagedata r:id="rIdfeec56e9-778d-4b3c-bbeb-e2b8ac94e73821" o:title=""/>
            <v:formulas/>
            <v:path o:connecttype="segments"/>
          </v:shape>
          <o:OLEObject Type="Embed" ProgID="Equation.DSMT4" ShapeID="_x0000b4727b81-7015-4655-ac2b-08d60fabd028_i1183" DrawAspect="Content" ObjectID="_1419938894" r:id="rIdfeec56e9-778d-4b3c-bbeb-e2b8ac94e73822"/>
        </w:object>
      </w:r>
      <w:r w:rsidRPr="00EF7142">
        <w:rPr>
          <w:rFonts w:ascii="宋体" w:hAnsi="宋体"/>
          <w:szCs w:val="21"/>
        </w:rPr>
        <w:t>的值；</w:t>
      </w:r>
    </w:p>
    <w:p w:rsidR="004F6A07" w:rsidRDefault="00EA3B57" w:rsidP="006D7825">
      <w:r w:rsidRPr="00EF7142">
        <w:rPr>
          <w:rFonts w:ascii="宋体" w:hAnsi="宋体"/>
          <w:szCs w:val="21"/>
        </w:rPr>
        <w:t>（</w:t>
      </w:r>
      <w:r w:rsidR="00491E3E" w:rsidRPr="00EF7142">
        <w:rPr>
          <w:rFonts w:ascii="宋体" w:hAnsi="宋体"/>
          <w:szCs w:val="21"/>
        </w:rPr>
        <w:fldChar w:fldCharType="begin"/>
      </w:r>
      <w:r w:rsidRPr="00EF7142">
        <w:rPr>
          <w:rFonts w:ascii="宋体" w:hAnsi="宋体"/>
          <w:szCs w:val="21"/>
        </w:rPr>
        <w:instrText xml:space="preserve"> = 2 \* ROMAN </w:instrText>
      </w:r>
      <w:r w:rsidR="00491E3E" w:rsidRPr="00EF7142">
        <w:rPr>
          <w:rFonts w:ascii="宋体" w:hAnsi="宋体"/>
          <w:szCs w:val="21"/>
        </w:rPr>
        <w:fldChar w:fldCharType="separate"/>
      </w:r>
      <w:r w:rsidRPr="00EF7142">
        <w:rPr>
          <w:rFonts w:ascii="宋体" w:hAnsi="宋体"/>
          <w:noProof/>
          <w:szCs w:val="21"/>
        </w:rPr>
        <w:t>II</w:t>
      </w:r>
      <w:r w:rsidR="00491E3E" w:rsidRPr="00EF7142">
        <w:rPr>
          <w:rFonts w:ascii="宋体" w:hAnsi="宋体"/>
          <w:szCs w:val="21"/>
        </w:rPr>
        <w:fldChar w:fldCharType="end"/>
      </w:r>
      <w:r w:rsidRPr="00EF7142">
        <w:rPr>
          <w:rFonts w:ascii="宋体" w:hAnsi="宋体"/>
          <w:szCs w:val="21"/>
        </w:rPr>
        <w:t>）求</w:t>
      </w:r>
      <w:r w:rsidRPr="00EF7142">
        <w:rPr>
          <w:rFonts w:ascii="宋体" w:hAnsi="宋体"/>
          <w:position w:val="-14"/>
          <w:szCs w:val="21"/>
        </w:rPr>
        <w:object w:dxaOrig="480" w:dyaOrig="400">
          <v:shape id="_x0000b4727b81-7015-4655-ac2b-08d60fabd028_i1184" o:spid="_x0000feec56e9-778d-4b3c-bbeb-e2b8ac94e738_i1033" style="width:24pt;height:20.25pt" coordsize="21600,21600" o:spt="100" adj="0,,0" path="" stroked="f">
            <v:stroke joinstyle="miter"/>
            <v:imagedata r:id="rIdfeec56e9-778d-4b3c-bbeb-e2b8ac94e73823" o:title=""/>
            <v:formulas/>
            <v:path o:connecttype="segments"/>
          </v:shape>
          <o:OLEObject Type="Embed" ProgID="Equation.DSMT4" ShapeID="_x0000b4727b81-7015-4655-ac2b-08d60fabd028_i1184" DrawAspect="Content" ObjectID="_1419938895" r:id="rIdfeec56e9-778d-4b3c-bbeb-e2b8ac94e73824"/>
        </w:object>
      </w:r>
      <w:r w:rsidRPr="00EF7142">
        <w:rPr>
          <w:rFonts w:ascii="宋体" w:hAnsi="宋体"/>
          <w:szCs w:val="21"/>
        </w:rPr>
        <w:t>的通项公式．</w:t>
      </w:r>
    </w:p>
    <w:p w:rsidR="000D09E5" w:rsidRDefault="000D09E5">
      <w:pPr>
        <w:sectPr w:rsidR="000D09E5" w:rsidSect="00157616">
          <w:footerReference w:type="even" r:id="rId_footereven"/>
          <w:footerReference w:type="default" r:id="rId_footerdefault"/>
          <w:headerReference w:type="even" r:id="rId_headereven"/>
          <w:headerReference w:type="default" r:id="rId_headerdefault"/>
          <w:pgSz w:w="11907" w:h="16839" w:code="9"/>
          <w:pgMar w:top="900" w:right="1997" w:bottom="900" w:left="1997" w:header="500" w:footer="500" w:gutter="0"/>
          <w:cols w:num="1" w:sep="1" w:space="425"/>
          <w:docGrid w:type="lines" w:linePitch="312"/>
        </w:sectPr>
      </w:pPr>
    </w:p>
    <w:p w:rsidR="002A2386" w:rsidRPr="00AE5FF7" w:rsidRDefault="00AE5FF7" w:rsidP="00AE5FF7">
      <w:pPr>
        <w:jc w:val="center"/>
        <w:rPr>
          <w:b/>
        </w:rPr>
      </w:pPr>
      <w:r w:rsidRPr="00AE5FF7">
        <w:rPr>
          <w:rFonts w:hint="eastAsia"/>
          <w:b/>
        </w:rPr>
        <w:lastRenderedPageBreak/>
        <w:t>参考答案</w:t>
      </w:r>
    </w:p>
    <w:p w:rsidR="0020578E" w:rsidRPr="0020578E" w:rsidRDefault="0020578E" w:rsidP="0020578E">
      <w:r w:rsidRPr="0020578E">
        <w:rPr>
          <w:rFonts w:ascii="宋体" w:hAnsi="宋体" w:hint="eastAsia"/>
          <w:szCs w:val="21"/>
        </w:rPr>
        <w:t>1．D</w:t>
      </w:r>
    </w:p>
    <w:p w:rsidR="00E16E9F" w:rsidRPr="0020578E" w:rsidRDefault="0020578E" w:rsidP="0020578E">
      <w:r w:rsidRPr="0020578E">
        <w:rPr>
          <w:rFonts w:ascii="宋体" w:hAnsi="宋体" w:hint="eastAsia"/>
          <w:szCs w:val="21"/>
        </w:rPr>
        <w:t>【解析】解：</w:t>
      </w:r>
      <w:r w:rsidRPr="0020578E">
        <w:rPr>
          <w:rFonts w:ascii="宋体" w:hAnsi="宋体"/>
          <w:position w:val="-58"/>
          <w:szCs w:val="21"/>
        </w:rPr>
        <w:object w:dxaOrig="8720" w:dyaOrig="1280">
          <v:shape id="_x000008b318a2-7129-4aa2-878b-2d999a57d54b_i1028" type="#_x000008b318a2-7129-4aa2-878b-2d999a57d54b_t75" style="width:436.5pt;height:63.75pt" o:ole="">
            <v:imagedata r:id="rId08b318a2-7129-4aa2-878b-2d999a57d54b12" o:title=""/>
          </v:shape>
          <o:OLEObject Type="Embed" ProgID="Equation.3" ShapeID="_x000008b318a2-7129-4aa2-878b-2d999a57d54b_i1028" DrawAspect="Content" ObjectID="_1399203922" r:id="rId08b318a2-7129-4aa2-878b-2d999a57d54b13"/>
        </w:object>
      </w:r>
      <w:r w:rsidRPr="0020578E">
        <w:rPr>
          <w:rFonts w:ascii="宋体" w:hAnsi="宋体" w:hint="eastAsia"/>
          <w:szCs w:val="21"/>
        </w:rPr>
        <w:t>故选D</w:t>
      </w:r>
    </w:p>
    <w:p w:rsidR="000A5404" w:rsidRPr="00B12D78" w:rsidRDefault="000A5404" w:rsidP="000A5404">
      <w:r w:rsidRPr="00B12D78">
        <w:rPr>
          <w:rFonts w:ascii="宋体" w:hAnsi="宋体" w:hint="eastAsia"/>
          <w:szCs w:val="21"/>
        </w:rPr>
        <w:t>2．</w:t>
      </w:r>
      <w:r w:rsidR="00950FFD">
        <w:rPr>
          <w:rFonts w:ascii="宋体" w:hAnsi="宋体" w:hint="eastAsia"/>
          <w:szCs w:val="21"/>
        </w:rPr>
        <w:t>B</w:t>
      </w:r>
    </w:p>
    <w:p w:rsidR="000A5404" w:rsidRPr="00B12D78" w:rsidRDefault="000A5404" w:rsidP="000A5404">
      <w:r w:rsidRPr="00B12D78">
        <w:rPr>
          <w:rFonts w:ascii="宋体" w:hAnsi="宋体" w:hint="eastAsia"/>
          <w:szCs w:val="21"/>
        </w:rPr>
        <w:t>【解析】</w:t>
      </w:r>
    </w:p>
    <w:p w:rsidR="00FA6944" w:rsidRPr="00967F44" w:rsidRDefault="00FA6944" w:rsidP="00FA6944">
      <w:r w:rsidRPr="00967F44">
        <w:rPr>
          <w:rFonts w:ascii="宋体" w:hAnsi="宋体"/>
          <w:szCs w:val="21"/>
        </w:rPr>
        <w:t>3．</w:t>
      </w:r>
      <w:r w:rsidR="00D102E9">
        <w:rPr>
          <w:rFonts w:ascii="宋体" w:hAnsi="宋体" w:hint="eastAsia"/>
          <w:szCs w:val="21"/>
        </w:rPr>
        <w:t>C</w:t>
      </w:r>
    </w:p>
    <w:p w:rsidR="00FA6944" w:rsidRPr="00967F44" w:rsidRDefault="00FA6944" w:rsidP="00FA6944">
      <w:r w:rsidRPr="00967F44">
        <w:rPr>
          <w:rFonts w:ascii="宋体" w:hAnsi="宋体"/>
          <w:szCs w:val="21"/>
        </w:rPr>
        <w:t>【解析】</w:t>
      </w:r>
      <w:r w:rsidRPr="00967F44">
        <w:rPr>
          <w:rFonts w:ascii="宋体" w:hAnsi="宋体" w:hint="eastAsia"/>
          <w:szCs w:val="21"/>
        </w:rPr>
        <w:t>略</w:t>
      </w:r>
      <w:r w:rsidRPr="00967F44">
        <w:rPr>
          <w:rFonts w:ascii="宋体" w:hAnsi="宋体" w:hint="eastAsia"/>
          <w:szCs w:val="21"/>
        </w:rPr>
        <w:tab/>
      </w:r>
      <w:r w:rsidRPr="00967F44">
        <w:rPr>
          <w:rFonts w:ascii="宋体" w:hAnsi="宋体"/>
          <w:szCs w:val="21"/>
        </w:rPr>
        <w:tab/>
      </w:r>
      <w:r w:rsidRPr="00967F44">
        <w:rPr>
          <w:rFonts w:ascii="宋体" w:hAnsi="宋体" w:hint="eastAsia"/>
          <w:szCs w:val="21"/>
        </w:rPr>
        <w:tab/>
      </w:r>
    </w:p>
    <w:p w:rsidR="00A7221E" w:rsidRDefault="005A3C28" w:rsidP="00A7221E">
      <w:r>
        <w:rPr>
          <w:rFonts w:ascii="宋体" w:hAnsi="宋体" w:hint="eastAsia"/>
          <w:szCs w:val="21"/>
        </w:rPr>
        <w:t>4．</w:t>
      </w:r>
      <w:r>
        <w:rPr>
          <w:rFonts w:ascii="宋体" w:hAnsi="宋体" w:hint="eastAsia"/>
          <w:szCs w:val="21"/>
        </w:rPr>
        <w:t>D</w:t>
      </w:r>
    </w:p>
    <w:p w:rsidR="00A7221E" w:rsidRDefault="00EA158E" w:rsidP="00A7221E">
      <w:r>
        <w:rPr>
          <w:rFonts w:ascii="宋体" w:hAnsi="宋体" w:hint="eastAsia"/>
          <w:szCs w:val="21"/>
        </w:rPr>
        <w:t>【解析】本题考查数列通项公式的含义,能根据通项公式求指定项.</w:t>
      </w:r>
    </w:p>
    <w:p w:rsidR="00EA158E" w:rsidRDefault="00EA158E" w:rsidP="00A7221E">
      <w:r>
        <w:rPr>
          <w:rFonts w:ascii="宋体" w:hAnsi="宋体" w:hint="eastAsia"/>
          <w:szCs w:val="21"/>
        </w:rPr>
        <w:t>因为</w:t>
      </w:r>
      <w:r w:rsidRPr="0086552A">
        <w:rPr>
          <w:rFonts w:ascii="宋体" w:hAnsi="宋体"/>
          <w:szCs w:val="21"/>
        </w:rPr>
        <w:t>数列</w:t>
      </w:r>
      <w:r w:rsidRPr="0086552A">
        <w:rPr>
          <w:rFonts w:ascii="宋体" w:hAnsi="宋体"/>
          <w:position w:val="-12"/>
          <w:szCs w:val="21"/>
        </w:rPr>
        <w:object w:dxaOrig="480" w:dyaOrig="360">
          <v:shape id="_x00000f6b3ca8-6e24-48e5-8b67-58696d5d65d9_i1031" style="width:24pt;height:18pt;mso-position-horizontal-relative:page;mso-position-vertical-relative:page" coordsize="21600,21600" o:spt="100" adj="0,,0" path="" stroked="f">
            <v:stroke joinstyle="miter"/>
            <v:imagedata r:id="rId0f6b3ca8-6e24-48e5-8b67-58696d5d65d98" o:title=""/>
            <v:formulas/>
            <v:path o:connecttype="segments"/>
          </v:shape>
          <o:OLEObject Type="Embed" ProgID="Equation.3" ShapeID="_x00000f6b3ca8-6e24-48e5-8b67-58696d5d65d9_i1031" DrawAspect="Content" ObjectID="_1419954877" r:id="rId0f6b3ca8-6e24-48e5-8b67-58696d5d65d920"/>
        </w:object>
      </w:r>
      <w:r w:rsidRPr="0086552A">
        <w:rPr>
          <w:rFonts w:ascii="宋体" w:hAnsi="宋体"/>
          <w:szCs w:val="21"/>
        </w:rPr>
        <w:t>的通项公式是</w:t>
      </w:r>
      <w:r w:rsidRPr="0086552A">
        <w:rPr>
          <w:rFonts w:ascii="宋体" w:hAnsi="宋体"/>
          <w:position w:val="-24"/>
          <w:szCs w:val="21"/>
        </w:rPr>
        <w:object w:dxaOrig="1460" w:dyaOrig="660">
          <v:shape id="_x00000f6b3ca8-6e24-48e5-8b67-58696d5d65d9_i1032" style="width:72.75pt;height:33pt;mso-position-horizontal-relative:page;mso-position-vertical-relative:page" coordsize="21600,21600" o:spt="100" adj="0,,0" path="" stroked="f">
            <v:stroke joinstyle="miter"/>
            <v:imagedata r:id="rId0f6b3ca8-6e24-48e5-8b67-58696d5d65d910" o:title=""/>
            <v:formulas/>
            <v:path o:connecttype="segments"/>
          </v:shape>
          <o:OLEObject Type="Embed" ProgID="Equation.3" ShapeID="_x00000f6b3ca8-6e24-48e5-8b67-58696d5d65d9_i1032" DrawAspect="Content" ObjectID="_1419954878" r:id="rId0f6b3ca8-6e24-48e5-8b67-58696d5d65d921"/>
        </w:object>
      </w:r>
      <w:r>
        <w:rPr>
          <w:rFonts w:ascii="宋体" w:hAnsi="宋体" w:hint="eastAsia"/>
          <w:szCs w:val="21"/>
        </w:rPr>
        <w:t>，</w:t>
      </w:r>
      <w:proofErr w:type="gramStart"/>
      <w:r>
        <w:rPr>
          <w:rFonts w:ascii="宋体" w:hAnsi="宋体" w:hint="eastAsia"/>
          <w:szCs w:val="21"/>
        </w:rPr>
        <w:t>所以</w:t>
      </w:r>
      <w:r w:rsidRPr="00EA158E">
        <w:rPr>
          <w:rFonts w:ascii="宋体" w:hAnsi="宋体"/>
          <w:position w:val="-24"/>
          <w:szCs w:val="21"/>
        </w:rPr>
        <w:object w:dxaOrig="3600" w:dyaOrig="660">
          <v:shapetype id="_x00000f6b3ca8-6e24-48e5-8b67-58696d5d65d9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0f6b3ca8-6e24-48e5-8b67-58696d5d65d9_i1033" type="#_x00000f6b3ca8-6e24-48e5-8b67-58696d5d65d9_t75" style="width:180pt;height:33pt" o:ole="">
            <v:imagedata r:id="rId0f6b3ca8-6e24-48e5-8b67-58696d5d65d922" o:title=""/>
          </v:shape>
          <o:OLEObject Type="Embed" ProgID="Equation.DSMT4" ShapeID="_x00000f6b3ca8-6e24-48e5-8b67-58696d5d65d9_i1033" DrawAspect="Content" ObjectID="_1419954879" r:id="rId0f6b3ca8-6e24-48e5-8b67-58696d5d65d923"/>
        </w:object>
      </w:r>
      <w:r>
        <w:rPr>
          <w:rFonts w:ascii="宋体" w:hAnsi="宋体" w:hint="eastAsia"/>
          <w:szCs w:val="21"/>
        </w:rPr>
        <w:t>所以</w:t>
      </w:r>
      <w:proofErr w:type="gramEnd"/>
      <w:r w:rsidRPr="00EA158E">
        <w:rPr>
          <w:rFonts w:ascii="宋体" w:hAnsi="宋体"/>
          <w:position w:val="-24"/>
          <w:szCs w:val="21"/>
        </w:rPr>
        <w:object w:dxaOrig="1160" w:dyaOrig="620">
          <v:shape id="_x00000f6b3ca8-6e24-48e5-8b67-58696d5d65d9_i1034" type="#_x00000f6b3ca8-6e24-48e5-8b67-58696d5d65d9_t75" style="width:57.75pt;height:30.75pt" o:ole="">
            <v:imagedata r:id="rId0f6b3ca8-6e24-48e5-8b67-58696d5d65d924" o:title=""/>
          </v:shape>
          <o:OLEObject Type="Embed" ProgID="Equation.DSMT4" ShapeID="_x00000f6b3ca8-6e24-48e5-8b67-58696d5d65d9_i1034" DrawAspect="Content" ObjectID="_1419954880" r:id="rId0f6b3ca8-6e24-48e5-8b67-58696d5d65d925"/>
        </w:object>
      </w:r>
      <w:r>
        <w:rPr>
          <w:rFonts w:ascii="宋体" w:hAnsi="宋体" w:hint="eastAsia"/>
          <w:szCs w:val="21"/>
        </w:rPr>
        <w:t>故选D</w:t>
      </w:r>
    </w:p>
    <w:p w:rsidR="004831C7" w:rsidRPr="008502B8" w:rsidRDefault="00F6765C" w:rsidP="004831C7">
      <w:r w:rsidRPr="008502B8">
        <w:rPr>
          <w:rFonts w:asciiTheme="minorEastAsia" w:hAnsiTheme="minorEastAsia" w:hint="eastAsia"/>
          <w:szCs w:val="21"/>
        </w:rPr>
        <w:t>5．</w:t>
      </w:r>
      <w:r>
        <w:rPr>
          <w:rFonts w:asciiTheme="minorEastAsia" w:hAnsiTheme="minorEastAsia" w:hint="eastAsia"/>
          <w:szCs w:val="21"/>
        </w:rPr>
        <w:t>D</w:t>
      </w:r>
    </w:p>
    <w:p w:rsidR="004831C7" w:rsidRDefault="0003503B" w:rsidP="004831C7">
      <w:r>
        <w:rPr>
          <w:rFonts w:asciiTheme="minorEastAsia" w:hAnsiTheme="minorEastAsia" w:hint="eastAsia"/>
          <w:szCs w:val="21"/>
        </w:rPr>
        <w:t>【解析】</w:t>
      </w:r>
      <w:r w:rsidRPr="00B21AA0">
        <w:rPr>
          <w:rFonts w:asciiTheme="minorEastAsia" w:hAnsiTheme="minorEastAsia"/>
          <w:position w:val="-12"/>
          <w:szCs w:val="21"/>
        </w:rPr>
        <w:object w:dxaOrig="2700" w:dyaOrig="400">
          <v:shapetype id="_x0000fdf349fd-8f96-42c4-9806-7f9d99110c0a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fdf349fd-8f96-42c4-9806-7f9d99110c0a_i1031" type="#_x0000fdf349fd-8f96-42c4-9806-7f9d99110c0a_t75" alt="学科网(www.zxxk.com)--教育资源门户，提供试卷、教案、课件、论文、素材及各类教学资源下载，还有大量而丰富的教学相关资讯！" style="width:117.75pt;height:17.25pt" o:ole="" o:preferrelative="f" filled="t">
            <v:imagedata r:id="rIdfdf349fd-8f96-42c4-9806-7f9d99110c0a19" o:title=""/>
            <o:lock v:ext="edit" aspectratio="f"/>
          </v:shape>
          <o:OLEObject Type="Embed" ProgID="Equation.DSMT4" ShapeID="_x0000fdf349fd-8f96-42c4-9806-7f9d99110c0a_i1031" DrawAspect="Content" ObjectID="_1410006936" r:id="rIdfdf349fd-8f96-42c4-9806-7f9d99110c0a20"/>
        </w:object>
      </w:r>
      <w:r>
        <w:rPr>
          <w:rFonts w:asciiTheme="minorEastAsia" w:hAnsiTheme="minorEastAsia" w:hint="eastAsia"/>
          <w:position w:val="-12"/>
          <w:szCs w:val="21"/>
        </w:rPr>
        <w:t>，则</w:t>
      </w:r>
      <w:r w:rsidRPr="0003503B">
        <w:rPr>
          <w:rFonts w:asciiTheme="minorEastAsia" w:hAnsiTheme="minorEastAsia"/>
          <w:position w:val="-12"/>
          <w:szCs w:val="21"/>
        </w:rPr>
        <w:object w:dxaOrig="2680" w:dyaOrig="400">
          <v:shape id="_x0000fdf349fd-8f96-42c4-9806-7f9d99110c0a_i1032" type="#_x0000fdf349fd-8f96-42c4-9806-7f9d99110c0a_t75" style="width:134.25pt;height:20.25pt" o:ole="">
            <v:imagedata r:id="rIdfdf349fd-8f96-42c4-9806-7f9d99110c0a21" o:title=""/>
          </v:shape>
          <o:OLEObject Type="Embed" ProgID="Equation.DSMT4" ShapeID="_x0000fdf349fd-8f96-42c4-9806-7f9d99110c0a_i1032" DrawAspect="Content" ObjectID="_1410006937" r:id="rIdfdf349fd-8f96-42c4-9806-7f9d99110c0a22"/>
        </w:object>
      </w:r>
      <w:r>
        <w:rPr>
          <w:rFonts w:asciiTheme="minorEastAsia" w:hAnsiTheme="minorEastAsia" w:hint="eastAsia"/>
          <w:position w:val="-12"/>
          <w:szCs w:val="21"/>
        </w:rPr>
        <w:t>，即</w:t>
      </w:r>
      <w:r w:rsidRPr="0003503B">
        <w:rPr>
          <w:rFonts w:asciiTheme="minorEastAsia" w:hAnsiTheme="minorEastAsia"/>
          <w:position w:val="-30"/>
          <w:szCs w:val="21"/>
        </w:rPr>
        <w:object w:dxaOrig="1320" w:dyaOrig="680">
          <v:shape id="_x0000fdf349fd-8f96-42c4-9806-7f9d99110c0a_i1033" type="#_x0000fdf349fd-8f96-42c4-9806-7f9d99110c0a_t75" style="width:66pt;height:33.75pt" o:ole="">
            <v:imagedata r:id="rIdfdf349fd-8f96-42c4-9806-7f9d99110c0a23" o:title=""/>
          </v:shape>
          <o:OLEObject Type="Embed" ProgID="Equation.DSMT4" ShapeID="_x0000fdf349fd-8f96-42c4-9806-7f9d99110c0a_i1033" DrawAspect="Content" ObjectID="_1410006938" r:id="rIdfdf349fd-8f96-42c4-9806-7f9d99110c0a24"/>
        </w:object>
      </w:r>
    </w:p>
    <w:p w:rsidR="0003503B" w:rsidRDefault="00FB471F" w:rsidP="004831C7">
      <w:r w:rsidRPr="0003503B">
        <w:rPr>
          <w:position w:val="-30"/>
        </w:rPr>
        <w:object w:dxaOrig="7699" w:dyaOrig="720">
          <v:shape id="_x0000fdf349fd-8f96-42c4-9806-7f9d99110c0a_i1034" type="#_x0000fdf349fd-8f96-42c4-9806-7f9d99110c0a_t75" style="width:384.75pt;height:36pt" o:ole="">
            <v:imagedata r:id="rIdfdf349fd-8f96-42c4-9806-7f9d99110c0a25" o:title=""/>
          </v:shape>
          <o:OLEObject Type="Embed" ProgID="Equation.DSMT4" ShapeID="_x0000fdf349fd-8f96-42c4-9806-7f9d99110c0a_i1034" DrawAspect="Content" ObjectID="_1410006939" r:id="rIdfdf349fd-8f96-42c4-9806-7f9d99110c0a26"/>
        </w:object>
      </w:r>
      <w:r>
        <w:rPr>
          <w:rFonts w:hint="eastAsia"/>
        </w:rPr>
        <w:t>.</w:t>
      </w:r>
    </w:p>
    <w:p w:rsidR="00FB471F" w:rsidRDefault="00FB471F" w:rsidP="004831C7">
      <w:r>
        <w:rPr>
          <w:rFonts w:hint="eastAsia"/>
        </w:rPr>
        <w:t>所以数列</w:t>
      </w:r>
      <w:r w:rsidRPr="00B21AA0">
        <w:rPr>
          <w:rFonts w:asciiTheme="minorEastAsia" w:hAnsiTheme="minorEastAsia"/>
          <w:position w:val="-12"/>
          <w:szCs w:val="21"/>
        </w:rPr>
        <w:object w:dxaOrig="440" w:dyaOrig="360">
          <v:shape id="_x0000fdf349fd-8f96-42c4-9806-7f9d99110c0a_i1035" alt="学科网(www.zxxk.com)--教育资源门户，提供试卷、教案、课件、论文、素材及各类教学资源下载，还有大量而丰富的教学相关资讯！" style="width:21.75pt;height:18pt" coordsize="21600,21600" o:spt="100" adj="0,,0" path="" stroked="f">
            <v:stroke joinstyle="miter"/>
            <v:imagedata r:id="rIdfdf349fd-8f96-42c4-9806-7f9d99110c0a7" o:title=""/>
            <v:formulas/>
            <v:path o:connecttype="segments"/>
          </v:shape>
          <o:OLEObject Type="Embed" ProgID="Equation.3" ShapeID="_x0000fdf349fd-8f96-42c4-9806-7f9d99110c0a_i1035" DrawAspect="Content" ObjectID="_1410006940" r:id="rIdfdf349fd-8f96-42c4-9806-7f9d99110c0a27"/>
        </w:object>
      </w:r>
      <w:r>
        <w:rPr>
          <w:rFonts w:asciiTheme="minorEastAsia" w:hAnsiTheme="minorEastAsia" w:hint="eastAsia"/>
          <w:position w:val="-12"/>
          <w:szCs w:val="21"/>
        </w:rPr>
        <w:t>即不是等差数列，也不是等比数列；</w:t>
      </w:r>
    </w:p>
    <w:p w:rsidR="00FB471F" w:rsidRDefault="00FB471F" w:rsidP="004831C7">
      <w:r w:rsidRPr="00B21AA0">
        <w:rPr>
          <w:rFonts w:asciiTheme="minorEastAsia" w:hAnsiTheme="minorEastAsia"/>
          <w:position w:val="-12"/>
          <w:szCs w:val="21"/>
        </w:rPr>
        <w:object w:dxaOrig="2659" w:dyaOrig="400">
          <v:shape id="_x0000fdf349fd-8f96-42c4-9806-7f9d99110c0a_i1036" type="#_x0000fdf349fd-8f96-42c4-9806-7f9d99110c0a_t75" alt="学科网(www.zxxk.com)--教育资源门户，提供试卷、教案、课件、论文、素材及各类教学资源下载，还有大量而丰富的教学相关资讯！" style="width:117.75pt;height:17.25pt" o:ole="" o:preferrelative="f" filled="t">
            <v:imagedata r:id="rIdfdf349fd-8f96-42c4-9806-7f9d99110c0a28" o:title=""/>
            <o:lock v:ext="edit" aspectratio="f"/>
          </v:shape>
          <o:OLEObject Type="Embed" ProgID="Equation.DSMT4" ShapeID="_x0000fdf349fd-8f96-42c4-9806-7f9d99110c0a_i1036" DrawAspect="Content" ObjectID="_1410006941" r:id="rIdfdf349fd-8f96-42c4-9806-7f9d99110c0a29"/>
        </w:object>
      </w:r>
      <w:r>
        <w:rPr>
          <w:rFonts w:asciiTheme="minorEastAsia" w:hAnsiTheme="minorEastAsia" w:hint="eastAsia"/>
          <w:position w:val="-12"/>
          <w:szCs w:val="21"/>
        </w:rPr>
        <w:t>,则</w:t>
      </w:r>
      <w:r w:rsidRPr="00FB471F">
        <w:rPr>
          <w:rFonts w:asciiTheme="minorEastAsia" w:hAnsiTheme="minorEastAsia"/>
          <w:position w:val="-30"/>
          <w:szCs w:val="21"/>
        </w:rPr>
        <w:object w:dxaOrig="2840" w:dyaOrig="680">
          <v:shape id="_x0000fdf349fd-8f96-42c4-9806-7f9d99110c0a_i1037" type="#_x0000fdf349fd-8f96-42c4-9806-7f9d99110c0a_t75" style="width:141.75pt;height:33.75pt" o:ole="">
            <v:imagedata r:id="rIdfdf349fd-8f96-42c4-9806-7f9d99110c0a30" o:title=""/>
          </v:shape>
          <o:OLEObject Type="Embed" ProgID="Equation.DSMT4" ShapeID="_x0000fdf349fd-8f96-42c4-9806-7f9d99110c0a_i1037" DrawAspect="Content" ObjectID="_1410006942" r:id="rIdfdf349fd-8f96-42c4-9806-7f9d99110c0a31"/>
        </w:object>
      </w:r>
      <w:r>
        <w:rPr>
          <w:rFonts w:asciiTheme="minorEastAsia" w:hAnsiTheme="minorEastAsia" w:hint="eastAsia"/>
          <w:position w:val="-12"/>
          <w:szCs w:val="21"/>
        </w:rPr>
        <w:t>.于是</w:t>
      </w:r>
    </w:p>
    <w:p w:rsidR="00FB471F" w:rsidRDefault="00FB471F" w:rsidP="004831C7">
      <w:r w:rsidRPr="00FB471F">
        <w:rPr>
          <w:rFonts w:asciiTheme="minorEastAsia" w:hAnsiTheme="minorEastAsia"/>
          <w:position w:val="-12"/>
          <w:szCs w:val="21"/>
        </w:rPr>
        <w:object w:dxaOrig="1939" w:dyaOrig="360">
          <v:shape id="_x0000fdf349fd-8f96-42c4-9806-7f9d99110c0a_i1038" type="#_x0000fdf349fd-8f96-42c4-9806-7f9d99110c0a_t75" style="width:96.75pt;height:18pt" o:ole="">
            <v:imagedata r:id="rIdfdf349fd-8f96-42c4-9806-7f9d99110c0a32" o:title=""/>
          </v:shape>
          <o:OLEObject Type="Embed" ProgID="Equation.DSMT4" ShapeID="_x0000fdf349fd-8f96-42c4-9806-7f9d99110c0a_i1038" DrawAspect="Content" ObjectID="_1410006943" r:id="rIdfdf349fd-8f96-42c4-9806-7f9d99110c0a33"/>
        </w:object>
      </w:r>
      <w:r>
        <w:rPr>
          <w:rFonts w:asciiTheme="minorEastAsia" w:hAnsiTheme="minorEastAsia" w:hint="eastAsia"/>
          <w:position w:val="-12"/>
          <w:szCs w:val="21"/>
        </w:rPr>
        <w:t>时，</w:t>
      </w:r>
      <w:r w:rsidRPr="00FB471F">
        <w:rPr>
          <w:rFonts w:asciiTheme="minorEastAsia" w:hAnsiTheme="minorEastAsia"/>
          <w:position w:val="-12"/>
          <w:szCs w:val="21"/>
        </w:rPr>
        <w:t xml:space="preserve"> </w:t>
      </w:r>
      <w:r w:rsidRPr="0003503B">
        <w:rPr>
          <w:position w:val="-30"/>
        </w:rPr>
        <w:object w:dxaOrig="5400" w:dyaOrig="680">
          <v:shape id="_x0000fdf349fd-8f96-42c4-9806-7f9d99110c0a_i1039" type="#_x0000fdf349fd-8f96-42c4-9806-7f9d99110c0a_t75" style="width:270pt;height:33.75pt" o:ole="">
            <v:imagedata r:id="rIdfdf349fd-8f96-42c4-9806-7f9d99110c0a34" o:title=""/>
          </v:shape>
          <o:OLEObject Type="Embed" ProgID="Equation.DSMT4" ShapeID="_x0000fdf349fd-8f96-42c4-9806-7f9d99110c0a_i1039" DrawAspect="Content" ObjectID="_1410006944" r:id="rIdfdf349fd-8f96-42c4-9806-7f9d99110c0a35"/>
        </w:object>
      </w:r>
    </w:p>
    <w:p w:rsidR="00A07B23" w:rsidRPr="00FB471F" w:rsidRDefault="00A07B23" w:rsidP="004831C7">
      <w:r>
        <w:rPr>
          <w:rFonts w:hint="eastAsia"/>
        </w:rPr>
        <w:t>对</w:t>
      </w:r>
      <w:r>
        <w:rPr>
          <w:rFonts w:hint="eastAsia"/>
        </w:rPr>
        <w:t>n=1</w:t>
      </w:r>
      <w:r>
        <w:rPr>
          <w:rFonts w:hint="eastAsia"/>
        </w:rPr>
        <w:t>也成立</w:t>
      </w:r>
      <w:r>
        <w:rPr>
          <w:rFonts w:hint="eastAsia"/>
        </w:rPr>
        <w:t>.</w:t>
      </w:r>
      <w:r>
        <w:rPr>
          <w:rFonts w:hint="eastAsia"/>
        </w:rPr>
        <w:t>所以</w:t>
      </w:r>
      <w:r w:rsidRPr="00A07B23">
        <w:rPr>
          <w:position w:val="-12"/>
        </w:rPr>
        <w:object w:dxaOrig="1640" w:dyaOrig="360">
          <v:shape id="_x0000fdf349fd-8f96-42c4-9806-7f9d99110c0a_i1040" type="#_x0000fdf349fd-8f96-42c4-9806-7f9d99110c0a_t75" style="width:81.75pt;height:18pt" o:ole="">
            <v:imagedata r:id="rIdfdf349fd-8f96-42c4-9806-7f9d99110c0a36" o:title=""/>
          </v:shape>
          <o:OLEObject Type="Embed" ProgID="Equation.DSMT4" ShapeID="_x0000fdf349fd-8f96-42c4-9806-7f9d99110c0a_i1040" DrawAspect="Content" ObjectID="_1410006945" r:id="rIdfdf349fd-8f96-42c4-9806-7f9d99110c0a37"/>
        </w:object>
      </w:r>
      <w:r>
        <w:rPr>
          <w:rFonts w:hint="eastAsia"/>
        </w:rPr>
        <w:t>显然数列</w:t>
      </w:r>
      <w:r w:rsidRPr="00B21AA0">
        <w:rPr>
          <w:rFonts w:asciiTheme="minorEastAsia" w:hAnsiTheme="minorEastAsia"/>
          <w:position w:val="-12"/>
          <w:szCs w:val="21"/>
        </w:rPr>
        <w:object w:dxaOrig="440" w:dyaOrig="360">
          <v:shape id="_x0000fdf349fd-8f96-42c4-9806-7f9d99110c0a_i1041" alt="学科网(www.zxxk.com)--教育资源门户，提供试卷、教案、课件、论文、素材及各类教学资源下载，还有大量而丰富的教学相关资讯！" style="width:21.75pt;height:18pt" coordsize="21600,21600" o:spt="100" adj="0,,0" path="" stroked="f">
            <v:stroke joinstyle="miter"/>
            <v:imagedata r:id="rIdfdf349fd-8f96-42c4-9806-7f9d99110c0a7" o:title=""/>
            <v:formulas/>
            <v:path o:connecttype="segments"/>
          </v:shape>
          <o:OLEObject Type="Embed" ProgID="Equation.3" ShapeID="_x0000fdf349fd-8f96-42c4-9806-7f9d99110c0a_i1041" DrawAspect="Content" ObjectID="_1410006946" r:id="rIdfdf349fd-8f96-42c4-9806-7f9d99110c0a38"/>
        </w:object>
      </w:r>
      <w:r>
        <w:rPr>
          <w:rFonts w:asciiTheme="minorEastAsia" w:hAnsiTheme="minorEastAsia" w:hint="eastAsia"/>
          <w:position w:val="-12"/>
          <w:szCs w:val="21"/>
        </w:rPr>
        <w:t>即是等差数列.故选D</w:t>
      </w:r>
    </w:p>
    <w:p w:rsidR="003F1F7B" w:rsidRDefault="00292435" w:rsidP="003F1F7B">
      <w:r>
        <w:rPr>
          <w:rFonts w:hint="eastAsia"/>
        </w:rPr>
        <w:t>6．</w:t>
      </w:r>
      <w:r>
        <w:rPr>
          <w:rFonts w:hint="eastAsia"/>
        </w:rPr>
        <w:t>B</w:t>
      </w:r>
    </w:p>
    <w:p w:rsidR="001752B5" w:rsidRPr="001752B5" w:rsidRDefault="00292435" w:rsidP="001752B5">
      <w:r>
        <w:rPr>
          <w:rFonts w:hint="eastAsia"/>
        </w:rPr>
        <w:t>【解析】</w:t>
      </w:r>
      <w:r w:rsidR="001752B5" w:rsidRPr="001752B5">
        <w:rPr>
          <w:rFonts w:ascii="宋体" w:eastAsia="宋体" w:hAnsi="宋体" w:cs="宋体" w:hint="eastAsia"/>
          <w:kern w:val="0"/>
          <w:szCs w:val="21"/>
        </w:rPr>
        <w:t>设等差数列的公差为d，根据第6项小于0，第5项大于等于0，列出不等式组，求出不等式组的解集，又因为d是整数，所以求出解集中的整数解即可得到公差d的值．</w:t>
      </w:r>
    </w:p>
    <w:p w:rsidR="001752B5" w:rsidRPr="001752B5" w:rsidRDefault="001752B5" w:rsidP="001752B5">
      <w:r w:rsidRPr="001752B5">
        <w:rPr>
          <w:rFonts w:ascii="宋体" w:eastAsia="宋体" w:hAnsi="宋体" w:cs="宋体" w:hint="eastAsia"/>
          <w:kern w:val="0"/>
          <w:szCs w:val="21"/>
        </w:rPr>
        <w:t>解：设公差为d，由题意得：</w:t>
      </w:r>
      <w:r w:rsidRPr="001752B5">
        <w:rPr>
          <w:rFonts w:ascii="宋体" w:eastAsia="宋体" w:hAnsi="宋体" w:cs="宋体"/>
          <w:kern w:val="0"/>
          <w:position w:val="-30"/>
          <w:szCs w:val="21"/>
        </w:rPr>
        <w:object w:dxaOrig="1219" w:dyaOrig="720">
          <v:shapetype id="_x0000224c2a63-06d5-42d8-ab0d-4aeaaaf3ba4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224c2a63-06d5-42d8-ab0d-4aeaaaf3ba40_i1030" type="#_x0000224c2a63-06d5-42d8-ab0d-4aeaaaf3ba40_t75" style="width:60.75pt;height:36pt" o:ole="">
            <v:imagedata r:id="rId224c2a63-06d5-42d8-ab0d-4aeaaaf3ba4017" o:title=""/>
          </v:shape>
          <o:OLEObject Type="Embed" ProgID="Equation.DSMT4" ShapeID="_x0000224c2a63-06d5-42d8-ab0d-4aeaaaf3ba40_i1030" DrawAspect="Content" ObjectID="_1427895739" r:id="rId224c2a63-06d5-42d8-ab0d-4aeaaaf3ba4018"/>
        </w:object>
      </w:r>
      <w:r w:rsidRPr="001752B5">
        <w:rPr>
          <w:rFonts w:ascii="宋体" w:eastAsia="宋体" w:hAnsi="宋体" w:cs="宋体" w:hint="eastAsia"/>
          <w:kern w:val="0"/>
          <w:szCs w:val="21"/>
        </w:rPr>
        <w:t>，解得：-</w:t>
      </w:r>
      <w:r w:rsidRPr="001752B5">
        <w:rPr>
          <w:rFonts w:ascii="宋体" w:eastAsia="宋体" w:hAnsi="宋体" w:cs="宋体"/>
          <w:kern w:val="0"/>
          <w:position w:val="-24"/>
          <w:szCs w:val="21"/>
        </w:rPr>
        <w:object w:dxaOrig="1380" w:dyaOrig="620">
          <v:shape id="_x0000224c2a63-06d5-42d8-ab0d-4aeaaaf3ba40_i1031" type="#_x0000224c2a63-06d5-42d8-ab0d-4aeaaaf3ba40_t75" style="width:69pt;height:30.75pt" o:ole="">
            <v:imagedata r:id="rId224c2a63-06d5-42d8-ab0d-4aeaaaf3ba4019" o:title=""/>
          </v:shape>
          <o:OLEObject Type="Embed" ProgID="Equation.DSMT4" ShapeID="_x0000224c2a63-06d5-42d8-ab0d-4aeaaaf3ba40_i1031" DrawAspect="Content" ObjectID="_1427895740" r:id="rId224c2a63-06d5-42d8-ab0d-4aeaaaf3ba4020"/>
        </w:object>
      </w:r>
      <w:r w:rsidRPr="001752B5">
        <w:rPr>
          <w:rFonts w:ascii="宋体" w:eastAsia="宋体" w:hAnsi="宋体" w:cs="宋体" w:hint="eastAsia"/>
          <w:kern w:val="0"/>
          <w:szCs w:val="21"/>
        </w:rPr>
        <w:t>，</w:t>
      </w:r>
      <w:r w:rsidRPr="001752B5">
        <w:rPr>
          <w:rFonts w:ascii="宋体" w:eastAsia="宋体" w:hAnsi="宋体" w:cs="宋体" w:hint="eastAsia"/>
          <w:kern w:val="0"/>
          <w:szCs w:val="21"/>
        </w:rPr>
        <w:br/>
        <w:t>又d是整数，所以d=-4．</w:t>
      </w:r>
      <w:r w:rsidRPr="001752B5">
        <w:rPr>
          <w:rFonts w:ascii="宋体" w:eastAsia="宋体" w:hAnsi="宋体" w:cs="宋体" w:hint="eastAsia"/>
          <w:kern w:val="0"/>
          <w:szCs w:val="21"/>
        </w:rPr>
        <w:br/>
        <w:t>故选B</w:t>
      </w:r>
    </w:p>
    <w:p w:rsidR="00137FB3" w:rsidRPr="009E05D6" w:rsidRDefault="00137FB3" w:rsidP="00137FB3">
      <w:r w:rsidRPr="009E05D6">
        <w:rPr>
          <w:rFonts w:ascii="宋体" w:hAnsi="宋体" w:hint="eastAsia"/>
          <w:szCs w:val="21"/>
        </w:rPr>
        <w:t>7．</w:t>
      </w:r>
      <w:r w:rsidR="008C7061">
        <w:rPr>
          <w:rFonts w:ascii="宋体" w:hAnsi="宋体" w:hint="eastAsia"/>
          <w:szCs w:val="21"/>
        </w:rPr>
        <w:t>C</w:t>
      </w:r>
    </w:p>
    <w:p w:rsidR="00137FB3" w:rsidRPr="009E05D6" w:rsidRDefault="00137FB3" w:rsidP="00137FB3">
      <w:r w:rsidRPr="009E05D6">
        <w:rPr>
          <w:rFonts w:ascii="宋体" w:hAnsi="宋体" w:hint="eastAsia"/>
          <w:szCs w:val="21"/>
        </w:rPr>
        <w:t>【解析】略</w:t>
      </w:r>
    </w:p>
    <w:p w:rsidR="00CD7BA0" w:rsidRDefault="00CD7BA0" w:rsidP="00CD7BA0">
      <w:r w:rsidRPr="002E34B2">
        <w:rPr>
          <w:rFonts w:hint="eastAsia"/>
          <w:szCs w:val="21"/>
        </w:rPr>
        <w:t>8．</w:t>
      </w:r>
      <w:r w:rsidR="00B90206">
        <w:rPr>
          <w:rFonts w:hint="eastAsia"/>
          <w:szCs w:val="21"/>
        </w:rPr>
        <w:t>C</w:t>
      </w:r>
    </w:p>
    <w:p w:rsidR="00CD7BA0" w:rsidRPr="002E34B2" w:rsidRDefault="00CD7BA0" w:rsidP="00CD7BA0">
      <w:r w:rsidRPr="002E34B2">
        <w:rPr>
          <w:rFonts w:hint="eastAsia"/>
          <w:szCs w:val="21"/>
        </w:rPr>
        <w:t>【解析】</w:t>
      </w:r>
    </w:p>
    <w:p w:rsidR="009305DD" w:rsidRDefault="009305DD" w:rsidP="009305DD">
      <w:r>
        <w:rPr>
          <w:rFonts w:ascii="宋体" w:hAnsi="宋体" w:hint="eastAsia"/>
        </w:rPr>
        <w:t>9．</w:t>
      </w:r>
      <w:r w:rsidR="000F2871">
        <w:rPr>
          <w:rFonts w:ascii="宋体" w:hAnsi="宋体" w:hint="eastAsia"/>
        </w:rPr>
        <w:t>A</w:t>
      </w:r>
    </w:p>
    <w:p w:rsidR="009305DD" w:rsidRDefault="009305DD" w:rsidP="009305DD">
      <w:r>
        <w:rPr>
          <w:rFonts w:ascii="宋体" w:hAnsi="宋体" w:hint="eastAsia"/>
        </w:rPr>
        <w:t>【解析】略</w:t>
      </w:r>
    </w:p>
    <w:p w:rsidR="00612DC6" w:rsidRPr="00612DC6" w:rsidRDefault="00612DC6" w:rsidP="00612DC6">
      <w:r w:rsidRPr="006633C9">
        <w:rPr>
          <w:rFonts w:ascii="宋体" w:hAnsi="宋体" w:hint="eastAsia"/>
          <w:szCs w:val="21"/>
        </w:rPr>
        <w:t>10．</w:t>
      </w:r>
      <w:r>
        <w:rPr>
          <w:rFonts w:ascii="宋体" w:hAnsi="宋体" w:hint="eastAsia"/>
          <w:szCs w:val="21"/>
        </w:rPr>
        <w:t>A</w:t>
      </w:r>
    </w:p>
    <w:p w:rsidR="00612DC6" w:rsidRPr="006633C9" w:rsidRDefault="00612DC6" w:rsidP="00612DC6">
      <w:r w:rsidRPr="006633C9">
        <w:rPr>
          <w:rFonts w:ascii="宋体" w:hAnsi="宋体" w:hint="eastAsia"/>
          <w:szCs w:val="21"/>
        </w:rPr>
        <w:t>【解析】略</w:t>
      </w:r>
    </w:p>
    <w:p w:rsidR="00000000" w:rsidRDefault="00E52F50">
      <w:r>
        <w:rPr>
          <w:rFonts w:ascii="宋体" w:hAnsi="宋体" w:cs="宋体" w:hint="eastAsia"/>
          <w:szCs w:val="21"/>
        </w:rPr>
        <w:t>11．</w:t>
      </w:r>
      <w:r>
        <w:rPr>
          <w:rFonts w:ascii="宋体" w:hAnsi="宋体" w:cs="宋体" w:hint="eastAsia"/>
          <w:position w:val="-24"/>
          <w:szCs w:val="21"/>
        </w:rPr>
        <w:object w:dxaOrig="640" w:dyaOrig="620">
          <v:shape id="_x00005804daa8-1965-4f87-82bd-509260abba2a_i1168" type="#_x00005804daa8-1965-4f87-82bd-509260abba2a_t75" style="width:32pt;height:31pt;mso-wrap-style:square;mso-position-horizontal-relative:page;mso-position-vertical-relative:page" o:ole="">
            <v:imagedata r:id="rId5804daa8-1965-4f87-82bd-509260abba2a254" o:title=""/>
          </v:shape>
          <o:OLEObject Type="Embed" ProgID="Equation.3" ShapeID="_x00005804daa8-1965-4f87-82bd-509260abba2a_i1168" DrawAspect="Content" ObjectID="_1426431135" r:id="rId5804daa8-1965-4f87-82bd-509260abba2a255"/>
        </w:object>
      </w:r>
    </w:p>
    <w:p w:rsidR="00000000" w:rsidRDefault="00E52F50">
      <w:r>
        <w:rPr>
          <w:rFonts w:ascii="宋体" w:hAnsi="宋体" w:cs="宋体" w:hint="eastAsia"/>
          <w:szCs w:val="21"/>
        </w:rPr>
        <w:t>【解析】</w:t>
      </w:r>
    </w:p>
    <w:p w:rsidR="00000000" w:rsidRDefault="00E52F50">
      <w:r>
        <w:rPr>
          <w:rFonts w:ascii="宋体" w:hAnsi="宋体" w:cs="宋体" w:hint="eastAsia"/>
          <w:szCs w:val="21"/>
        </w:rPr>
        <w:t>试题分析：因为</w:t>
      </w:r>
      <w:r>
        <w:rPr>
          <w:rFonts w:ascii="宋体" w:hAnsi="宋体" w:cs="宋体" w:hint="eastAsia"/>
          <w:position w:val="-12"/>
          <w:szCs w:val="21"/>
        </w:rPr>
        <w:object w:dxaOrig="2060" w:dyaOrig="380">
          <v:shape id="_x00005804daa8-1965-4f87-82bd-509260abba2a_i1169" type="#_x00005804daa8-1965-4f87-82bd-509260abba2a_t75" alt="学科网(www.zxxk.com)--国内最大的教育资源门户，提供试卷、教案、课件、论文、素材及各类教学资源下载，还有大量而丰富的教学相关资讯！" style="width:103pt;height:19pt;mso-wrap-style:square;mso-position-horizontal-relative:page;mso-position-vertical-relative:page" o:ole="">
            <v:imagedata r:id="rId5804daa8-1965-4f87-82bd-509260abba2a249" o:title=""/>
          </v:shape>
          <o:OLEObject Type="Embed" ProgID="Equation.DSMT4" ShapeID="_x00005804daa8-1965-4f87-82bd-509260abba2a_i1169" DrawAspect="Content" ObjectID="_1426431136" r:id="rId5804daa8-1965-4f87-82bd-509260abba2a256"/>
        </w:object>
      </w:r>
      <w:r>
        <w:rPr>
          <w:rFonts w:ascii="宋体" w:hAnsi="宋体" w:cs="宋体" w:hint="eastAsia"/>
          <w:szCs w:val="21"/>
        </w:rPr>
        <w:t>①</w:t>
      </w:r>
      <w:r>
        <w:rPr>
          <w:rFonts w:ascii="宋体" w:hAnsi="宋体" w:cs="宋体" w:hint="eastAsia"/>
          <w:szCs w:val="21"/>
        </w:rPr>
        <w:t xml:space="preserve">  </w:t>
      </w:r>
      <w:r>
        <w:rPr>
          <w:rFonts w:ascii="宋体" w:hAnsi="宋体" w:cs="宋体" w:hint="eastAsia"/>
          <w:szCs w:val="21"/>
        </w:rPr>
        <w:t>所以</w:t>
      </w:r>
      <w:r>
        <w:rPr>
          <w:rFonts w:ascii="宋体" w:hAnsi="宋体" w:cs="宋体" w:hint="eastAsia"/>
          <w:position w:val="-12"/>
          <w:szCs w:val="21"/>
        </w:rPr>
        <w:object w:dxaOrig="2500" w:dyaOrig="380">
          <v:shape id="_x00005804daa8-1965-4f87-82bd-509260abba2a_i1170" type="#_x00005804daa8-1965-4f87-82bd-509260abba2a_t75" style="width:125pt;height:19pt;mso-wrap-style:square;mso-position-horizontal-relative:page;mso-position-vertical-relative:page" o:ole="">
            <v:imagedata r:id="rId5804daa8-1965-4f87-82bd-509260abba2a257" o:title=""/>
          </v:shape>
          <o:OLEObject Type="Embed" ProgID="Equation.3" ShapeID="_x00005804daa8-1965-4f87-82bd-509260abba2a_i1170" DrawAspect="Content" ObjectID="_1426431137" r:id="rId5804daa8-1965-4f87-82bd-509260abba2a258"/>
        </w:object>
      </w:r>
      <w:r>
        <w:rPr>
          <w:rFonts w:ascii="宋体" w:hAnsi="宋体" w:cs="宋体" w:hint="eastAsia"/>
          <w:szCs w:val="21"/>
        </w:rPr>
        <w:t>②</w:t>
      </w:r>
    </w:p>
    <w:p w:rsidR="00000000" w:rsidRDefault="00E52F50">
      <w:r>
        <w:rPr>
          <w:rFonts w:ascii="宋体" w:hAnsi="宋体" w:cs="宋体" w:hint="eastAsia"/>
          <w:szCs w:val="21"/>
        </w:rPr>
        <w:t>②</w:t>
      </w:r>
      <w:r>
        <w:rPr>
          <w:rFonts w:ascii="宋体" w:hAnsi="宋体" w:cs="宋体" w:hint="eastAsia"/>
          <w:szCs w:val="21"/>
        </w:rPr>
        <w:t>-</w:t>
      </w:r>
      <w:r>
        <w:rPr>
          <w:rFonts w:ascii="宋体" w:hAnsi="宋体" w:cs="宋体" w:hint="eastAsia"/>
          <w:szCs w:val="21"/>
        </w:rPr>
        <w:t>①得</w:t>
      </w:r>
      <w:r>
        <w:rPr>
          <w:rFonts w:ascii="宋体" w:hAnsi="宋体" w:cs="宋体" w:hint="eastAsia"/>
          <w:position w:val="-12"/>
          <w:szCs w:val="21"/>
        </w:rPr>
        <w:object w:dxaOrig="2220" w:dyaOrig="360">
          <v:shape id="_x00005804daa8-1965-4f87-82bd-509260abba2a_i1171" type="#_x00005804daa8-1965-4f87-82bd-509260abba2a_t75" style="width:111pt;height:18pt;mso-wrap-style:square;mso-position-horizontal-relative:page;mso-position-vertical-relative:page" o:ole="">
            <v:imagedata r:id="rId5804daa8-1965-4f87-82bd-509260abba2a259" o:title=""/>
          </v:shape>
          <o:OLEObject Type="Embed" ProgID="Equation.3" ShapeID="_x00005804daa8-1965-4f87-82bd-509260abba2a_i1171" DrawAspect="Content" ObjectID="_1426431138" r:id="rId5804daa8-1965-4f87-82bd-509260abba2a260"/>
        </w:object>
      </w:r>
      <w:r>
        <w:rPr>
          <w:rFonts w:ascii="宋体" w:hAnsi="宋体" w:cs="宋体" w:hint="eastAsia"/>
          <w:szCs w:val="21"/>
        </w:rPr>
        <w:t xml:space="preserve"> </w:t>
      </w:r>
      <w:r>
        <w:rPr>
          <w:rFonts w:ascii="宋体" w:hAnsi="宋体" w:cs="宋体" w:hint="eastAsia"/>
          <w:szCs w:val="21"/>
        </w:rPr>
        <w:t>，若数列</w:t>
      </w:r>
      <w:r>
        <w:rPr>
          <w:rFonts w:ascii="宋体" w:hAnsi="宋体" w:cs="宋体" w:hint="eastAsia"/>
          <w:position w:val="-12"/>
          <w:szCs w:val="21"/>
        </w:rPr>
        <w:object w:dxaOrig="460" w:dyaOrig="360">
          <v:shape id="_x00005804daa8-1965-4f87-82bd-509260abba2a_i1172" type="#_x00005804daa8-1965-4f87-82bd-509260abba2a_t75" alt="学科网(www.zxxk.com)--国内最大的教育资源门户，提供试卷、教案、课件、论文、素材及各类教学资源下载，还有大量而丰富的教学相关资讯！" style="width:23pt;height:18pt;mso-wrap-style:square;mso-position-horizontal-relative:page;mso-position-vertical-relative:page" o:ole="">
            <v:imagedata r:id="rId5804daa8-1965-4f87-82bd-509260abba2a247" o:title=""/>
          </v:shape>
          <o:OLEObject Type="Embed" ProgID="Equation.DSMT4" ShapeID="_x00005804daa8-1965-4f87-82bd-509260abba2a_i1172" DrawAspect="Content" ObjectID="_1426431139" r:id="rId5804daa8-1965-4f87-82bd-509260abba2a261"/>
        </w:object>
      </w:r>
      <w:r>
        <w:rPr>
          <w:rFonts w:ascii="宋体" w:hAnsi="宋体" w:cs="宋体" w:hint="eastAsia"/>
          <w:szCs w:val="21"/>
        </w:rPr>
        <w:t>单调递增，则</w:t>
      </w:r>
      <w:r>
        <w:rPr>
          <w:rFonts w:ascii="宋体" w:hAnsi="宋体" w:cs="宋体" w:hint="eastAsia"/>
          <w:position w:val="-12"/>
          <w:szCs w:val="21"/>
        </w:rPr>
        <w:object w:dxaOrig="1280" w:dyaOrig="360">
          <v:shape id="_x00005804daa8-1965-4f87-82bd-509260abba2a_i1173" type="#_x00005804daa8-1965-4f87-82bd-509260abba2a_t75" style="width:64pt;height:18pt;mso-wrap-style:square;mso-position-horizontal-relative:page;mso-position-vertical-relative:page" o:ole="">
            <v:imagedata r:id="rId5804daa8-1965-4f87-82bd-509260abba2a262" o:title=""/>
          </v:shape>
          <o:OLEObject Type="Embed" ProgID="Equation.3" ShapeID="_x00005804daa8-1965-4f87-82bd-509260abba2a_i1173" DrawAspect="Content" ObjectID="_1426431140" r:id="rId5804daa8-1965-4f87-82bd-509260abba2a263"/>
        </w:object>
      </w:r>
      <w:r>
        <w:rPr>
          <w:rFonts w:ascii="宋体" w:hAnsi="宋体" w:cs="宋体" w:hint="eastAsia"/>
          <w:szCs w:val="21"/>
        </w:rPr>
        <w:t>对任意</w:t>
      </w:r>
      <w:r>
        <w:rPr>
          <w:rFonts w:ascii="宋体" w:hAnsi="宋体" w:cs="宋体" w:hint="eastAsia"/>
          <w:position w:val="-6"/>
          <w:szCs w:val="21"/>
        </w:rPr>
        <w:object w:dxaOrig="720" w:dyaOrig="320">
          <v:shape id="_x00005804daa8-1965-4f87-82bd-509260abba2a_i1174" type="#_x00005804daa8-1965-4f87-82bd-509260abba2a_t75" style="width:36pt;height:16pt;mso-wrap-style:square;mso-position-horizontal-relative:page;mso-position-vertical-relative:page" o:ole="">
            <v:imagedata r:id="rId5804daa8-1965-4f87-82bd-509260abba2a264" o:title=""/>
          </v:shape>
          <o:OLEObject Type="Embed" ProgID="Equation.3" ShapeID="_x00005804daa8-1965-4f87-82bd-509260abba2a_i1174" DrawAspect="Content" ObjectID="_1426431141" r:id="rId5804daa8-1965-4f87-82bd-509260abba2a265"/>
        </w:object>
      </w:r>
      <w:r>
        <w:rPr>
          <w:rFonts w:ascii="宋体" w:hAnsi="宋体" w:cs="宋体" w:hint="eastAsia"/>
          <w:szCs w:val="21"/>
        </w:rPr>
        <w:t>都成立，即</w:t>
      </w:r>
      <w:r>
        <w:rPr>
          <w:rFonts w:ascii="宋体" w:hAnsi="宋体" w:cs="宋体" w:hint="eastAsia"/>
          <w:position w:val="-6"/>
          <w:szCs w:val="21"/>
        </w:rPr>
        <w:object w:dxaOrig="1499" w:dyaOrig="280">
          <v:shape id="_x00005804daa8-1965-4f87-82bd-509260abba2a_i1175" type="#_x00005804daa8-1965-4f87-82bd-509260abba2a_t75" style="width:75pt;height:14pt;mso-wrap-style:square;mso-position-horizontal-relative:page;mso-position-vertical-relative:page" o:ole="">
            <v:imagedata r:id="rId5804daa8-1965-4f87-82bd-509260abba2a266" o:title=""/>
          </v:shape>
          <o:OLEObject Type="Embed" ProgID="Equation.3" ShapeID="_x00005804daa8-1965-4f87-82bd-509260abba2a_i1175" DrawAspect="Content" ObjectID="_1426431142" r:id="rId5804daa8-1965-4f87-82bd-509260abba2a267"/>
        </w:object>
      </w:r>
      <w:r>
        <w:rPr>
          <w:rFonts w:ascii="宋体" w:hAnsi="宋体" w:cs="宋体" w:hint="eastAsia"/>
          <w:szCs w:val="21"/>
        </w:rPr>
        <w:t>，移向得</w:t>
      </w:r>
      <w:r>
        <w:rPr>
          <w:rFonts w:ascii="宋体" w:hAnsi="宋体" w:cs="宋体" w:hint="eastAsia"/>
          <w:position w:val="-6"/>
          <w:szCs w:val="21"/>
        </w:rPr>
        <w:object w:dxaOrig="1139" w:dyaOrig="280">
          <v:shape id="_x00005804daa8-1965-4f87-82bd-509260abba2a_i1176" type="#_x00005804daa8-1965-4f87-82bd-509260abba2a_t75" style="width:57pt;height:14pt;mso-wrap-style:square;mso-position-horizontal-relative:page;mso-position-vertical-relative:page" o:ole="">
            <v:imagedata r:id="rId5804daa8-1965-4f87-82bd-509260abba2a268" o:title=""/>
          </v:shape>
          <o:OLEObject Type="Embed" ProgID="Equation.3" ShapeID="_x00005804daa8-1965-4f87-82bd-509260abba2a_i1176" DrawAspect="Content" ObjectID="_1426431143" r:id="rId5804daa8-1965-4f87-82bd-509260abba2a269"/>
        </w:object>
      </w:r>
      <w:r>
        <w:rPr>
          <w:rFonts w:ascii="宋体" w:hAnsi="宋体" w:cs="宋体" w:hint="eastAsia"/>
          <w:szCs w:val="21"/>
        </w:rPr>
        <w:t>，即</w:t>
      </w:r>
      <w:r>
        <w:rPr>
          <w:rFonts w:ascii="宋体" w:hAnsi="宋体" w:cs="宋体" w:hint="eastAsia"/>
          <w:position w:val="-6"/>
          <w:szCs w:val="21"/>
        </w:rPr>
        <w:object w:dxaOrig="340" w:dyaOrig="280">
          <v:shape id="_x00005804daa8-1965-4f87-82bd-509260abba2a_i1177" type="#_x00005804daa8-1965-4f87-82bd-509260abba2a_t75" style="width:17pt;height:14pt;mso-wrap-style:square;mso-position-horizontal-relative:page;mso-position-vertical-relative:page" o:ole="">
            <v:imagedata r:id="rId5804daa8-1965-4f87-82bd-509260abba2a270" o:title=""/>
          </v:shape>
          <o:OLEObject Type="Embed" ProgID="Equation.3" ShapeID="_x00005804daa8-1965-4f87-82bd-509260abba2a_i1177" DrawAspect="Content" ObjectID="_1426431144" r:id="rId5804daa8-1965-4f87-82bd-509260abba2a271"/>
        </w:object>
      </w:r>
      <w:r>
        <w:rPr>
          <w:rFonts w:ascii="宋体" w:hAnsi="宋体" w:cs="宋体" w:hint="eastAsia"/>
          <w:szCs w:val="21"/>
        </w:rPr>
        <w:t>只需小于</w:t>
      </w:r>
      <w:r>
        <w:rPr>
          <w:rFonts w:ascii="宋体" w:hAnsi="宋体" w:cs="宋体" w:hint="eastAsia"/>
          <w:position w:val="-6"/>
          <w:szCs w:val="21"/>
        </w:rPr>
        <w:object w:dxaOrig="619" w:dyaOrig="280">
          <v:shape id="_x00005804daa8-1965-4f87-82bd-509260abba2a_i1178" type="#_x00005804daa8-1965-4f87-82bd-509260abba2a_t75" style="width:35pt;height:16pt;mso-wrap-style:square;mso-position-horizontal-relative:page;mso-position-vertical-relative:page" o:ole="">
            <v:imagedata r:id="rId5804daa8-1965-4f87-82bd-509260abba2a272" o:title=""/>
          </v:shape>
          <o:OLEObject Type="Embed" ProgID="Equation.3" ShapeID="_x00005804daa8-1965-4f87-82bd-509260abba2a_i1178" DrawAspect="Content" ObjectID="_1426431145" r:id="rId5804daa8-1965-4f87-82bd-509260abba2a273"/>
        </w:object>
      </w:r>
      <w:r>
        <w:rPr>
          <w:rFonts w:ascii="宋体" w:hAnsi="宋体" w:cs="宋体" w:hint="eastAsia"/>
          <w:szCs w:val="21"/>
        </w:rPr>
        <w:t>的最小值即可，所以</w:t>
      </w:r>
      <w:r>
        <w:rPr>
          <w:rFonts w:ascii="宋体" w:hAnsi="宋体" w:cs="宋体" w:hint="eastAsia"/>
          <w:position w:val="-24"/>
          <w:szCs w:val="21"/>
        </w:rPr>
        <w:object w:dxaOrig="640" w:dyaOrig="620">
          <v:shape id="_x00005804daa8-1965-4f87-82bd-509260abba2a_i1179" type="#_x00005804daa8-1965-4f87-82bd-509260abba2a_t75" style="width:32pt;height:31pt;mso-wrap-style:square;mso-position-horizontal-relative:page;mso-position-vertical-relative:page" o:ole="">
            <v:imagedata r:id="rId5804daa8-1965-4f87-82bd-509260abba2a274" o:title=""/>
          </v:shape>
          <o:OLEObject Type="Embed" ProgID="Equation.3" ShapeID="_x00005804daa8-1965-4f87-82bd-509260abba2a_i1179" DrawAspect="Content" ObjectID="_1426431146" r:id="rId5804daa8-1965-4f87-82bd-509260abba2a275"/>
        </w:object>
      </w:r>
      <w:r>
        <w:rPr>
          <w:rFonts w:ascii="宋体" w:hAnsi="宋体" w:cs="宋体" w:hint="eastAsia"/>
          <w:szCs w:val="21"/>
        </w:rPr>
        <w:t>.</w:t>
      </w:r>
    </w:p>
    <w:p w:rsidR="00000000" w:rsidRDefault="00E52F50">
      <w:r>
        <w:rPr>
          <w:rFonts w:ascii="宋体" w:hAnsi="宋体" w:cs="宋体" w:hint="eastAsia"/>
          <w:szCs w:val="21"/>
        </w:rPr>
        <w:t>考点：数列的函数特性</w:t>
      </w:r>
    </w:p>
    <w:p w:rsidR="00000000" w:rsidRDefault="00E52F50">
      <w:r>
        <w:rPr>
          <w:rFonts w:ascii="宋体" w:hAnsi="宋体" w:cs="宋体" w:hint="eastAsia"/>
          <w:szCs w:val="21"/>
        </w:rPr>
        <w:t>点评：本题考查数列的函数性质及恒成立问题</w:t>
      </w:r>
      <w:r>
        <w:rPr>
          <w:rFonts w:ascii="宋体" w:hAnsi="宋体" w:cs="宋体" w:hint="eastAsia"/>
          <w:szCs w:val="21"/>
        </w:rPr>
        <w:t xml:space="preserve"> </w:t>
      </w:r>
      <w:r>
        <w:rPr>
          <w:rFonts w:ascii="宋体" w:hAnsi="宋体" w:cs="宋体" w:hint="eastAsia"/>
          <w:szCs w:val="21"/>
        </w:rPr>
        <w:t>，考查了转化能力，计算能力，分离参数法的应用</w:t>
      </w:r>
      <w:r>
        <w:rPr>
          <w:rFonts w:ascii="宋体" w:hAnsi="宋体" w:cs="宋体" w:hint="eastAsia"/>
          <w:szCs w:val="21"/>
        </w:rPr>
        <w:t xml:space="preserve">.   </w:t>
      </w:r>
    </w:p>
    <w:p w:rsidR="002B0C00" w:rsidRDefault="002B0C00" w:rsidP="002B0C00">
      <w:r>
        <w:rPr>
          <w:rFonts w:ascii="宋体" w:hAnsi="宋体" w:hint="eastAsia"/>
          <w:szCs w:val="21"/>
        </w:rPr>
        <w:t>12．</w:t>
      </w:r>
      <w:r w:rsidRPr="00B11E8F">
        <w:rPr>
          <w:rFonts w:ascii="宋体" w:hAnsi="宋体"/>
          <w:position w:val="-10"/>
        </w:rPr>
        <w:object w:dxaOrig="560" w:dyaOrig="320">
          <v:shape id="_x00002e11f0d0-0712-40f6-80b0-ef5b32325c80_i1132" type="#_x00002e11f0d0-0712-40f6-80b0-ef5b32325c80_t75" alt="学科网(www.zxxk.com)--教育资源门户，提供试卷、教案、课件、论文、素材及各类教学资源下载，还有大量而丰富的教学相关资讯！" style="width:27.75pt;height:15.75pt" o:ole="">
            <v:imagedata r:id="rId2e11f0d0-0712-40f6-80b0-ef5b32325c80215" o:title=""/>
          </v:shape>
          <o:OLEObject Type="Embed" ProgID="Equation.DSMT4" ShapeID="_x00002e11f0d0-0712-40f6-80b0-ef5b32325c80_i1132" DrawAspect="Content" ObjectID="_1378236028" r:id="rId2e11f0d0-0712-40f6-80b0-ef5b32325c80216"/>
        </w:object>
      </w:r>
    </w:p>
    <w:p w:rsidR="002B0C00" w:rsidRDefault="002B0C00" w:rsidP="002B0C00">
      <w:r>
        <w:rPr>
          <w:rFonts w:ascii="宋体" w:hAnsi="宋体" w:hint="eastAsia"/>
          <w:szCs w:val="21"/>
        </w:rPr>
        <w:t>【解析】略</w:t>
      </w:r>
    </w:p>
    <w:p w:rsidR="00D002A6" w:rsidRPr="009326E7" w:rsidRDefault="00D002A6" w:rsidP="009326E7">
      <w:r w:rsidRPr="009326E7">
        <w:rPr>
          <w:rFonts w:ascii="宋体" w:hAnsi="宋体" w:hint="eastAsia"/>
          <w:szCs w:val="21"/>
        </w:rPr>
        <w:t>13．</w:t>
      </w:r>
      <w:r w:rsidR="00C2043C" w:rsidRPr="009326E7">
        <w:rPr>
          <w:rFonts w:ascii="宋体" w:hAnsi="宋体"/>
          <w:position w:val="-10"/>
          <w:szCs w:val="21"/>
        </w:rPr>
        <w:object w:dxaOrig="506" w:dyaOrig="324">
          <v:shape id="_x00002a763ce1-a8f0-4f97-aea0-754f82c2acd3_i1234" type="#_x00002a763ce1-a8f0-4f97-aea0-754f82c2acd3_t75" style="width:25.5pt;height:16.5pt;mso-position-horizontal-relative:page;mso-position-vertical-relative:page" o:ole="">
            <v:imagedata r:id="rId2a763ce1-a8f0-4f97-aea0-754f82c2acd311" o:title=""/>
          </v:shape>
          <o:OLEObject Type="Embed" ProgID="Equation.DSMT4" ShapeID="_x00002a763ce1-a8f0-4f97-aea0-754f82c2acd3_i1234" DrawAspect="Content" ObjectID="_1429530547" r:id="rId2a763ce1-a8f0-4f97-aea0-754f82c2acd3340"/>
        </w:object>
      </w:r>
    </w:p>
    <w:p w:rsidR="00D002A6" w:rsidRPr="009326E7" w:rsidRDefault="00D002A6" w:rsidP="009326E7">
      <w:r w:rsidRPr="009326E7">
        <w:rPr>
          <w:rFonts w:ascii="宋体" w:hAnsi="宋体" w:hint="eastAsia"/>
          <w:szCs w:val="21"/>
        </w:rPr>
        <w:t>【解析】</w:t>
      </w:r>
    </w:p>
    <w:p w:rsidR="00D002A6" w:rsidRPr="009326E7" w:rsidRDefault="00D002A6" w:rsidP="009326E7">
      <w:r w:rsidRPr="009326E7">
        <w:rPr>
          <w:rFonts w:ascii="宋体" w:hAnsi="宋体" w:hint="eastAsia"/>
          <w:szCs w:val="21"/>
        </w:rPr>
        <w:t>试题分析：</w:t>
      </w:r>
      <w:r w:rsidR="008B0E37" w:rsidRPr="009326E7">
        <w:rPr>
          <w:rFonts w:ascii="宋体" w:hAnsi="宋体" w:cs="Arial"/>
          <w:szCs w:val="21"/>
        </w:rPr>
        <w:t>解：|x-1|+|x|表示数轴上的x对应点到</w:t>
      </w:r>
      <w:r w:rsidR="008B0E37" w:rsidRPr="009326E7">
        <w:rPr>
          <w:rFonts w:ascii="宋体" w:hAnsi="宋体" w:cs="Arial" w:hint="eastAsia"/>
          <w:szCs w:val="21"/>
        </w:rPr>
        <w:t>0</w:t>
      </w:r>
      <w:r w:rsidR="008B0E37" w:rsidRPr="009326E7">
        <w:rPr>
          <w:rFonts w:ascii="宋体" w:hAnsi="宋体" w:cs="Arial"/>
          <w:szCs w:val="21"/>
        </w:rPr>
        <w:t>和</w:t>
      </w:r>
      <w:r w:rsidR="008B0E37" w:rsidRPr="009326E7">
        <w:rPr>
          <w:rFonts w:ascii="宋体" w:hAnsi="宋体" w:cs="Arial" w:hint="eastAsia"/>
          <w:szCs w:val="21"/>
        </w:rPr>
        <w:t>1</w:t>
      </w:r>
      <w:r w:rsidR="008B0E37" w:rsidRPr="009326E7">
        <w:rPr>
          <w:rFonts w:ascii="宋体" w:hAnsi="宋体" w:cs="Arial"/>
          <w:szCs w:val="21"/>
        </w:rPr>
        <w:t>对应点的距离之和，其最小值等于1，由题意可得，</w:t>
      </w:r>
      <w:r w:rsidR="008B0E37" w:rsidRPr="009326E7">
        <w:rPr>
          <w:rFonts w:ascii="宋体" w:hAnsi="宋体" w:cs="Arial"/>
          <w:position w:val="-6"/>
          <w:szCs w:val="21"/>
        </w:rPr>
        <w:object w:dxaOrig="940" w:dyaOrig="320">
          <v:shape id="_x00002a763ce1-a8f0-4f97-aea0-754f82c2acd3_i1235" type="#_x00002a763ce1-a8f0-4f97-aea0-754f82c2acd3_t75" style="width:47.25pt;height:15.75pt" o:ole="">
            <v:imagedata r:id="rId2a763ce1-a8f0-4f97-aea0-754f82c2acd3341" o:title=""/>
          </v:shape>
          <o:OLEObject Type="Embed" ProgID="Equation.DSMT4" ShapeID="_x00002a763ce1-a8f0-4f97-aea0-754f82c2acd3_i1235" DrawAspect="Content" ObjectID="_1429530548" r:id="rId2a763ce1-a8f0-4f97-aea0-754f82c2acd3342"/>
        </w:object>
      </w:r>
      <w:r w:rsidR="008B0E37" w:rsidRPr="009326E7">
        <w:rPr>
          <w:rFonts w:ascii="宋体" w:hAnsi="宋体" w:cs="Arial"/>
          <w:position w:val="-4"/>
          <w:szCs w:val="21"/>
        </w:rPr>
        <w:object w:dxaOrig="200" w:dyaOrig="240">
          <v:shape id="_x00002a763ce1-a8f0-4f97-aea0-754f82c2acd3_i1236" type="#_x00002a763ce1-a8f0-4f97-aea0-754f82c2acd3_t75" style="width:9.75pt;height:12pt" o:ole="">
            <v:imagedata r:id="rId2a763ce1-a8f0-4f97-aea0-754f82c2acd3343" o:title=""/>
          </v:shape>
          <o:OLEObject Type="Embed" ProgID="Equation.DSMT4" ShapeID="_x00002a763ce1-a8f0-4f97-aea0-754f82c2acd3_i1236" DrawAspect="Content" ObjectID="_1429530549" r:id="rId2a763ce1-a8f0-4f97-aea0-754f82c2acd3344"/>
        </w:object>
      </w:r>
      <w:r w:rsidR="008B0E37" w:rsidRPr="009326E7">
        <w:rPr>
          <w:rFonts w:ascii="宋体" w:hAnsi="宋体" w:cs="Arial"/>
          <w:szCs w:val="21"/>
        </w:rPr>
        <w:t xml:space="preserve"> 1，解得</w:t>
      </w:r>
      <w:r w:rsidR="008B0E37" w:rsidRPr="009326E7">
        <w:rPr>
          <w:rFonts w:ascii="宋体" w:hAnsi="宋体" w:cs="Arial" w:hint="eastAsia"/>
          <w:szCs w:val="21"/>
        </w:rPr>
        <w:t>0</w:t>
      </w:r>
      <w:r w:rsidR="008B0E37" w:rsidRPr="009326E7">
        <w:rPr>
          <w:rFonts w:ascii="宋体" w:hAnsi="宋体" w:cs="Arial"/>
          <w:position w:val="-4"/>
          <w:szCs w:val="21"/>
        </w:rPr>
        <w:object w:dxaOrig="200" w:dyaOrig="240">
          <v:shape id="_x00002a763ce1-a8f0-4f97-aea0-754f82c2acd3_i1237" type="#_x00002a763ce1-a8f0-4f97-aea0-754f82c2acd3_t75" style="width:9.75pt;height:12pt" o:ole="">
            <v:imagedata r:id="rId2a763ce1-a8f0-4f97-aea0-754f82c2acd3343" o:title=""/>
          </v:shape>
          <o:OLEObject Type="Embed" ProgID="Equation.DSMT4" ShapeID="_x00002a763ce1-a8f0-4f97-aea0-754f82c2acd3_i1237" DrawAspect="Content" ObjectID="_1429530550" r:id="rId2a763ce1-a8f0-4f97-aea0-754f82c2acd3345"/>
        </w:object>
      </w:r>
      <w:r w:rsidR="008B0E37" w:rsidRPr="009326E7">
        <w:rPr>
          <w:rFonts w:ascii="宋体" w:hAnsi="宋体" w:cs="Arial" w:hint="eastAsia"/>
          <w:szCs w:val="21"/>
        </w:rPr>
        <w:t>a</w:t>
      </w:r>
      <w:r w:rsidR="008B0E37" w:rsidRPr="009326E7">
        <w:rPr>
          <w:rFonts w:ascii="宋体" w:hAnsi="宋体" w:cs="Arial"/>
          <w:position w:val="-4"/>
          <w:szCs w:val="21"/>
        </w:rPr>
        <w:object w:dxaOrig="200" w:dyaOrig="240">
          <v:shape id="_x00002a763ce1-a8f0-4f97-aea0-754f82c2acd3_i1238" type="#_x00002a763ce1-a8f0-4f97-aea0-754f82c2acd3_t75" style="width:9.75pt;height:12pt" o:ole="">
            <v:imagedata r:id="rId2a763ce1-a8f0-4f97-aea0-754f82c2acd3343" o:title=""/>
          </v:shape>
          <o:OLEObject Type="Embed" ProgID="Equation.DSMT4" ShapeID="_x00002a763ce1-a8f0-4f97-aea0-754f82c2acd3_i1238" DrawAspect="Content" ObjectID="_1429530551" r:id="rId2a763ce1-a8f0-4f97-aea0-754f82c2acd3346"/>
        </w:object>
      </w:r>
      <w:r w:rsidR="008B0E37" w:rsidRPr="009326E7">
        <w:rPr>
          <w:rFonts w:ascii="宋体" w:hAnsi="宋体" w:cs="Arial" w:hint="eastAsia"/>
          <w:szCs w:val="21"/>
        </w:rPr>
        <w:t>1</w:t>
      </w:r>
      <w:r w:rsidR="008B0E37" w:rsidRPr="009326E7">
        <w:rPr>
          <w:rFonts w:ascii="宋体" w:hAnsi="宋体" w:cs="Arial"/>
          <w:szCs w:val="21"/>
        </w:rPr>
        <w:t>，故</w:t>
      </w:r>
      <w:r w:rsidR="008B0E37" w:rsidRPr="009326E7">
        <w:rPr>
          <w:rFonts w:ascii="宋体" w:hAnsi="宋体" w:cs="Arial" w:hint="eastAsia"/>
          <w:szCs w:val="21"/>
        </w:rPr>
        <w:t>答案为</w:t>
      </w:r>
      <w:r w:rsidR="008B0E37" w:rsidRPr="009326E7">
        <w:rPr>
          <w:rFonts w:ascii="宋体" w:hAnsi="宋体"/>
          <w:position w:val="-10"/>
          <w:szCs w:val="21"/>
        </w:rPr>
        <w:object w:dxaOrig="506" w:dyaOrig="324">
          <v:shape id="_x00002a763ce1-a8f0-4f97-aea0-754f82c2acd3_i1239" type="#_x00002a763ce1-a8f0-4f97-aea0-754f82c2acd3_t75" style="width:25.5pt;height:16.5pt;mso-position-horizontal-relative:page;mso-position-vertical-relative:page" o:ole="">
            <v:imagedata r:id="rId2a763ce1-a8f0-4f97-aea0-754f82c2acd311" o:title=""/>
          </v:shape>
          <o:OLEObject Type="Embed" ProgID="Equation.DSMT4" ShapeID="_x00002a763ce1-a8f0-4f97-aea0-754f82c2acd3_i1239" DrawAspect="Content" ObjectID="_1429530552" r:id="rId2a763ce1-a8f0-4f97-aea0-754f82c2acd3347"/>
        </w:object>
      </w:r>
    </w:p>
    <w:p w:rsidR="00D002A6" w:rsidRPr="009326E7" w:rsidRDefault="00D002A6" w:rsidP="009326E7">
      <w:r w:rsidRPr="009326E7">
        <w:rPr>
          <w:rFonts w:ascii="宋体" w:hAnsi="宋体" w:hint="eastAsia"/>
          <w:szCs w:val="21"/>
        </w:rPr>
        <w:t>考点：</w:t>
      </w:r>
      <w:r w:rsidR="008B0E37" w:rsidRPr="009326E7">
        <w:rPr>
          <w:rFonts w:ascii="宋体" w:hAnsi="宋体" w:cs="Arial"/>
          <w:szCs w:val="21"/>
        </w:rPr>
        <w:t>绝对值的意义</w:t>
      </w:r>
    </w:p>
    <w:p w:rsidR="00D002A6" w:rsidRPr="009326E7" w:rsidRDefault="00D002A6" w:rsidP="009326E7">
      <w:r w:rsidRPr="009326E7">
        <w:rPr>
          <w:rFonts w:ascii="宋体" w:hAnsi="宋体" w:hint="eastAsia"/>
          <w:szCs w:val="21"/>
        </w:rPr>
        <w:t>点评：</w:t>
      </w:r>
      <w:r w:rsidR="008B0E37" w:rsidRPr="009326E7">
        <w:rPr>
          <w:rFonts w:ascii="宋体" w:hAnsi="宋体" w:cs="Arial"/>
          <w:szCs w:val="21"/>
        </w:rPr>
        <w:t>本题考查绝对值的意义，绝对值不等式的解法，得到a</w:t>
      </w:r>
      <w:r w:rsidR="008B0E37" w:rsidRPr="009326E7">
        <w:rPr>
          <w:rFonts w:ascii="宋体" w:hAnsi="宋体" w:cs="Arial"/>
          <w:szCs w:val="21"/>
          <w:vertAlign w:val="superscript"/>
        </w:rPr>
        <w:t>2</w:t>
      </w:r>
      <w:r w:rsidR="008B0E37" w:rsidRPr="009326E7">
        <w:rPr>
          <w:rFonts w:ascii="宋体" w:hAnsi="宋体" w:cs="Arial"/>
          <w:szCs w:val="21"/>
        </w:rPr>
        <w:t>+a+1＜1，是解题的关键</w:t>
      </w:r>
    </w:p>
    <w:p w:rsidR="00C4329B" w:rsidRDefault="00C4329B" w:rsidP="00C4329B">
      <w:r>
        <w:rPr>
          <w:rFonts w:ascii="宋体" w:hAnsi="宋体" w:hint="eastAsia"/>
          <w:szCs w:val="21"/>
        </w:rPr>
        <w:t>14．</w:t>
      </w:r>
      <w:r w:rsidRPr="004C1D26">
        <w:rPr>
          <w:rFonts w:asciiTheme="minorEastAsia" w:eastAsiaTheme="minorEastAsia" w:hAnsiTheme="minorEastAsia" w:hint="eastAsia"/>
          <w:szCs w:val="21"/>
        </w:rPr>
        <w:sym w:font="Symbol" w:char="F022"/>
      </w:r>
      <w:r w:rsidRPr="004C1D26">
        <w:rPr>
          <w:rFonts w:asciiTheme="minorEastAsia" w:eastAsiaTheme="minorEastAsia" w:hAnsiTheme="minorEastAsia" w:hint="eastAsia"/>
          <w:szCs w:val="21"/>
        </w:rPr>
        <w:t>x≥0，2</w:t>
      </w:r>
      <w:r w:rsidRPr="004C1D26">
        <w:rPr>
          <w:rFonts w:asciiTheme="minorEastAsia" w:eastAsiaTheme="minorEastAsia" w:hAnsiTheme="minorEastAsia" w:hint="eastAsia"/>
          <w:szCs w:val="21"/>
          <w:vertAlign w:val="superscript"/>
        </w:rPr>
        <w:t>X</w:t>
      </w:r>
      <w:r w:rsidRPr="004C1D26">
        <w:rPr>
          <w:rFonts w:asciiTheme="minorEastAsia" w:eastAsiaTheme="minorEastAsia" w:hAnsiTheme="minorEastAsia" w:hint="eastAsia"/>
          <w:szCs w:val="21"/>
        </w:rPr>
        <w:t>≠3</w:t>
      </w:r>
    </w:p>
    <w:p w:rsidR="00C4329B" w:rsidRDefault="00C4329B" w:rsidP="00C4329B">
      <w:r>
        <w:rPr>
          <w:rFonts w:ascii="宋体" w:hAnsi="宋体" w:hint="eastAsia"/>
          <w:szCs w:val="21"/>
        </w:rPr>
        <w:t>【解析】略</w:t>
      </w:r>
    </w:p>
    <w:p w:rsidR="00000000" w:rsidRDefault="00A21EBB">
      <w:r>
        <w:rPr>
          <w:rFonts w:ascii="宋体" w:hAnsi="宋体" w:cs="宋体" w:hint="eastAsia"/>
          <w:szCs w:val="21"/>
        </w:rPr>
        <w:t>15．</w:t>
      </w:r>
      <w:r>
        <w:rPr>
          <w:rFonts w:ascii="宋体" w:hAnsi="宋体" w:cs="宋体" w:hint="eastAsia"/>
          <w:position w:val="-6"/>
          <w:szCs w:val="21"/>
        </w:rPr>
        <w:object w:dxaOrig="480" w:dyaOrig="340">
          <v:shape id="_x000078e0535c-25eb-4eb4-9aa8-8aae3be556bf_i1152" type="#_x000078e0535c-25eb-4eb4-9aa8-8aae3be556bf_t75" alt="学科网(www.zxxk.com)--教育资源门户，提供试卷、教案、课件、论文、素材及各类教学资源下载，还有大量而丰富的教学相关资讯！" style="width:24pt;height:17pt;mso-wrap-style:square;mso-position-horizontal-relative:page;mso-position-vertical-relative:page" o:ole="">
            <v:imagedata r:id="rId78e0535c-25eb-4eb4-9aa8-8aae3be556bf222" o:title=""/>
          </v:shape>
          <o:OLEObject Type="Embed" ProgID="Equation.DSMT4" ShapeID="_x000078e0535c-25eb-4eb4-9aa8-8aae3be556bf_i1152" DrawAspect="Content" ObjectID="_1425395947" r:id="rId78e0535c-25eb-4eb4-9aa8-8aae3be556bf223"/>
        </w:object>
      </w:r>
    </w:p>
    <w:p w:rsidR="00000000" w:rsidRDefault="00A21EBB">
      <w:r>
        <w:rPr>
          <w:rFonts w:ascii="宋体" w:hAnsi="宋体" w:cs="宋体" w:hint="eastAsia"/>
          <w:szCs w:val="21"/>
        </w:rPr>
        <w:t>【解析】</w:t>
      </w:r>
    </w:p>
    <w:p w:rsidR="00000000" w:rsidRDefault="00A21EBB">
      <w:r>
        <w:rPr>
          <w:rFonts w:ascii="宋体" w:hAnsi="宋体" w:cs="宋体" w:hint="eastAsia"/>
          <w:szCs w:val="21"/>
        </w:rPr>
        <w:t>试题分析：根据题意可知，</w:t>
      </w:r>
      <w:r>
        <w:rPr>
          <w:rFonts w:ascii="宋体" w:hAnsi="宋体" w:cs="宋体" w:hint="eastAsia"/>
          <w:szCs w:val="21"/>
        </w:rPr>
        <w:t>已知</w:t>
      </w:r>
      <w:r>
        <w:rPr>
          <w:rFonts w:ascii="宋体" w:hAnsi="宋体" w:cs="宋体" w:hint="eastAsia"/>
          <w:position w:val="-6"/>
          <w:szCs w:val="21"/>
        </w:rPr>
        <w:object w:dxaOrig="540" w:dyaOrig="260">
          <v:shape id="_x000078e0535c-25eb-4eb4-9aa8-8aae3be556bf_i1153" type="#_x000078e0535c-25eb-4eb4-9aa8-8aae3be556bf_t75" alt="学科网(www.zxxk.com)--教育资源门户，提供试卷、教案、课件、论文、素材及各类教学资源下载，还有大量而丰富的教学相关资讯！" style="width:27pt;height:13pt;mso-wrap-style:square;mso-position-horizontal-relative:page;mso-position-vertical-relative:page" o:ole="">
            <v:imagedata r:id="rId78e0535c-25eb-4eb4-9aa8-8aae3be556bf216" o:title=""/>
          </v:shape>
          <o:OLEObject Type="Embed" ProgID="Equation.DSMT4" ShapeID="_x000078e0535c-25eb-4eb4-9aa8-8aae3be556bf_i1153" DrawAspect="Content" ObjectID="_1425395948" r:id="rId78e0535c-25eb-4eb4-9aa8-8aae3be556bf224"/>
        </w:object>
      </w:r>
      <w:r>
        <w:rPr>
          <w:rFonts w:ascii="宋体" w:hAnsi="宋体" w:cs="宋体" w:hint="eastAsia"/>
          <w:szCs w:val="21"/>
        </w:rPr>
        <w:t>，且</w:t>
      </w:r>
      <w:r>
        <w:rPr>
          <w:rFonts w:ascii="宋体" w:hAnsi="宋体" w:cs="宋体" w:hint="eastAsia"/>
          <w:position w:val="-24"/>
          <w:szCs w:val="21"/>
        </w:rPr>
        <w:object w:dxaOrig="1320" w:dyaOrig="620">
          <v:shape id="_x000078e0535c-25eb-4eb4-9aa8-8aae3be556bf_i1154" type="#_x000078e0535c-25eb-4eb4-9aa8-8aae3be556bf_t75" alt="学科网(www.zxxk.com)--教育资源门户，提供试卷、教案、课件、论文、素材及各类教学资源下载，还有大量而丰富的教学相关资讯！" style="width:66pt;height:31pt;mso-wrap-style:square;mso-position-horizontal-relative:page;mso-position-vertical-relative:page" o:ole="">
            <v:imagedata r:id="rId78e0535c-25eb-4eb4-9aa8-8aae3be556bf225" o:title=""/>
          </v:shape>
          <o:OLEObject Type="Embed" ProgID="Equation.DSMT4" ShapeID="_x000078e0535c-25eb-4eb4-9aa8-8aae3be556bf_i1154" DrawAspect="Content" ObjectID="_1425395949" r:id="rId78e0535c-25eb-4eb4-9aa8-8aae3be556bf226"/>
        </w:object>
      </w:r>
      <w:r>
        <w:rPr>
          <w:rFonts w:ascii="宋体" w:hAnsi="宋体" w:cs="宋体" w:hint="eastAsia"/>
          <w:szCs w:val="21"/>
        </w:rPr>
        <w:t>，则</w:t>
      </w:r>
      <w:r>
        <w:rPr>
          <w:rFonts w:ascii="宋体" w:hAnsi="宋体" w:cs="宋体" w:hint="eastAsia"/>
          <w:position w:val="-42"/>
          <w:szCs w:val="21"/>
        </w:rPr>
        <w:object w:dxaOrig="3300" w:dyaOrig="980">
          <v:shape id="_x000078e0535c-25eb-4eb4-9aa8-8aae3be556bf_i1155" type="#_x000078e0535c-25eb-4eb4-9aa8-8aae3be556bf_t75" alt="学科网(www.zxxk.com)--教育资源门户，提供试卷、教案、课件、论文、素材及各类教学资源下载，还有大量而丰富的教学相关资讯！" style="width:165pt;height:49pt;mso-wrap-style:square;mso-position-horizontal-relative:page;mso-position-vertical-relative:page" o:ole="">
            <v:imagedata r:id="rId78e0535c-25eb-4eb4-9aa8-8aae3be556bf227" o:title=""/>
          </v:shape>
          <o:OLEObject Type="Embed" ProgID="Equation.DSMT4" ShapeID="_x000078e0535c-25eb-4eb4-9aa8-8aae3be556bf_i1155" DrawAspect="Content" ObjectID="_1425395950" r:id="rId78e0535c-25eb-4eb4-9aa8-8aae3be556bf228"/>
        </w:object>
      </w:r>
      <w:r>
        <w:rPr>
          <w:rFonts w:ascii="宋体" w:hAnsi="宋体" w:cs="宋体" w:hint="eastAsia"/>
          <w:szCs w:val="21"/>
        </w:rPr>
        <w:t>，然后根据</w:t>
      </w:r>
      <w:r>
        <w:rPr>
          <w:rFonts w:ascii="宋体" w:hAnsi="宋体" w:cs="宋体" w:hint="eastAsia"/>
          <w:position w:val="-24"/>
          <w:szCs w:val="21"/>
        </w:rPr>
        <w:object w:dxaOrig="2060" w:dyaOrig="620">
          <v:shape id="_x000078e0535c-25eb-4eb4-9aa8-8aae3be556bf_i1156" type="#_x000078e0535c-25eb-4eb4-9aa8-8aae3be556bf_t75" alt="学科网(www.zxxk.com)--教育资源门户，提供试卷、教案、课件、论文、素材及各类教学资源下载，还有大量而丰富的教学相关资讯！" style="width:103pt;height:31pt;mso-wrap-style:square;mso-position-horizontal-relative:page;mso-position-vertical-relative:page" o:ole="">
            <v:imagedata r:id="rId78e0535c-25eb-4eb4-9aa8-8aae3be556bf229" o:title=""/>
          </v:shape>
          <o:OLEObject Type="Embed" ProgID="Equation.DSMT4" ShapeID="_x000078e0535c-25eb-4eb4-9aa8-8aae3be556bf_i1156" DrawAspect="Content" ObjectID="_1425395951" r:id="rId78e0535c-25eb-4eb4-9aa8-8aae3be556bf230"/>
        </w:object>
      </w:r>
    </w:p>
    <w:p w:rsidR="00000000" w:rsidRDefault="00A21EBB">
      <w:r>
        <w:rPr>
          <w:rFonts w:ascii="宋体" w:hAnsi="宋体" w:cs="宋体" w:hint="eastAsia"/>
          <w:szCs w:val="21"/>
        </w:rPr>
        <w:t>结合导数的思想求解最小值为</w:t>
      </w:r>
      <w:r>
        <w:rPr>
          <w:rFonts w:ascii="宋体" w:hAnsi="宋体" w:cs="宋体" w:hint="eastAsia"/>
          <w:position w:val="-6"/>
          <w:szCs w:val="21"/>
        </w:rPr>
        <w:object w:dxaOrig="480" w:dyaOrig="340">
          <v:shape id="_x000078e0535c-25eb-4eb4-9aa8-8aae3be556bf_i1157" type="#_x000078e0535c-25eb-4eb4-9aa8-8aae3be556bf_t75" alt="学科网(www.zxxk.com)--教育资源门户，提供试卷、教案、课件、论文、素材及各类教学资源下载，还有大量而丰富的教学相关资讯！" style="width:24pt;height:17pt;mso-wrap-style:square;mso-position-horizontal-relative:page;mso-position-vertical-relative:page" o:ole="">
            <v:imagedata r:id="rId78e0535c-25eb-4eb4-9aa8-8aae3be556bf222" o:title=""/>
          </v:shape>
          <o:OLEObject Type="Embed" ProgID="Equation.DSMT4" ShapeID="_x000078e0535c-25eb-4eb4-9aa8-8aae3be556bf_i1157" DrawAspect="Content" ObjectID="_1425395952" r:id="rId78e0535c-25eb-4eb4-9aa8-8aae3be556bf231"/>
        </w:object>
      </w:r>
      <w:r>
        <w:rPr>
          <w:rFonts w:ascii="宋体" w:hAnsi="宋体" w:cs="宋体" w:hint="eastAsia"/>
          <w:szCs w:val="21"/>
        </w:rPr>
        <w:t>，故答案为</w:t>
      </w:r>
      <w:r>
        <w:rPr>
          <w:rFonts w:ascii="宋体" w:hAnsi="宋体" w:cs="宋体" w:hint="eastAsia"/>
          <w:position w:val="-6"/>
          <w:szCs w:val="21"/>
        </w:rPr>
        <w:object w:dxaOrig="480" w:dyaOrig="340">
          <v:shape id="_x000078e0535c-25eb-4eb4-9aa8-8aae3be556bf_i1158" type="#_x000078e0535c-25eb-4eb4-9aa8-8aae3be556bf_t75" alt="学科网(www.zxxk.com)--教育资源门户，提供试卷、教案、课件、论文、素材及各类教学资源下载，还有大量而丰富的教学相关资讯！" style="width:24pt;height:17pt;mso-wrap-style:square;mso-position-horizontal-relative:page;mso-position-vertical-relative:page" o:ole="">
            <v:imagedata r:id="rId78e0535c-25eb-4eb4-9aa8-8aae3be556bf222" o:title=""/>
          </v:shape>
          <o:OLEObject Type="Embed" ProgID="Equation.DSMT4" ShapeID="_x000078e0535c-25eb-4eb4-9aa8-8aae3be556bf_i1158" DrawAspect="Content" ObjectID="_1425395953" r:id="rId78e0535c-25eb-4eb4-9aa8-8aae3be556bf232"/>
        </w:object>
      </w:r>
      <w:r>
        <w:rPr>
          <w:rFonts w:ascii="宋体" w:hAnsi="宋体" w:cs="宋体" w:hint="eastAsia"/>
          <w:szCs w:val="21"/>
        </w:rPr>
        <w:t>。</w:t>
      </w:r>
    </w:p>
    <w:p w:rsidR="00000000" w:rsidRDefault="00A21EBB">
      <w:r>
        <w:rPr>
          <w:rFonts w:ascii="宋体" w:hAnsi="宋体" w:cs="宋体" w:hint="eastAsia"/>
          <w:szCs w:val="21"/>
        </w:rPr>
        <w:t>考点：均值不等式的运用。</w:t>
      </w:r>
    </w:p>
    <w:p w:rsidR="00000000" w:rsidRDefault="00A21EBB">
      <w:r>
        <w:rPr>
          <w:rFonts w:ascii="宋体" w:hAnsi="宋体" w:cs="宋体" w:hint="eastAsia"/>
          <w:szCs w:val="21"/>
        </w:rPr>
        <w:t>点评：解决的关键是将所求的表达式化为一个函数，运用函数的思想，或者是不等式的思想求解得到最值，</w:t>
      </w:r>
      <w:r>
        <w:rPr>
          <w:rFonts w:ascii="宋体" w:hAnsi="宋体" w:cs="宋体" w:hint="eastAsia"/>
          <w:szCs w:val="21"/>
        </w:rPr>
        <w:t xml:space="preserve"> </w:t>
      </w:r>
      <w:r>
        <w:rPr>
          <w:rFonts w:ascii="宋体" w:hAnsi="宋体" w:cs="宋体" w:hint="eastAsia"/>
          <w:szCs w:val="21"/>
        </w:rPr>
        <w:t>属于基础题。</w:t>
      </w:r>
    </w:p>
    <w:p w:rsidR="001C08ED" w:rsidRPr="00F56E0C" w:rsidRDefault="001C08ED" w:rsidP="00F56E0C">
      <w:r w:rsidRPr="00F56E0C">
        <w:rPr>
          <w:rFonts w:ascii="宋体" w:hAnsi="宋体" w:hint="eastAsia"/>
          <w:szCs w:val="21"/>
        </w:rPr>
        <w:t>16．</w:t>
      </w:r>
      <w:r w:rsidR="00D425F6" w:rsidRPr="00F56E0C">
        <w:rPr>
          <w:rFonts w:ascii="宋体" w:hAnsi="宋体"/>
          <w:szCs w:val="21"/>
        </w:rPr>
        <w:t>（</w:t>
      </w:r>
      <w:r w:rsidR="00D425F6" w:rsidRPr="00F56E0C">
        <w:rPr>
          <w:rFonts w:ascii="宋体" w:hAnsi="宋体" w:cs="宋体" w:hint="eastAsia"/>
          <w:bCs/>
          <w:szCs w:val="21"/>
        </w:rPr>
        <w:t>Ⅰ</w:t>
      </w:r>
      <w:r w:rsidR="00D425F6" w:rsidRPr="00F56E0C">
        <w:rPr>
          <w:rFonts w:ascii="宋体" w:hAnsi="宋体"/>
          <w:szCs w:val="21"/>
        </w:rPr>
        <w:t>）</w:t>
      </w:r>
      <w:r w:rsidR="00D425F6" w:rsidRPr="00F56E0C">
        <w:rPr>
          <w:rFonts w:ascii="宋体" w:hAnsi="宋体"/>
          <w:noProof/>
          <w:position w:val="-12"/>
          <w:szCs w:val="21"/>
        </w:rPr>
        <w:pict>
          <v:shape id="图片 233" o:spid="_x0000f03fee0f-f3b8-4af9-9274-b52ce61f625d_i1251" type="#_x0000f03fee0f-f3b8-4af9-9274-b52ce61f625d_t75" alt=" " style="width:50.5pt;height:18.25pt;visibility:visible">
            <v:imagedata r:id="rIdf03fee0f-f3b8-4af9-9274-b52ce61f625d313" o:title=" "/>
          </v:shape>
        </w:pict>
      </w:r>
    </w:p>
    <w:p w:rsidR="00D425F6" w:rsidRPr="00F56E0C" w:rsidRDefault="00D425F6" w:rsidP="00F56E0C">
      <w:r w:rsidRPr="00F56E0C">
        <w:rPr>
          <w:rFonts w:ascii="宋体" w:hAnsi="宋体"/>
          <w:szCs w:val="21"/>
        </w:rPr>
        <w:t>（</w:t>
      </w:r>
      <w:r w:rsidRPr="00F56E0C">
        <w:rPr>
          <w:rFonts w:ascii="宋体" w:hAnsi="宋体" w:cs="宋体" w:hint="eastAsia"/>
          <w:bCs/>
          <w:szCs w:val="21"/>
        </w:rPr>
        <w:t>Ⅱ</w:t>
      </w:r>
      <w:r w:rsidRPr="00F56E0C">
        <w:rPr>
          <w:rFonts w:ascii="宋体" w:hAnsi="宋体"/>
          <w:szCs w:val="21"/>
        </w:rPr>
        <w:t>）</w:t>
      </w:r>
      <w:r w:rsidRPr="00F56E0C">
        <w:rPr>
          <w:rFonts w:ascii="宋体" w:hAnsi="宋体" w:hint="eastAsia"/>
          <w:szCs w:val="21"/>
        </w:rPr>
        <w:t>见解析</w:t>
      </w:r>
    </w:p>
    <w:p w:rsidR="001C08ED" w:rsidRPr="00F56E0C" w:rsidRDefault="001C08ED" w:rsidP="00F56E0C">
      <w:r w:rsidRPr="00F56E0C">
        <w:rPr>
          <w:rFonts w:ascii="宋体" w:hAnsi="宋体" w:hint="eastAsia"/>
          <w:szCs w:val="21"/>
        </w:rPr>
        <w:t>【解析】</w:t>
      </w:r>
    </w:p>
    <w:p w:rsidR="001C08ED" w:rsidRPr="00F56E0C" w:rsidRDefault="001C08ED" w:rsidP="00F56E0C">
      <w:r w:rsidRPr="00F56E0C">
        <w:rPr>
          <w:rFonts w:ascii="宋体" w:hAnsi="宋体" w:hint="eastAsia"/>
          <w:szCs w:val="21"/>
        </w:rPr>
        <w:t>试题分析：</w:t>
      </w:r>
      <w:r w:rsidRPr="00F56E0C">
        <w:rPr>
          <w:rFonts w:ascii="宋体" w:hAnsi="宋体"/>
          <w:szCs w:val="21"/>
        </w:rPr>
        <w:t>（I）、当n=1时，先求出b</w:t>
      </w:r>
      <w:r w:rsidRPr="00F56E0C">
        <w:rPr>
          <w:rFonts w:ascii="宋体" w:hAnsi="宋体"/>
          <w:szCs w:val="21"/>
          <w:vertAlign w:val="subscript"/>
        </w:rPr>
        <w:t>1</w:t>
      </w:r>
      <w:r w:rsidRPr="00F56E0C">
        <w:rPr>
          <w:rFonts w:ascii="宋体" w:hAnsi="宋体"/>
          <w:szCs w:val="21"/>
        </w:rPr>
        <w:t>=3，当n≥2时，求得b</w:t>
      </w:r>
      <w:r w:rsidRPr="00F56E0C">
        <w:rPr>
          <w:rFonts w:ascii="宋体" w:hAnsi="宋体"/>
          <w:szCs w:val="21"/>
          <w:vertAlign w:val="subscript"/>
        </w:rPr>
        <w:t xml:space="preserve"> n+1</w:t>
      </w:r>
      <w:r w:rsidRPr="00F56E0C">
        <w:rPr>
          <w:rFonts w:ascii="宋体" w:hAnsi="宋体"/>
          <w:szCs w:val="21"/>
        </w:rPr>
        <w:t>与b</w:t>
      </w:r>
      <w:r w:rsidRPr="00F56E0C">
        <w:rPr>
          <w:rFonts w:ascii="宋体" w:hAnsi="宋体"/>
          <w:szCs w:val="21"/>
          <w:vertAlign w:val="subscript"/>
        </w:rPr>
        <w:t>n</w:t>
      </w:r>
      <w:r w:rsidRPr="00F56E0C">
        <w:rPr>
          <w:rFonts w:ascii="宋体" w:hAnsi="宋体"/>
          <w:szCs w:val="21"/>
        </w:rPr>
        <w:t>的关系即可知道b</w:t>
      </w:r>
      <w:r w:rsidRPr="00F56E0C">
        <w:rPr>
          <w:rFonts w:ascii="宋体" w:hAnsi="宋体"/>
          <w:szCs w:val="21"/>
          <w:vertAlign w:val="subscript"/>
        </w:rPr>
        <w:t>n</w:t>
      </w:r>
      <w:r w:rsidRPr="00F56E0C">
        <w:rPr>
          <w:rFonts w:ascii="宋体" w:hAnsi="宋体"/>
          <w:szCs w:val="21"/>
        </w:rPr>
        <w:t>为等差数列，然后便可求出数列{b</w:t>
      </w:r>
      <w:r w:rsidRPr="00F56E0C">
        <w:rPr>
          <w:rFonts w:ascii="宋体" w:hAnsi="宋体"/>
          <w:szCs w:val="21"/>
          <w:vertAlign w:val="subscript"/>
        </w:rPr>
        <w:t>n</w:t>
      </w:r>
      <w:r w:rsidRPr="00F56E0C">
        <w:rPr>
          <w:rFonts w:ascii="宋体" w:hAnsi="宋体"/>
          <w:szCs w:val="21"/>
        </w:rPr>
        <w:t>}的通项公式；</w:t>
      </w:r>
    </w:p>
    <w:p w:rsidR="001C08ED" w:rsidRPr="00F56E0C" w:rsidRDefault="001C08ED" w:rsidP="00F56E0C">
      <w:r w:rsidRPr="00F56E0C">
        <w:rPr>
          <w:rFonts w:ascii="宋体" w:hAnsi="宋体"/>
          <w:szCs w:val="21"/>
        </w:rPr>
        <w:t>（II）根据（I）中求得的b</w:t>
      </w:r>
      <w:r w:rsidRPr="00F56E0C">
        <w:rPr>
          <w:rFonts w:ascii="宋体" w:hAnsi="宋体"/>
          <w:szCs w:val="21"/>
          <w:vertAlign w:val="subscript"/>
        </w:rPr>
        <w:t>n</w:t>
      </w:r>
      <w:r w:rsidRPr="00F56E0C">
        <w:rPr>
          <w:rFonts w:ascii="宋体" w:hAnsi="宋体"/>
          <w:szCs w:val="21"/>
        </w:rPr>
        <w:t>的通项公式先求出数列{</w:t>
      </w:r>
      <w:r w:rsidRPr="00F56E0C">
        <w:rPr>
          <w:rFonts w:ascii="宋体" w:hAnsi="宋体"/>
          <w:position w:val="-24"/>
          <w:szCs w:val="21"/>
        </w:rPr>
        <w:object w:dxaOrig="340" w:dyaOrig="620">
          <v:shape id="_x0000f03fee0f-f3b8-4af9-9274-b52ce61f625d_i1252" type="#_x0000f03fee0f-f3b8-4af9-9274-b52ce61f625d_t75" style="width:17.2pt;height:31.15pt" o:ole="">
            <v:imagedata r:id="rIdf03fee0f-f3b8-4af9-9274-b52ce61f625d314" o:title=""/>
          </v:shape>
          <o:OLEObject Type="Embed" ProgID="Equation.DSMT4" ShapeID="_x0000f03fee0f-f3b8-4af9-9274-b52ce61f625d_i1252" DrawAspect="Content" ObjectID="_1418193544" r:id="rIdf03fee0f-f3b8-4af9-9274-b52ce61f625d315"/>
        </w:object>
      </w:r>
      <w:r w:rsidRPr="00F56E0C">
        <w:rPr>
          <w:rFonts w:ascii="宋体" w:hAnsi="宋体"/>
          <w:szCs w:val="21"/>
        </w:rPr>
        <w:t>}的表达式，然后求出T</w:t>
      </w:r>
      <w:r w:rsidRPr="00F56E0C">
        <w:rPr>
          <w:rFonts w:ascii="宋体" w:hAnsi="宋体"/>
          <w:szCs w:val="21"/>
          <w:vertAlign w:val="subscript"/>
        </w:rPr>
        <w:t>n</w:t>
      </w:r>
      <w:r w:rsidRPr="00F56E0C">
        <w:rPr>
          <w:rFonts w:ascii="宋体" w:hAnsi="宋体"/>
          <w:szCs w:val="21"/>
        </w:rPr>
        <w:t>的表达式，根据不等式的性质即可证明</w:t>
      </w:r>
      <w:r w:rsidRPr="00F56E0C">
        <w:rPr>
          <w:rFonts w:ascii="宋体" w:hAnsi="宋体"/>
          <w:position w:val="-24"/>
          <w:szCs w:val="21"/>
        </w:rPr>
        <w:object w:dxaOrig="220" w:dyaOrig="620">
          <v:shape id="_x0000f03fee0f-f3b8-4af9-9274-b52ce61f625d_i1253" type="#_x0000f03fee0f-f3b8-4af9-9274-b52ce61f625d_t75" style="width:10.75pt;height:31.15pt" o:ole="">
            <v:imagedata r:id="rIdf03fee0f-f3b8-4af9-9274-b52ce61f625d316" o:title=""/>
          </v:shape>
          <o:OLEObject Type="Embed" ProgID="Equation.DSMT4" ShapeID="_x0000f03fee0f-f3b8-4af9-9274-b52ce61f625d_i1253" DrawAspect="Content" ObjectID="_1418193545" r:id="rIdf03fee0f-f3b8-4af9-9274-b52ce61f625d317"/>
        </w:object>
      </w:r>
      <w:r w:rsidRPr="00F56E0C">
        <w:rPr>
          <w:rFonts w:ascii="宋体" w:hAnsi="宋体" w:hint="eastAsia"/>
          <w:szCs w:val="21"/>
        </w:rPr>
        <w:t>&lt;</w:t>
      </w:r>
      <w:r w:rsidRPr="00F56E0C">
        <w:rPr>
          <w:rFonts w:ascii="宋体" w:hAnsi="宋体"/>
          <w:szCs w:val="21"/>
        </w:rPr>
        <w:t>T</w:t>
      </w:r>
      <w:r w:rsidRPr="00F56E0C">
        <w:rPr>
          <w:rFonts w:ascii="宋体" w:hAnsi="宋体"/>
          <w:szCs w:val="21"/>
          <w:vertAlign w:val="subscript"/>
        </w:rPr>
        <w:t>n</w:t>
      </w:r>
      <w:r w:rsidRPr="00F56E0C">
        <w:rPr>
          <w:rFonts w:ascii="宋体" w:hAnsi="宋体"/>
          <w:szCs w:val="21"/>
        </w:rPr>
        <w:t>＜</w:t>
      </w:r>
      <w:r w:rsidRPr="00F56E0C">
        <w:rPr>
          <w:rFonts w:ascii="宋体" w:hAnsi="宋体"/>
          <w:position w:val="-24"/>
          <w:szCs w:val="21"/>
        </w:rPr>
        <w:object w:dxaOrig="240" w:dyaOrig="620">
          <v:shape id="_x0000f03fee0f-f3b8-4af9-9274-b52ce61f625d_i1254" type="#_x0000f03fee0f-f3b8-4af9-9274-b52ce61f625d_t75" style="width:11.8pt;height:31.15pt" o:ole="">
            <v:imagedata r:id="rIdf03fee0f-f3b8-4af9-9274-b52ce61f625d318" o:title=""/>
          </v:shape>
          <o:OLEObject Type="Embed" ProgID="Equation.DSMT4" ShapeID="_x0000f03fee0f-f3b8-4af9-9274-b52ce61f625d_i1254" DrawAspect="Content" ObjectID="_1418193546" r:id="rIdf03fee0f-f3b8-4af9-9274-b52ce61f625d319"/>
        </w:object>
      </w:r>
    </w:p>
    <w:p w:rsidR="001C08ED" w:rsidRPr="00F56E0C" w:rsidRDefault="001C08ED" w:rsidP="00F56E0C">
      <w:r w:rsidRPr="00F56E0C">
        <w:rPr>
          <w:rFonts w:ascii="宋体" w:hAnsi="宋体"/>
          <w:bCs/>
          <w:szCs w:val="21"/>
        </w:rPr>
        <w:t>解：</w:t>
      </w:r>
      <w:r w:rsidRPr="00F56E0C">
        <w:rPr>
          <w:rFonts w:ascii="宋体" w:hAnsi="宋体"/>
          <w:szCs w:val="21"/>
        </w:rPr>
        <w:t>（</w:t>
      </w:r>
      <w:r w:rsidRPr="00F56E0C">
        <w:rPr>
          <w:rFonts w:ascii="宋体" w:hAnsi="宋体" w:cs="宋体" w:hint="eastAsia"/>
          <w:bCs/>
          <w:szCs w:val="21"/>
        </w:rPr>
        <w:t>Ⅰ</w:t>
      </w:r>
      <w:r w:rsidRPr="00F56E0C">
        <w:rPr>
          <w:rFonts w:ascii="宋体" w:hAnsi="宋体"/>
          <w:szCs w:val="21"/>
        </w:rPr>
        <w:t>）</w:t>
      </w:r>
      <w:r w:rsidRPr="00F56E0C">
        <w:rPr>
          <w:rFonts w:ascii="宋体" w:hAnsi="宋体"/>
          <w:bCs/>
          <w:szCs w:val="21"/>
        </w:rPr>
        <w:t>当n=1时，</w:t>
      </w:r>
      <w:r w:rsidRPr="00F56E0C">
        <w:rPr>
          <w:rFonts w:ascii="宋体" w:hAnsi="宋体"/>
          <w:noProof/>
          <w:position w:val="-30"/>
          <w:szCs w:val="21"/>
        </w:rPr>
        <w:pict>
          <v:shape id="图片 226" o:spid="_x0000f03fee0f-f3b8-4af9-9274-b52ce61f625d_i1255" type="#_x0000f03fee0f-f3b8-4af9-9274-b52ce61f625d_t75" alt=" " style="width:55.9pt;height:33.85pt;visibility:visible">
            <v:imagedata r:id="rIdf03fee0f-f3b8-4af9-9274-b52ce61f625d320" o:title=" "/>
          </v:shape>
        </w:pict>
      </w:r>
      <w:r w:rsidRPr="00F56E0C">
        <w:rPr>
          <w:rFonts w:ascii="宋体" w:hAnsi="宋体"/>
          <w:bCs/>
          <w:szCs w:val="21"/>
        </w:rPr>
        <w:t>,当</w:t>
      </w:r>
      <w:r w:rsidRPr="00F56E0C">
        <w:rPr>
          <w:rFonts w:ascii="宋体" w:hAnsi="宋体"/>
          <w:noProof/>
          <w:position w:val="-6"/>
          <w:szCs w:val="21"/>
        </w:rPr>
        <w:pict>
          <v:shape id="图片 227" o:spid="_x0000f03fee0f-f3b8-4af9-9274-b52ce61f625d_i1256" type="#_x0000f03fee0f-f3b8-4af9-9274-b52ce61f625d_t75" alt=" " style="width:27.95pt;height:13.95pt;visibility:visible">
            <v:imagedata r:id="rIdf03fee0f-f3b8-4af9-9274-b52ce61f625d321" o:title=" "/>
          </v:shape>
        </w:pict>
      </w:r>
      <w:r w:rsidRPr="00F56E0C">
        <w:rPr>
          <w:rFonts w:ascii="宋体" w:hAnsi="宋体"/>
          <w:bCs/>
          <w:szCs w:val="21"/>
        </w:rPr>
        <w:t>时，</w:t>
      </w:r>
    </w:p>
    <w:p w:rsidR="001C08ED" w:rsidRPr="00F56E0C" w:rsidRDefault="001C08ED" w:rsidP="00F56E0C">
      <w:r w:rsidRPr="00F56E0C">
        <w:rPr>
          <w:rFonts w:ascii="宋体" w:hAnsi="宋体"/>
          <w:bCs/>
          <w:szCs w:val="21"/>
        </w:rPr>
        <w:t>由</w:t>
      </w:r>
      <w:r w:rsidRPr="00F56E0C">
        <w:rPr>
          <w:rFonts w:ascii="宋体" w:hAnsi="宋体"/>
          <w:noProof/>
          <w:position w:val="-12"/>
          <w:szCs w:val="21"/>
        </w:rPr>
        <w:pict>
          <v:shape id="图片 228" o:spid="_x0000f03fee0f-f3b8-4af9-9274-b52ce61f625d_i1257" type="#_x0000f03fee0f-f3b8-4af9-9274-b52ce61f625d_t75" alt=" " style="width:91.9pt;height:18.25pt;visibility:visible">
            <v:imagedata r:id="rIdf03fee0f-f3b8-4af9-9274-b52ce61f625d322" o:title=" "/>
          </v:shape>
        </w:pict>
      </w:r>
      <w:r w:rsidRPr="00F56E0C">
        <w:rPr>
          <w:rFonts w:ascii="宋体" w:hAnsi="宋体"/>
          <w:bCs/>
          <w:szCs w:val="21"/>
        </w:rPr>
        <w:t>得</w:t>
      </w:r>
      <w:r w:rsidRPr="00F56E0C">
        <w:rPr>
          <w:rFonts w:ascii="宋体" w:hAnsi="宋体"/>
          <w:noProof/>
          <w:position w:val="-30"/>
          <w:szCs w:val="21"/>
        </w:rPr>
        <w:pict>
          <v:shape id="图片 229" o:spid="_x0000f03fee0f-f3b8-4af9-9274-b52ce61f625d_i1258" type="#_x0000f03fee0f-f3b8-4af9-9274-b52ce61f625d_t75" alt=" " style="width:68.8pt;height:33.85pt;visibility:visible">
            <v:imagedata r:id="rIdf03fee0f-f3b8-4af9-9274-b52ce61f625d323" o:title=" "/>
          </v:shape>
        </w:pict>
      </w:r>
      <w:r w:rsidRPr="00F56E0C">
        <w:rPr>
          <w:rFonts w:ascii="宋体" w:hAnsi="宋体"/>
          <w:bCs/>
          <w:szCs w:val="21"/>
        </w:rPr>
        <w:t>所以</w:t>
      </w:r>
      <w:r w:rsidRPr="00F56E0C">
        <w:rPr>
          <w:rFonts w:ascii="宋体" w:hAnsi="宋体"/>
          <w:noProof/>
          <w:position w:val="-12"/>
          <w:szCs w:val="21"/>
        </w:rPr>
        <w:pict>
          <v:shape id="图片 230" o:spid="_x0000f03fee0f-f3b8-4af9-9274-b52ce61f625d_i1259" type="#_x0000f03fee0f-f3b8-4af9-9274-b52ce61f625d_t75" alt=" " style="width:60.2pt;height:18.25pt;visibility:visible">
            <v:imagedata r:id="rIdf03fee0f-f3b8-4af9-9274-b52ce61f625d324" o:title=" "/>
          </v:shape>
        </w:pict>
      </w:r>
      <w:r w:rsidRPr="00F56E0C">
        <w:rPr>
          <w:rFonts w:ascii="宋体" w:hAnsi="宋体" w:hint="eastAsia"/>
          <w:bCs/>
          <w:position w:val="-12"/>
          <w:szCs w:val="21"/>
        </w:rPr>
        <w:t>------------4分</w:t>
      </w:r>
    </w:p>
    <w:p w:rsidR="001C08ED" w:rsidRPr="00F56E0C" w:rsidRDefault="001C08ED" w:rsidP="00F56E0C">
      <w:r w:rsidRPr="00F56E0C">
        <w:rPr>
          <w:rFonts w:ascii="宋体" w:hAnsi="宋体"/>
          <w:bCs/>
          <w:szCs w:val="21"/>
        </w:rPr>
        <w:t>所以数列</w:t>
      </w:r>
      <w:r w:rsidRPr="00F56E0C">
        <w:rPr>
          <w:rFonts w:ascii="宋体" w:hAnsi="宋体"/>
          <w:noProof/>
          <w:position w:val="-12"/>
          <w:szCs w:val="21"/>
        </w:rPr>
        <w:pict>
          <v:shape id="图片 231" o:spid="_x0000f03fee0f-f3b8-4af9-9274-b52ce61f625d_i1260" type="#_x0000f03fee0f-f3b8-4af9-9274-b52ce61f625d_t75" alt=" " style="width:23.1pt;height:18.25pt;visibility:visible">
            <v:imagedata r:id="rIdf03fee0f-f3b8-4af9-9274-b52ce61f625d325" o:title=" "/>
          </v:shape>
        </w:pict>
      </w:r>
      <w:r w:rsidRPr="00F56E0C">
        <w:rPr>
          <w:rFonts w:ascii="宋体" w:hAnsi="宋体"/>
          <w:bCs/>
          <w:szCs w:val="21"/>
        </w:rPr>
        <w:t>是首项为3，公差为1的等差数列，</w:t>
      </w:r>
    </w:p>
    <w:p w:rsidR="001C08ED" w:rsidRPr="00F56E0C" w:rsidRDefault="001C08ED" w:rsidP="00F56E0C">
      <w:r w:rsidRPr="00F56E0C">
        <w:rPr>
          <w:rFonts w:ascii="宋体" w:hAnsi="宋体"/>
          <w:bCs/>
          <w:szCs w:val="21"/>
        </w:rPr>
        <w:t>所以数列</w:t>
      </w:r>
      <w:r w:rsidRPr="00F56E0C">
        <w:rPr>
          <w:rFonts w:ascii="宋体" w:hAnsi="宋体"/>
          <w:noProof/>
          <w:position w:val="-12"/>
          <w:szCs w:val="21"/>
        </w:rPr>
        <w:pict>
          <v:shape id="图片 232" o:spid="_x0000f03fee0f-f3b8-4af9-9274-b52ce61f625d_i1261" type="#_x0000f03fee0f-f3b8-4af9-9274-b52ce61f625d_t75" alt=" " style="width:23.1pt;height:18.25pt;visibility:visible">
            <v:imagedata r:id="rIdf03fee0f-f3b8-4af9-9274-b52ce61f625d326" o:title=" "/>
          </v:shape>
        </w:pict>
      </w:r>
      <w:r w:rsidRPr="00F56E0C">
        <w:rPr>
          <w:rFonts w:ascii="宋体" w:hAnsi="宋体"/>
          <w:bCs/>
          <w:szCs w:val="21"/>
        </w:rPr>
        <w:t>的通项公式为</w:t>
      </w:r>
      <w:r w:rsidRPr="00F56E0C">
        <w:rPr>
          <w:rFonts w:ascii="宋体" w:hAnsi="宋体"/>
          <w:noProof/>
          <w:position w:val="-12"/>
          <w:szCs w:val="21"/>
        </w:rPr>
        <w:pict>
          <v:shape id="_x0000f03fee0f-f3b8-4af9-9274-b52ce61f625d_i1262" type="#_x0000f03fee0f-f3b8-4af9-9274-b52ce61f625d_t75" alt=" " style="width:50.5pt;height:18.25pt;visibility:visible">
            <v:imagedata r:id="rIdf03fee0f-f3b8-4af9-9274-b52ce61f625d313" o:title=" "/>
          </v:shape>
        </w:pict>
      </w:r>
      <w:r w:rsidRPr="00F56E0C">
        <w:rPr>
          <w:rFonts w:ascii="宋体" w:hAnsi="宋体" w:hint="eastAsia"/>
          <w:bCs/>
          <w:position w:val="-12"/>
          <w:szCs w:val="21"/>
        </w:rPr>
        <w:t>-------------5分</w:t>
      </w:r>
    </w:p>
    <w:p w:rsidR="00D425F6" w:rsidRPr="005A7A68" w:rsidRDefault="001C08ED" w:rsidP="005A7A68">
      <w:r w:rsidRPr="005A7A68">
        <w:t>（</w:t>
      </w:r>
      <w:r w:rsidRPr="005A7A68">
        <w:rPr>
          <w:rFonts w:hint="eastAsia"/>
        </w:rPr>
        <w:t>Ⅱ</w:t>
      </w:r>
      <w:r w:rsidRPr="005A7A68">
        <w:t>）</w:t>
      </w:r>
      <w:r w:rsidR="00D425F6" w:rsidRPr="005A7A68">
        <w:pict>
          <v:shape id="图片 234" o:spid="_x0000f03fee0f-f3b8-4af9-9274-b52ce61f625d_i1263" type="#_x0000f03fee0f-f3b8-4af9-9274-b52ce61f625d_t75" alt=" " style="width:150.45pt;height:32.8pt;visibility:visible">
            <v:imagedata r:id="rIdf03fee0f-f3b8-4af9-9274-b52ce61f625d327" o:title=" " cropbottom="33314f" cropright=".375"/>
          </v:shape>
        </w:pict>
      </w:r>
      <w:r w:rsidR="00D425F6" w:rsidRPr="005A7A68">
        <w:rPr>
          <w:rFonts w:hint="eastAsia"/>
        </w:rPr>
        <w:t>------------------------------------7</w:t>
      </w:r>
      <w:r w:rsidR="00D425F6" w:rsidRPr="005A7A68">
        <w:rPr>
          <w:rFonts w:hint="eastAsia"/>
        </w:rPr>
        <w:t>分</w:t>
      </w:r>
    </w:p>
    <w:p w:rsidR="00D425F6" w:rsidRPr="005A7A68" w:rsidRDefault="00D425F6" w:rsidP="005A7A68">
      <w:r w:rsidRPr="005A7A68">
        <w:object w:dxaOrig="5760" w:dyaOrig="620">
          <v:shape id="_x0000f03fee0f-f3b8-4af9-9274-b52ce61f625d_i1264" type="#_x0000f03fee0f-f3b8-4af9-9274-b52ce61f625d_t75" style="width:4in;height:31.15pt" o:ole="">
            <v:imagedata r:id="rIdf03fee0f-f3b8-4af9-9274-b52ce61f625d328" o:title=""/>
          </v:shape>
          <o:OLEObject Type="Embed" ProgID="Equation.DSMT4" ShapeID="_x0000f03fee0f-f3b8-4af9-9274-b52ce61f625d_i1264" DrawAspect="Content" ObjectID="_1418193547" r:id="rIdf03fee0f-f3b8-4af9-9274-b52ce61f625d329"/>
        </w:object>
      </w:r>
      <w:r w:rsidRPr="005A7A68">
        <w:rPr>
          <w:rFonts w:hint="eastAsia"/>
        </w:rPr>
        <w:t>-------------------11</w:t>
      </w:r>
      <w:r w:rsidRPr="005A7A68">
        <w:rPr>
          <w:rFonts w:hint="eastAsia"/>
        </w:rPr>
        <w:t>分</w:t>
      </w:r>
    </w:p>
    <w:p w:rsidR="00D425F6" w:rsidRPr="00F56E0C" w:rsidRDefault="00D425F6" w:rsidP="00F56E0C">
      <w:r w:rsidRPr="00F56E0C">
        <w:rPr>
          <w:rFonts w:ascii="宋体" w:hAnsi="宋体"/>
          <w:noProof/>
          <w:szCs w:val="21"/>
        </w:rPr>
        <w:pict>
          <v:shape id="图片 236" o:spid="_x0000f03fee0f-f3b8-4af9-9274-b52ce61f625d_i1265" type="#_x0000f03fee0f-f3b8-4af9-9274-b52ce61f625d_t75" alt=" " style="width:110.7pt;height:34.4pt;visibility:visible">
            <v:imagedata r:id="rIdf03fee0f-f3b8-4af9-9274-b52ce61f625d330" o:title=" " cropbottom="33179f" cropleft="14100f" cropright="27776f"/>
          </v:shape>
        </w:pict>
      </w:r>
    </w:p>
    <w:p w:rsidR="00D425F6" w:rsidRPr="00F56E0C" w:rsidRDefault="00D425F6" w:rsidP="00F56E0C">
      <w:r w:rsidRPr="00F56E0C">
        <w:rPr>
          <w:rFonts w:ascii="宋体" w:hAnsi="宋体" w:cs="宋体" w:hint="eastAsia"/>
          <w:kern w:val="0"/>
          <w:szCs w:val="21"/>
        </w:rPr>
        <w:t>可知Tn是关于变量n的增函数，当n趋近无穷大时，</w:t>
      </w:r>
      <w:r w:rsidRPr="00F56E0C">
        <w:rPr>
          <w:rFonts w:ascii="宋体" w:hAnsi="宋体" w:cs="宋体"/>
          <w:kern w:val="0"/>
          <w:position w:val="-28"/>
          <w:szCs w:val="21"/>
        </w:rPr>
        <w:object w:dxaOrig="1500" w:dyaOrig="680">
          <v:shape id="_x0000f03fee0f-f3b8-4af9-9274-b52ce61f625d_i1266" type="#_x0000f03fee0f-f3b8-4af9-9274-b52ce61f625d_t75" style="width:75.2pt;height:33.85pt" o:ole="">
            <v:imagedata r:id="rIdf03fee0f-f3b8-4af9-9274-b52ce61f625d331" o:title=""/>
          </v:shape>
          <o:OLEObject Type="Embed" ProgID="Equation.3" ShapeID="_x0000f03fee0f-f3b8-4af9-9274-b52ce61f625d_i1266" DrawAspect="Content" ObjectID="_1418193548" r:id="rIdf03fee0f-f3b8-4af9-9274-b52ce61f625d332"/>
        </w:object>
      </w:r>
      <w:r w:rsidRPr="00F56E0C">
        <w:rPr>
          <w:rFonts w:ascii="宋体" w:hAnsi="宋体" w:cs="宋体" w:hint="eastAsia"/>
          <w:kern w:val="0"/>
          <w:szCs w:val="21"/>
        </w:rPr>
        <w:t>的值趋近于0，</w:t>
      </w:r>
    </w:p>
    <w:p w:rsidR="001C08ED" w:rsidRPr="00F56E0C" w:rsidRDefault="001C08ED" w:rsidP="00F56E0C">
      <w:r w:rsidRPr="00F56E0C">
        <w:rPr>
          <w:rFonts w:ascii="宋体" w:hAnsi="宋体" w:cs="宋体" w:hint="eastAsia"/>
          <w:kern w:val="0"/>
          <w:szCs w:val="21"/>
        </w:rPr>
        <w:t>当n=1时Tn取最小值</w:t>
      </w:r>
      <w:r w:rsidRPr="00F56E0C">
        <w:rPr>
          <w:rFonts w:ascii="宋体" w:hAnsi="宋体" w:cs="宋体"/>
          <w:kern w:val="0"/>
          <w:position w:val="-24"/>
          <w:szCs w:val="21"/>
        </w:rPr>
        <w:object w:dxaOrig="220" w:dyaOrig="620">
          <v:shape id="_x0000f03fee0f-f3b8-4af9-9274-b52ce61f625d_i1267" type="#_x0000f03fee0f-f3b8-4af9-9274-b52ce61f625d_t75" style="width:10.75pt;height:31.15pt" o:ole="">
            <v:imagedata r:id="rIdf03fee0f-f3b8-4af9-9274-b52ce61f625d333" o:title=""/>
          </v:shape>
          <o:OLEObject Type="Embed" ProgID="Equation.3" ShapeID="_x0000f03fee0f-f3b8-4af9-9274-b52ce61f625d_i1267" DrawAspect="Content" ObjectID="_1418193549" r:id="rIdf03fee0f-f3b8-4af9-9274-b52ce61f625d334"/>
        </w:object>
      </w:r>
      <w:r w:rsidRPr="00F56E0C">
        <w:rPr>
          <w:rFonts w:ascii="宋体" w:hAnsi="宋体" w:cs="宋体" w:hint="eastAsia"/>
          <w:kern w:val="0"/>
          <w:szCs w:val="21"/>
        </w:rPr>
        <w:t>，故有</w:t>
      </w:r>
      <w:r w:rsidRPr="00F56E0C">
        <w:rPr>
          <w:rFonts w:ascii="宋体" w:hAnsi="宋体"/>
          <w:position w:val="-24"/>
          <w:szCs w:val="21"/>
        </w:rPr>
        <w:object w:dxaOrig="1060" w:dyaOrig="620">
          <v:shape id="_x0000f03fee0f-f3b8-4af9-9274-b52ce61f625d_i1268" type="#_x0000f03fee0f-f3b8-4af9-9274-b52ce61f625d_t75" style="width:53.2pt;height:31.15pt" o:ole="">
            <v:imagedata r:id="rIdf03fee0f-f3b8-4af9-9274-b52ce61f625d311" o:title=""/>
          </v:shape>
          <o:OLEObject Type="Embed" ProgID="Equation.3" ShapeID="_x0000f03fee0f-f3b8-4af9-9274-b52ce61f625d_i1268" DrawAspect="Content" ObjectID="_1418193550" r:id="rIdf03fee0f-f3b8-4af9-9274-b52ce61f625d335"/>
        </w:object>
      </w:r>
      <w:r w:rsidRPr="00F56E0C">
        <w:rPr>
          <w:rFonts w:ascii="宋体" w:hAnsi="宋体" w:hint="eastAsia"/>
          <w:szCs w:val="21"/>
        </w:rPr>
        <w:t>----------------14分</w:t>
      </w:r>
    </w:p>
    <w:p w:rsidR="001C08ED" w:rsidRPr="00F56E0C" w:rsidRDefault="001C08ED" w:rsidP="00F56E0C">
      <w:r w:rsidRPr="00F56E0C">
        <w:rPr>
          <w:rFonts w:ascii="宋体" w:hAnsi="宋体" w:hint="eastAsia"/>
          <w:szCs w:val="21"/>
        </w:rPr>
        <w:t>考点：本题主要考查了</w:t>
      </w:r>
      <w:r w:rsidRPr="00F56E0C">
        <w:rPr>
          <w:rFonts w:ascii="宋体" w:hAnsi="宋体"/>
          <w:szCs w:val="21"/>
        </w:rPr>
        <w:t>数列的递推公式以及等差数列与不等式的结合，考查了学生的计算能力和对数列的综合掌握，解题时注意整体思想和转化思想的运用，属于中档题</w:t>
      </w:r>
    </w:p>
    <w:p w:rsidR="001C08ED" w:rsidRPr="00F56E0C" w:rsidRDefault="001C08ED" w:rsidP="00F56E0C">
      <w:r w:rsidRPr="00F56E0C">
        <w:rPr>
          <w:rFonts w:ascii="宋体" w:hAnsi="宋体" w:hint="eastAsia"/>
          <w:szCs w:val="21"/>
        </w:rPr>
        <w:t>点评：解决该试题的关键是运用整体的思想来表示出递推关系，然后进而利用函数的单调性的思想来放缩得到证明。</w:t>
      </w:r>
    </w:p>
    <w:p w:rsidR="00B44FA8" w:rsidRPr="00E51819" w:rsidRDefault="00E16E9F" w:rsidP="007D40F6">
      <w:r w:rsidRPr="00E51819">
        <w:rPr>
          <w:rFonts w:ascii="宋体" w:hAnsi="宋体" w:hint="eastAsia"/>
          <w:szCs w:val="21"/>
        </w:rPr>
        <w:t>17．</w:t>
      </w:r>
      <w:r w:rsidR="00B44FA8" w:rsidRPr="00E51819">
        <w:rPr>
          <w:rFonts w:ascii="宋体" w:hAnsi="宋体" w:hint="eastAsia"/>
          <w:szCs w:val="21"/>
        </w:rPr>
        <w:t>证明：</w:t>
      </w:r>
    </w:p>
    <w:p w:rsidR="003F3B5C" w:rsidRPr="00E51819" w:rsidRDefault="003F3B5C" w:rsidP="007D40F6">
    </w:p>
    <w:p w:rsidR="00B44FA8" w:rsidRPr="00E51819" w:rsidRDefault="00B44FA8" w:rsidP="007D40F6">
      <w:r w:rsidRPr="00E51819">
        <w:rPr>
          <w:rFonts w:ascii="宋体" w:hAnsi="宋体" w:hint="eastAsia"/>
          <w:szCs w:val="21"/>
        </w:rPr>
        <w:t>（I）</w:t>
      </w:r>
      <w:r w:rsidRPr="00E51819">
        <w:rPr>
          <w:rFonts w:ascii="宋体" w:hAnsi="宋体"/>
          <w:position w:val="-86"/>
          <w:szCs w:val="21"/>
        </w:rPr>
        <w:object w:dxaOrig="4920" w:dyaOrig="1820">
          <v:shape id="_x00008bc8bbdf-02c5-4a58-85ce-3ca8a7e0601f_i1161" type="#_x00008bc8bbdf-02c5-4a58-85ce-3ca8a7e0601f_t75" alt="高考资源网( www.ks5u.com)，中国最大的高考网站，您身边的高考专家。" style="width:246pt;height:90.75pt" o:ole="" fillcolor="window">
            <v:imagedata r:id="rId8bc8bbdf-02c5-4a58-85ce-3ca8a7e0601f247" o:title=""/>
          </v:shape>
          <o:OLEObject Type="Embed" ProgID="Equation.3" ShapeID="_x00008bc8bbdf-02c5-4a58-85ce-3ca8a7e0601f_i1161" DrawAspect="Content" ObjectID="_1384596619" r:id="rId8bc8bbdf-02c5-4a58-85ce-3ca8a7e0601f248"/>
        </w:object>
      </w:r>
    </w:p>
    <w:p w:rsidR="007D40F6" w:rsidRPr="00E51819" w:rsidRDefault="007D40F6" w:rsidP="007D40F6">
    </w:p>
    <w:p w:rsidR="00B44FA8" w:rsidRPr="00E51819" w:rsidRDefault="00B44FA8" w:rsidP="007D40F6">
      <w:r w:rsidRPr="00E51819">
        <w:rPr>
          <w:rFonts w:ascii="宋体" w:hAnsi="宋体" w:hint="eastAsia"/>
          <w:szCs w:val="21"/>
        </w:rPr>
        <w:t>（II）延长DE、CB交于N，∵E为AB中点，∴△DAE≌△NBE</w:t>
      </w:r>
    </w:p>
    <w:p w:rsidR="00B44FA8" w:rsidRPr="00E51819" w:rsidRDefault="00B44FA8" w:rsidP="007D40F6">
      <w:r w:rsidRPr="00E51819">
        <w:rPr>
          <w:rFonts w:ascii="宋体" w:hAnsi="宋体" w:hint="eastAsia"/>
          <w:szCs w:val="21"/>
        </w:rPr>
        <w:t xml:space="preserve">过B作BM⊥EN交于M，连FM，∵FB⊥平面ABCD                          </w:t>
      </w:r>
    </w:p>
    <w:p w:rsidR="00B44FA8" w:rsidRPr="00E51819" w:rsidRDefault="00B44FA8" w:rsidP="007D40F6">
      <w:r w:rsidRPr="00E51819">
        <w:rPr>
          <w:rFonts w:ascii="宋体" w:hAnsi="宋体" w:hint="eastAsia"/>
          <w:szCs w:val="21"/>
        </w:rPr>
        <w:t>∴FM⊥DN，∴∠FMB为二面角F—DE—C的平面角</w:t>
      </w:r>
    </w:p>
    <w:p w:rsidR="00B44FA8" w:rsidRPr="00E51819" w:rsidRDefault="00B44FA8" w:rsidP="007D40F6">
      <w:r w:rsidRPr="00E51819">
        <w:rPr>
          <w:rFonts w:ascii="宋体" w:hAnsi="宋体" w:hint="eastAsia"/>
          <w:szCs w:val="21"/>
        </w:rPr>
        <w:t>设AB=</w:t>
      </w:r>
      <w:r w:rsidRPr="00E51819">
        <w:rPr>
          <w:rFonts w:ascii="宋体" w:hAnsi="宋体"/>
          <w:szCs w:val="21"/>
        </w:rPr>
        <w:t>a</w:t>
      </w:r>
      <w:r w:rsidRPr="00E51819">
        <w:rPr>
          <w:rFonts w:ascii="宋体" w:hAnsi="宋体" w:hint="eastAsia"/>
          <w:szCs w:val="21"/>
        </w:rPr>
        <w:t>，则BM=</w:t>
      </w:r>
      <w:r w:rsidRPr="00E51819">
        <w:rPr>
          <w:rFonts w:ascii="宋体" w:hAnsi="宋体"/>
          <w:position w:val="-26"/>
          <w:szCs w:val="21"/>
        </w:rPr>
        <w:object w:dxaOrig="1359" w:dyaOrig="620">
          <v:shape id="_x00008bc8bbdf-02c5-4a58-85ce-3ca8a7e0601f_i1162" type="#_x00008bc8bbdf-02c5-4a58-85ce-3ca8a7e0601f_t75" alt="高考资源网( www.ks5u.com)，中国最大的高考网站，您身边的高考专家。" style="width:68.25pt;height:30.75pt" o:ole="" fillcolor="window">
            <v:imagedata r:id="rId8bc8bbdf-02c5-4a58-85ce-3ca8a7e0601f249" o:title=""/>
          </v:shape>
          <o:OLEObject Type="Embed" ProgID="Equation.3" ShapeID="_x00008bc8bbdf-02c5-4a58-85ce-3ca8a7e0601f_i1162" DrawAspect="Content" ObjectID="_1384596620" r:id="rId8bc8bbdf-02c5-4a58-85ce-3ca8a7e0601f250"/>
        </w:object>
      </w:r>
      <w:r w:rsidRPr="00E51819">
        <w:rPr>
          <w:rFonts w:ascii="宋体" w:hAnsi="宋体" w:hint="eastAsia"/>
          <w:szCs w:val="21"/>
        </w:rPr>
        <w:t xml:space="preserve">    又BF=</w:t>
      </w:r>
      <w:r w:rsidRPr="00E51819">
        <w:rPr>
          <w:rFonts w:ascii="宋体" w:hAnsi="宋体"/>
          <w:position w:val="-22"/>
          <w:szCs w:val="21"/>
        </w:rPr>
        <w:object w:dxaOrig="240" w:dyaOrig="580">
          <v:shape id="_x00008bc8bbdf-02c5-4a58-85ce-3ca8a7e0601f_i1163" type="#_x00008bc8bbdf-02c5-4a58-85ce-3ca8a7e0601f_t75" alt="高考资源网( www.ks5u.com)，中国最大的高考网站，您身边的高考专家。" style="width:12pt;height:29.25pt" o:ole="" fillcolor="window">
            <v:imagedata r:id="rId8bc8bbdf-02c5-4a58-85ce-3ca8a7e0601f251" o:title=""/>
          </v:shape>
          <o:OLEObject Type="Embed" ProgID="Equation.3" ShapeID="_x00008bc8bbdf-02c5-4a58-85ce-3ca8a7e0601f_i1163" DrawAspect="Content" ObjectID="_1384596621" r:id="rId8bc8bbdf-02c5-4a58-85ce-3ca8a7e0601f252"/>
        </w:object>
      </w:r>
    </w:p>
    <w:p w:rsidR="00E16E9F" w:rsidRPr="00E51819" w:rsidRDefault="00B44FA8" w:rsidP="007D40F6">
      <w:r w:rsidRPr="00E51819">
        <w:rPr>
          <w:rFonts w:ascii="宋体" w:hAnsi="宋体" w:hint="eastAsia"/>
          <w:szCs w:val="21"/>
        </w:rPr>
        <w:t>∴</w:t>
      </w:r>
      <w:r w:rsidRPr="00E51819">
        <w:rPr>
          <w:rFonts w:ascii="宋体" w:hAnsi="宋体"/>
          <w:szCs w:val="21"/>
        </w:rPr>
        <w:t>tan</w:t>
      </w:r>
      <w:r w:rsidRPr="00E51819">
        <w:rPr>
          <w:rFonts w:ascii="宋体" w:hAnsi="宋体" w:hint="eastAsia"/>
          <w:szCs w:val="21"/>
        </w:rPr>
        <w:t>∠FMB=</w:t>
      </w:r>
      <w:r w:rsidRPr="00E51819">
        <w:rPr>
          <w:rFonts w:ascii="宋体" w:hAnsi="宋体"/>
          <w:position w:val="-54"/>
          <w:szCs w:val="21"/>
        </w:rPr>
        <w:object w:dxaOrig="1579" w:dyaOrig="1160">
          <v:shape id="_x00008bc8bbdf-02c5-4a58-85ce-3ca8a7e0601f_i1164" type="#_x00008bc8bbdf-02c5-4a58-85ce-3ca8a7e0601f_t75" alt="高考资源网( www.ks5u.com)，中国最大的高考网站，您身边的高考专家。" style="width:78.75pt;height:57.75pt" o:ole="" fillcolor="window">
            <v:imagedata r:id="rId8bc8bbdf-02c5-4a58-85ce-3ca8a7e0601f253" o:title=""/>
          </v:shape>
          <o:OLEObject Type="Embed" ProgID="Equation.3" ShapeID="_x00008bc8bbdf-02c5-4a58-85ce-3ca8a7e0601f_i1164" DrawAspect="Content" ObjectID="_1384596622" r:id="rId8bc8bbdf-02c5-4a58-85ce-3ca8a7e0601f254"/>
        </w:object>
      </w:r>
      <w:r w:rsidRPr="00E51819">
        <w:rPr>
          <w:rFonts w:ascii="宋体" w:hAnsi="宋体" w:hint="eastAsia"/>
          <w:szCs w:val="21"/>
        </w:rPr>
        <w:t>，即二面角F—DE—C大小的正切值为</w:t>
      </w:r>
      <w:r w:rsidRPr="00E51819">
        <w:rPr>
          <w:rFonts w:ascii="宋体" w:hAnsi="宋体"/>
          <w:position w:val="-22"/>
          <w:szCs w:val="21"/>
        </w:rPr>
        <w:object w:dxaOrig="380" w:dyaOrig="620">
          <v:shape id="_x00008bc8bbdf-02c5-4a58-85ce-3ca8a7e0601f_i1165" type="#_x00008bc8bbdf-02c5-4a58-85ce-3ca8a7e0601f_t75" alt="高考资源网( www.ks5u.com)，中国最大的高考网站，您身边的高考专家。" style="width:18.75pt;height:30.75pt" o:ole="" fillcolor="window">
            <v:imagedata r:id="rId8bc8bbdf-02c5-4a58-85ce-3ca8a7e0601f255" o:title=""/>
          </v:shape>
          <o:OLEObject Type="Embed" ProgID="Equation.3" ShapeID="_x00008bc8bbdf-02c5-4a58-85ce-3ca8a7e0601f_i1165" DrawAspect="Content" ObjectID="_1384596623" r:id="rId8bc8bbdf-02c5-4a58-85ce-3ca8a7e0601f256"/>
        </w:object>
      </w:r>
      <w:r w:rsidR="00E16E9F" w:rsidRPr="00E51819">
        <w:rPr>
          <w:rFonts w:ascii="宋体" w:hAnsi="宋体" w:hint="eastAsia"/>
          <w:szCs w:val="21"/>
        </w:rPr>
        <w:t xml:space="preserve"> </w:t>
      </w:r>
    </w:p>
    <w:p w:rsidR="00E16E9F" w:rsidRPr="00E51819" w:rsidRDefault="00E16E9F" w:rsidP="007D40F6">
      <w:r w:rsidRPr="00E51819">
        <w:rPr>
          <w:rFonts w:ascii="宋体" w:hAnsi="宋体" w:hint="eastAsia"/>
          <w:szCs w:val="21"/>
        </w:rPr>
        <w:t>【解析】略</w:t>
      </w:r>
    </w:p>
    <w:p w:rsidR="00B22F31" w:rsidRPr="00E91E12" w:rsidRDefault="00B22F31" w:rsidP="00B22F31">
      <w:r>
        <w:rPr>
          <w:rFonts w:eastAsia="黑体" w:hAnsi="宋体" w:cs="宋体" w:hint="eastAsia"/>
        </w:rPr>
        <w:t>18．</w:t>
      </w:r>
      <w:r w:rsidRPr="00E91E12">
        <w:rPr>
          <w:rFonts w:ascii="Times New Roman" w:hAnsi="Times New Roman" w:cs="Times New Roman"/>
        </w:rPr>
        <w:t>∵m</w:t>
      </w:r>
      <w:r w:rsidRPr="00E91E12">
        <w:rPr>
          <w:rFonts w:ascii="Times New Roman" w:hAnsi="Times New Roman" w:cs="Times New Roman"/>
        </w:rPr>
        <w:t>＞</w:t>
      </w:r>
      <w:r w:rsidRPr="00E91E12">
        <w:rPr>
          <w:rFonts w:ascii="Times New Roman" w:hAnsi="Times New Roman" w:cs="Times New Roman"/>
        </w:rPr>
        <w:t>4,∴</w:t>
      </w:r>
      <w:r w:rsidRPr="00E91E12">
        <w:rPr>
          <w:rFonts w:ascii="Times New Roman" w:hAnsi="Times New Roman" w:cs="Times New Roman"/>
        </w:rPr>
        <w:t>不存在满足条件的等比数列</w:t>
      </w:r>
      <w:r w:rsidRPr="00E91E12">
        <w:rPr>
          <w:rFonts w:ascii="Times New Roman" w:hAnsi="Times New Roman" w:cs="Times New Roman"/>
        </w:rPr>
        <w:t>.</w:t>
      </w:r>
    </w:p>
    <w:p w:rsidR="00B22F31" w:rsidRPr="000A4B3D" w:rsidRDefault="00B22F31" w:rsidP="00B22F31">
    </w:p>
    <w:p w:rsidR="00B22F31" w:rsidRPr="00E91E12" w:rsidRDefault="00B22F31" w:rsidP="00B22F31">
      <w:r>
        <w:rPr>
          <w:rFonts w:ascii="Times New Roman" w:hAnsi="Times New Roman" w:cs="Times New Roman"/>
        </w:rPr>
        <w:t>【解析】</w:t>
      </w:r>
      <w:r w:rsidRPr="00E91E12">
        <w:rPr>
          <w:rFonts w:ascii="Times New Roman" w:hAnsi="Times New Roman" w:cs="Times New Roman"/>
        </w:rPr>
        <w:t>假设存在这样的数列</w:t>
      </w:r>
      <w:r w:rsidRPr="00E91E12">
        <w:rPr>
          <w:rFonts w:ascii="Times New Roman" w:hAnsi="Times New Roman" w:cs="Times New Roman"/>
        </w:rPr>
        <w:t>{a</w:t>
      </w:r>
      <w:r w:rsidRPr="00E91E12">
        <w:rPr>
          <w:rFonts w:ascii="Times New Roman" w:hAnsi="Times New Roman" w:cs="Times New Roman"/>
          <w:vertAlign w:val="subscript"/>
        </w:rPr>
        <w:t>n</w:t>
      </w:r>
      <w:r w:rsidRPr="00E91E12">
        <w:rPr>
          <w:rFonts w:ascii="Times New Roman" w:hAnsi="Times New Roman" w:cs="Times New Roman"/>
        </w:rPr>
        <w:t>}.</w:t>
      </w:r>
    </w:p>
    <w:p w:rsidR="00B22F31" w:rsidRPr="00E91E12" w:rsidRDefault="00B22F31" w:rsidP="00B22F31">
      <w:r w:rsidRPr="00E91E12">
        <w:rPr>
          <w:rFonts w:ascii="Times New Roman" w:hAnsi="Times New Roman" w:cs="Times New Roman"/>
        </w:rPr>
        <w:t>∵a</w:t>
      </w:r>
      <w:r w:rsidRPr="00E91E12">
        <w:rPr>
          <w:rFonts w:ascii="Times New Roman" w:hAnsi="Times New Roman" w:cs="Times New Roman"/>
          <w:vertAlign w:val="subscript"/>
        </w:rPr>
        <w:t>1</w:t>
      </w:r>
      <w:r w:rsidRPr="00E91E12">
        <w:rPr>
          <w:rFonts w:ascii="Times New Roman" w:hAnsi="Times New Roman" w:cs="Times New Roman"/>
        </w:rPr>
        <w:t>+a</w:t>
      </w:r>
      <w:r w:rsidRPr="00E91E12">
        <w:rPr>
          <w:rFonts w:ascii="Times New Roman" w:hAnsi="Times New Roman" w:cs="Times New Roman"/>
          <w:vertAlign w:val="subscript"/>
        </w:rPr>
        <w:t>6</w:t>
      </w:r>
      <w:r w:rsidRPr="00E91E12">
        <w:rPr>
          <w:rFonts w:ascii="Times New Roman" w:hAnsi="Times New Roman" w:cs="Times New Roman"/>
        </w:rPr>
        <w:t>=11,a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1"/>
          <w:attr w:name="UnitName" w:val="a"/>
        </w:smartTagPr>
        <w:r w:rsidRPr="00E91E12">
          <w:rPr>
            <w:rFonts w:ascii="Times New Roman" w:hAnsi="Times New Roman" w:cs="Times New Roman"/>
            <w:vertAlign w:val="subscript"/>
          </w:rPr>
          <w:t>1</w:t>
        </w:r>
        <w:r w:rsidRPr="00E91E12">
          <w:rPr>
            <w:rFonts w:ascii="Times New Roman" w:hAnsi="Times New Roman" w:cs="Times New Roman"/>
          </w:rPr>
          <w:t>a</w:t>
        </w:r>
      </w:smartTag>
      <w:r w:rsidRPr="00E91E12">
        <w:rPr>
          <w:rFonts w:ascii="Times New Roman" w:hAnsi="Times New Roman" w:cs="Times New Roman"/>
          <w:vertAlign w:val="subscript"/>
        </w:rPr>
        <w:t>6</w:t>
      </w:r>
      <w:r w:rsidRPr="00E91E12">
        <w:rPr>
          <w:rFonts w:ascii="Times New Roman" w:hAnsi="Times New Roman" w:cs="Times New Roman"/>
        </w:rPr>
        <w:t>=a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True"/>
          <w:attr w:name="SourceValue" w:val="3"/>
          <w:attr w:name="UnitName" w:val="a"/>
        </w:smartTagPr>
        <w:r w:rsidRPr="00E91E12">
          <w:rPr>
            <w:rFonts w:ascii="Times New Roman" w:hAnsi="Times New Roman" w:cs="Times New Roman"/>
            <w:vertAlign w:val="subscript"/>
          </w:rPr>
          <w:t>3</w:t>
        </w:r>
        <w:r w:rsidRPr="00E91E12">
          <w:rPr>
            <w:rFonts w:ascii="Times New Roman" w:hAnsi="Times New Roman" w:cs="Times New Roman"/>
          </w:rPr>
          <w:t xml:space="preserve"> a</w:t>
        </w:r>
      </w:smartTag>
      <w:r w:rsidRPr="00E91E12">
        <w:rPr>
          <w:rFonts w:ascii="Times New Roman" w:hAnsi="Times New Roman" w:cs="Times New Roman"/>
          <w:vertAlign w:val="subscript"/>
        </w:rPr>
        <w:t>4</w:t>
      </w:r>
      <w:r w:rsidRPr="00E91E12">
        <w:rPr>
          <w:rFonts w:ascii="Times New Roman" w:hAnsi="Times New Roman" w:cs="Times New Roman"/>
        </w:rPr>
        <w:t>=</w:t>
      </w:r>
      <w:r w:rsidRPr="00E91E12">
        <w:rPr>
          <w:rFonts w:ascii="Times New Roman" w:hAnsi="Times New Roman" w:cs="Times New Roman"/>
          <w:position w:val="-24"/>
        </w:rPr>
        <w:object w:dxaOrig="340" w:dyaOrig="620">
          <v:shape id="_x0000d8f43823-5cfe-4d8c-afe4-fea99d18db12_i1068" type="#_x0000d8f43823-5cfe-4d8c-afe4-fea99d18db12_t75" style="width:16.75pt;height:31pt" o:ole="">
            <v:imagedata r:id="rIdd8f43823-5cfe-4d8c-afe4-fea99d18db1252" o:title=""/>
          </v:shape>
          <o:OLEObject Type="Embed" ProgID="Equation.3" ShapeID="_x0000d8f43823-5cfe-4d8c-afe4-fea99d18db12_i1068" DrawAspect="Content" ObjectID="_1378221303" r:id="rIdd8f43823-5cfe-4d8c-afe4-fea99d18db1260"/>
        </w:object>
      </w:r>
      <w:r w:rsidRPr="00E91E12">
        <w:rPr>
          <w:rFonts w:ascii="Times New Roman" w:hAnsi="Times New Roman" w:cs="Times New Roman"/>
        </w:rPr>
        <w:t>,</w:t>
      </w:r>
    </w:p>
    <w:p w:rsidR="00B22F31" w:rsidRPr="00E91E12" w:rsidRDefault="00B22F31" w:rsidP="00B22F31">
      <w:r w:rsidRPr="00E91E12">
        <w:rPr>
          <w:rFonts w:ascii="Times New Roman" w:hAnsi="Times New Roman" w:cs="Times New Roman"/>
        </w:rPr>
        <w:t>∴a</w:t>
      </w:r>
      <w:r w:rsidRPr="00E91E12">
        <w:rPr>
          <w:rFonts w:ascii="Times New Roman" w:hAnsi="Times New Roman" w:cs="Times New Roman"/>
          <w:vertAlign w:val="subscript"/>
        </w:rPr>
        <w:t>1</w:t>
      </w:r>
      <w:r w:rsidRPr="00E91E12">
        <w:rPr>
          <w:rFonts w:ascii="Times New Roman" w:hAnsi="Times New Roman" w:cs="Times New Roman"/>
        </w:rPr>
        <w:t>、</w:t>
      </w:r>
      <w:r w:rsidRPr="00E91E12">
        <w:rPr>
          <w:rFonts w:ascii="Times New Roman" w:hAnsi="Times New Roman" w:cs="Times New Roman"/>
        </w:rPr>
        <w:t>a</w:t>
      </w:r>
      <w:r w:rsidRPr="00E91E12">
        <w:rPr>
          <w:rFonts w:ascii="Times New Roman" w:hAnsi="Times New Roman" w:cs="Times New Roman"/>
          <w:vertAlign w:val="subscript"/>
        </w:rPr>
        <w:t>6</w:t>
      </w:r>
      <w:r w:rsidRPr="00E91E12">
        <w:rPr>
          <w:rFonts w:ascii="Times New Roman" w:hAnsi="Times New Roman" w:cs="Times New Roman"/>
        </w:rPr>
        <w:t>是方程</w:t>
      </w:r>
      <w:r w:rsidRPr="00E91E12">
        <w:rPr>
          <w:rFonts w:ascii="Times New Roman" w:hAnsi="Times New Roman" w:cs="Times New Roman"/>
        </w:rPr>
        <w:t>x</w:t>
      </w:r>
      <w:r w:rsidRPr="00E91E12">
        <w:rPr>
          <w:rFonts w:ascii="Times New Roman" w:hAnsi="Times New Roman" w:cs="Times New Roman"/>
          <w:vertAlign w:val="superscript"/>
        </w:rPr>
        <w:t>2</w:t>
      </w:r>
      <w:r w:rsidRPr="00E91E12">
        <w:rPr>
          <w:rFonts w:ascii="Times New Roman" w:hAnsi="Times New Roman" w:cs="Times New Roman"/>
        </w:rPr>
        <w:t>-11x+</w:t>
      </w:r>
      <w:r w:rsidRPr="00E91E12">
        <w:rPr>
          <w:rFonts w:ascii="Times New Roman" w:hAnsi="Times New Roman" w:cs="Times New Roman"/>
          <w:position w:val="-24"/>
        </w:rPr>
        <w:object w:dxaOrig="340" w:dyaOrig="620">
          <v:shape id="_x0000d8f43823-5cfe-4d8c-afe4-fea99d18db12_i1069" type="#_x0000d8f43823-5cfe-4d8c-afe4-fea99d18db12_t75" style="width:16.75pt;height:31pt" o:ole="">
            <v:imagedata r:id="rIdd8f43823-5cfe-4d8c-afe4-fea99d18db1252" o:title=""/>
          </v:shape>
          <o:OLEObject Type="Embed" ProgID="Equation.3" ShapeID="_x0000d8f43823-5cfe-4d8c-afe4-fea99d18db12_i1069" DrawAspect="Content" ObjectID="_1378221304" r:id="rIdd8f43823-5cfe-4d8c-afe4-fea99d18db1261"/>
        </w:object>
      </w:r>
      <w:r w:rsidRPr="00E91E12">
        <w:rPr>
          <w:rFonts w:ascii="Times New Roman" w:hAnsi="Times New Roman" w:cs="Times New Roman"/>
        </w:rPr>
        <w:t>=0</w:t>
      </w:r>
      <w:r w:rsidRPr="00E91E12">
        <w:rPr>
          <w:rFonts w:ascii="Times New Roman" w:hAnsi="Times New Roman" w:cs="Times New Roman"/>
        </w:rPr>
        <w:t>的两根</w:t>
      </w:r>
      <w:r w:rsidRPr="00E91E12">
        <w:rPr>
          <w:rFonts w:ascii="Times New Roman" w:hAnsi="Times New Roman" w:cs="Times New Roman"/>
        </w:rPr>
        <w:t>,</w:t>
      </w:r>
      <w:r w:rsidRPr="00E91E12">
        <w:rPr>
          <w:rFonts w:ascii="Times New Roman" w:hAnsi="Times New Roman" w:cs="Times New Roman"/>
        </w:rPr>
        <w:t>解得</w:t>
      </w:r>
      <w:r w:rsidRPr="00E91E12">
        <w:rPr>
          <w:rFonts w:ascii="Times New Roman" w:hAnsi="Times New Roman" w:cs="Times New Roman"/>
        </w:rPr>
        <w:t>x</w:t>
      </w:r>
      <w:r w:rsidRPr="00E91E12">
        <w:rPr>
          <w:rFonts w:ascii="Times New Roman" w:hAnsi="Times New Roman" w:cs="Times New Roman"/>
          <w:vertAlign w:val="subscript"/>
        </w:rPr>
        <w:t>1</w:t>
      </w:r>
      <w:r w:rsidRPr="00E91E12">
        <w:rPr>
          <w:rFonts w:ascii="Times New Roman" w:hAnsi="Times New Roman" w:cs="Times New Roman"/>
        </w:rPr>
        <w:t>=</w:t>
      </w:r>
      <w:r w:rsidRPr="00E91E12">
        <w:rPr>
          <w:rFonts w:ascii="Times New Roman" w:hAnsi="Times New Roman" w:cs="Times New Roman"/>
          <w:position w:val="-24"/>
        </w:rPr>
        <w:object w:dxaOrig="220" w:dyaOrig="620">
          <v:shape id="_x0000d8f43823-5cfe-4d8c-afe4-fea99d18db12_i1070" type="#_x0000d8f43823-5cfe-4d8c-afe4-fea99d18db12_t75" style="width:10.9pt;height:31pt" o:ole="">
            <v:imagedata r:id="rIdd8f43823-5cfe-4d8c-afe4-fea99d18db1262" o:title=""/>
          </v:shape>
          <o:OLEObject Type="Embed" ProgID="Equation.3" ShapeID="_x0000d8f43823-5cfe-4d8c-afe4-fea99d18db12_i1070" DrawAspect="Content" ObjectID="_1378221305" r:id="rIdd8f43823-5cfe-4d8c-afe4-fea99d18db1263"/>
        </w:object>
      </w:r>
      <w:r w:rsidRPr="00E91E12">
        <w:rPr>
          <w:rFonts w:ascii="Times New Roman" w:hAnsi="Times New Roman" w:cs="Times New Roman"/>
        </w:rPr>
        <w:t>,x</w:t>
      </w:r>
      <w:r w:rsidRPr="00E91E12">
        <w:rPr>
          <w:rFonts w:ascii="Times New Roman" w:hAnsi="Times New Roman" w:cs="Times New Roman"/>
          <w:vertAlign w:val="subscript"/>
        </w:rPr>
        <w:t>2</w:t>
      </w:r>
      <w:r w:rsidRPr="00E91E12">
        <w:rPr>
          <w:rFonts w:ascii="Times New Roman" w:hAnsi="Times New Roman" w:cs="Times New Roman"/>
        </w:rPr>
        <w:t>=</w:t>
      </w:r>
      <w:r w:rsidRPr="00E91E12">
        <w:rPr>
          <w:rFonts w:ascii="Times New Roman" w:hAnsi="Times New Roman" w:cs="Times New Roman"/>
          <w:position w:val="-24"/>
        </w:rPr>
        <w:object w:dxaOrig="340" w:dyaOrig="620">
          <v:shape id="_x0000d8f43823-5cfe-4d8c-afe4-fea99d18db12_i1071" type="#_x0000d8f43823-5cfe-4d8c-afe4-fea99d18db12_t75" style="width:16.75pt;height:31pt" o:ole="">
            <v:imagedata r:id="rIdd8f43823-5cfe-4d8c-afe4-fea99d18db1264" o:title=""/>
          </v:shape>
          <o:OLEObject Type="Embed" ProgID="Equation.3" ShapeID="_x0000d8f43823-5cfe-4d8c-afe4-fea99d18db12_i1071" DrawAspect="Content" ObjectID="_1378221306" r:id="rIdd8f43823-5cfe-4d8c-afe4-fea99d18db1265"/>
        </w:object>
      </w:r>
      <w:r w:rsidRPr="00E91E12">
        <w:rPr>
          <w:rFonts w:ascii="Times New Roman" w:hAnsi="Times New Roman" w:cs="Times New Roman"/>
        </w:rPr>
        <w:t>.</w:t>
      </w:r>
    </w:p>
    <w:p w:rsidR="00B22F31" w:rsidRPr="00E91E12" w:rsidRDefault="00B22F31" w:rsidP="00B22F31">
      <w:r w:rsidRPr="00E91E12">
        <w:rPr>
          <w:rFonts w:ascii="Times New Roman" w:hAnsi="Times New Roman" w:cs="Times New Roman"/>
        </w:rPr>
        <w:t>∵a</w:t>
      </w:r>
      <w:r w:rsidRPr="00E91E12">
        <w:rPr>
          <w:rFonts w:ascii="Times New Roman" w:hAnsi="Times New Roman" w:cs="Times New Roman"/>
          <w:vertAlign w:val="subscript"/>
        </w:rPr>
        <w:t>n</w:t>
      </w:r>
      <w:r w:rsidRPr="00E91E12">
        <w:rPr>
          <w:rFonts w:ascii="Times New Roman" w:hAnsi="Times New Roman" w:cs="Times New Roman"/>
        </w:rPr>
        <w:t>+1</w:t>
      </w:r>
      <w:r w:rsidRPr="00E91E12">
        <w:rPr>
          <w:rFonts w:ascii="Times New Roman" w:hAnsi="Times New Roman" w:cs="Times New Roman"/>
        </w:rPr>
        <w:t>＞</w:t>
      </w:r>
      <w:r w:rsidRPr="00E91E12">
        <w:rPr>
          <w:rFonts w:ascii="Times New Roman" w:hAnsi="Times New Roman" w:cs="Times New Roman"/>
        </w:rPr>
        <w:t>a</w:t>
      </w:r>
      <w:r w:rsidRPr="00E91E12">
        <w:rPr>
          <w:rFonts w:ascii="Times New Roman" w:hAnsi="Times New Roman" w:cs="Times New Roman"/>
          <w:vertAlign w:val="subscript"/>
        </w:rPr>
        <w:t>n</w:t>
      </w:r>
      <w:r w:rsidRPr="00E91E12">
        <w:rPr>
          <w:rFonts w:ascii="Times New Roman" w:hAnsi="Times New Roman" w:cs="Times New Roman"/>
        </w:rPr>
        <w:t>(n</w:t>
      </w:r>
      <w:r w:rsidRPr="00E91E12">
        <w:rPr>
          <w:rFonts w:hAnsi="宋体" w:cs="宋体" w:hint="eastAsia"/>
        </w:rPr>
        <w:t>∈</w:t>
      </w:r>
      <w:r w:rsidRPr="00E91E12">
        <w:rPr>
          <w:rFonts w:ascii="Times New Roman" w:hAnsi="Times New Roman" w:cs="Times New Roman"/>
        </w:rPr>
        <w:t>N</w:t>
      </w:r>
      <w:r w:rsidRPr="00E91E12">
        <w:rPr>
          <w:rFonts w:ascii="Times New Roman" w:hAnsi="Times New Roman" w:cs="Times New Roman"/>
          <w:vertAlign w:val="superscript"/>
        </w:rPr>
        <w:t>*</w:t>
      </w:r>
      <w:r w:rsidRPr="00E91E12">
        <w:rPr>
          <w:rFonts w:ascii="Times New Roman" w:hAnsi="Times New Roman" w:cs="Times New Roman"/>
        </w:rPr>
        <w:t>),∴a</w:t>
      </w:r>
      <w:r w:rsidRPr="00E91E12">
        <w:rPr>
          <w:rFonts w:ascii="Times New Roman" w:hAnsi="Times New Roman" w:cs="Times New Roman"/>
          <w:vertAlign w:val="subscript"/>
        </w:rPr>
        <w:t>1</w:t>
      </w:r>
      <w:r w:rsidRPr="00E91E12">
        <w:rPr>
          <w:rFonts w:ascii="Times New Roman" w:hAnsi="Times New Roman" w:cs="Times New Roman"/>
        </w:rPr>
        <w:t>=</w:t>
      </w:r>
      <w:r w:rsidRPr="00E91E12">
        <w:rPr>
          <w:rFonts w:ascii="Times New Roman" w:hAnsi="Times New Roman" w:cs="Times New Roman"/>
          <w:position w:val="-24"/>
        </w:rPr>
        <w:object w:dxaOrig="220" w:dyaOrig="620">
          <v:shape id="_x0000d8f43823-5cfe-4d8c-afe4-fea99d18db12_i1072" type="#_x0000d8f43823-5cfe-4d8c-afe4-fea99d18db12_t75" style="width:10.9pt;height:31pt" o:ole="">
            <v:imagedata r:id="rIdd8f43823-5cfe-4d8c-afe4-fea99d18db1262" o:title=""/>
          </v:shape>
          <o:OLEObject Type="Embed" ProgID="Equation.3" ShapeID="_x0000d8f43823-5cfe-4d8c-afe4-fea99d18db12_i1072" DrawAspect="Content" ObjectID="_1378221307" r:id="rIdd8f43823-5cfe-4d8c-afe4-fea99d18db1266"/>
        </w:object>
      </w:r>
      <w:r w:rsidRPr="00E91E12">
        <w:rPr>
          <w:rFonts w:ascii="Times New Roman" w:hAnsi="Times New Roman" w:cs="Times New Roman"/>
        </w:rPr>
        <w:t>,a</w:t>
      </w:r>
      <w:r w:rsidRPr="00E91E12">
        <w:rPr>
          <w:rFonts w:ascii="Times New Roman" w:hAnsi="Times New Roman" w:cs="Times New Roman"/>
          <w:vertAlign w:val="subscript"/>
        </w:rPr>
        <w:t>6</w:t>
      </w:r>
      <w:r w:rsidRPr="00E91E12">
        <w:rPr>
          <w:rFonts w:ascii="Times New Roman" w:hAnsi="Times New Roman" w:cs="Times New Roman"/>
        </w:rPr>
        <w:t>=</w:t>
      </w:r>
      <w:r w:rsidRPr="00E91E12">
        <w:rPr>
          <w:rFonts w:ascii="Times New Roman" w:hAnsi="Times New Roman" w:cs="Times New Roman"/>
          <w:position w:val="-24"/>
        </w:rPr>
        <w:object w:dxaOrig="340" w:dyaOrig="620">
          <v:shape id="_x0000d8f43823-5cfe-4d8c-afe4-fea99d18db12_i1073" type="#_x0000d8f43823-5cfe-4d8c-afe4-fea99d18db12_t75" style="width:16.75pt;height:31pt" o:ole="">
            <v:imagedata r:id="rIdd8f43823-5cfe-4d8c-afe4-fea99d18db1264" o:title=""/>
          </v:shape>
          <o:OLEObject Type="Embed" ProgID="Equation.3" ShapeID="_x0000d8f43823-5cfe-4d8c-afe4-fea99d18db12_i1073" DrawAspect="Content" ObjectID="_1378221308" r:id="rIdd8f43823-5cfe-4d8c-afe4-fea99d18db1267"/>
        </w:object>
      </w:r>
      <w:r w:rsidRPr="00E91E12">
        <w:rPr>
          <w:rFonts w:ascii="Times New Roman" w:hAnsi="Times New Roman" w:cs="Times New Roman"/>
        </w:rPr>
        <w:t>.</w:t>
      </w:r>
    </w:p>
    <w:p w:rsidR="00B22F31" w:rsidRPr="00E91E12" w:rsidRDefault="00B22F31" w:rsidP="00B22F31">
      <w:r w:rsidRPr="00E91E12">
        <w:rPr>
          <w:rFonts w:ascii="Times New Roman" w:hAnsi="Times New Roman" w:cs="Times New Roman"/>
        </w:rPr>
        <w:t>设公比为</w:t>
      </w:r>
      <w:r w:rsidRPr="00E91E12">
        <w:rPr>
          <w:rFonts w:ascii="Times New Roman" w:hAnsi="Times New Roman" w:cs="Times New Roman"/>
        </w:rPr>
        <w:t>q,</w:t>
      </w:r>
      <w:r w:rsidRPr="00E91E12">
        <w:rPr>
          <w:rFonts w:ascii="Times New Roman" w:hAnsi="Times New Roman" w:cs="Times New Roman"/>
        </w:rPr>
        <w:t>则</w:t>
      </w:r>
      <w:r w:rsidRPr="00E91E12">
        <w:rPr>
          <w:rFonts w:ascii="Times New Roman" w:hAnsi="Times New Roman" w:cs="Times New Roman"/>
        </w:rPr>
        <w:t>a</w:t>
      </w:r>
      <w:r w:rsidRPr="00E91E12">
        <w:rPr>
          <w:rFonts w:ascii="Times New Roman" w:hAnsi="Times New Roman" w:cs="Times New Roman"/>
          <w:vertAlign w:val="subscript"/>
        </w:rPr>
        <w:t>6</w:t>
      </w:r>
      <w:r w:rsidRPr="00E91E12">
        <w:rPr>
          <w:rFonts w:ascii="Times New Roman" w:hAnsi="Times New Roman" w:cs="Times New Roman"/>
        </w:rPr>
        <w:t>=</w:t>
      </w:r>
      <w:r w:rsidRPr="00E91E12">
        <w:rPr>
          <w:rFonts w:ascii="Times New Roman" w:hAnsi="Times New Roman" w:cs="Times New Roman"/>
          <w:position w:val="-24"/>
        </w:rPr>
        <w:object w:dxaOrig="340" w:dyaOrig="620">
          <v:shape id="_x0000d8f43823-5cfe-4d8c-afe4-fea99d18db12_i1074" type="#_x0000d8f43823-5cfe-4d8c-afe4-fea99d18db12_t75" style="width:16.75pt;height:31pt" o:ole="">
            <v:imagedata r:id="rIdd8f43823-5cfe-4d8c-afe4-fea99d18db1264" o:title=""/>
          </v:shape>
          <o:OLEObject Type="Embed" ProgID="Equation.3" ShapeID="_x0000d8f43823-5cfe-4d8c-afe4-fea99d18db12_i1074" DrawAspect="Content" ObjectID="_1378221309" r:id="rIdd8f43823-5cfe-4d8c-afe4-fea99d18db1268"/>
        </w:object>
      </w:r>
      <w:r w:rsidRPr="00E91E12">
        <w:rPr>
          <w:rFonts w:ascii="Times New Roman" w:hAnsi="Times New Roman" w:cs="Times New Roman"/>
        </w:rPr>
        <w:t>=</w:t>
      </w:r>
      <w:r w:rsidRPr="00E91E12">
        <w:rPr>
          <w:rFonts w:ascii="Times New Roman" w:hAnsi="Times New Roman" w:cs="Times New Roman"/>
          <w:position w:val="-24"/>
        </w:rPr>
        <w:object w:dxaOrig="220" w:dyaOrig="620">
          <v:shape id="_x0000d8f43823-5cfe-4d8c-afe4-fea99d18db12_i1075" type="#_x0000d8f43823-5cfe-4d8c-afe4-fea99d18db12_t75" style="width:10.9pt;height:31pt" o:ole="">
            <v:imagedata r:id="rIdd8f43823-5cfe-4d8c-afe4-fea99d18db1262" o:title=""/>
          </v:shape>
          <o:OLEObject Type="Embed" ProgID="Equation.3" ShapeID="_x0000d8f43823-5cfe-4d8c-afe4-fea99d18db12_i1075" DrawAspect="Content" ObjectID="_1378221310" r:id="rIdd8f43823-5cfe-4d8c-afe4-fea99d18db1269"/>
        </w:object>
      </w:r>
      <w:r w:rsidRPr="00E91E12">
        <w:rPr>
          <w:rFonts w:ascii="Times New Roman" w:hAnsi="Times New Roman" w:cs="Times New Roman"/>
        </w:rPr>
        <w:t>q</w:t>
      </w:r>
      <w:r w:rsidRPr="00E91E12">
        <w:rPr>
          <w:rFonts w:ascii="Times New Roman" w:hAnsi="Times New Roman" w:cs="Times New Roman"/>
          <w:vertAlign w:val="superscript"/>
        </w:rPr>
        <w:t>5</w:t>
      </w:r>
      <w:r w:rsidRPr="00E91E12">
        <w:rPr>
          <w:rFonts w:ascii="Times New Roman" w:hAnsi="Times New Roman" w:cs="Times New Roman"/>
        </w:rPr>
        <w:t>,</w:t>
      </w:r>
      <w:r w:rsidRPr="00E91E12">
        <w:rPr>
          <w:rFonts w:ascii="Times New Roman" w:hAnsi="Times New Roman" w:cs="Times New Roman"/>
        </w:rPr>
        <w:t>于是</w:t>
      </w:r>
      <w:r w:rsidRPr="00E91E12">
        <w:rPr>
          <w:rFonts w:ascii="Times New Roman" w:hAnsi="Times New Roman" w:cs="Times New Roman"/>
        </w:rPr>
        <w:t>q=2.</w:t>
      </w:r>
    </w:p>
    <w:p w:rsidR="00B22F31" w:rsidRPr="00E91E12" w:rsidRDefault="00B22F31" w:rsidP="00B22F31">
      <w:r w:rsidRPr="00E91E12">
        <w:rPr>
          <w:rFonts w:ascii="Times New Roman" w:hAnsi="Times New Roman" w:cs="Times New Roman"/>
        </w:rPr>
        <w:t>∴a</w:t>
      </w:r>
      <w:r w:rsidRPr="00E91E12">
        <w:rPr>
          <w:rFonts w:ascii="Times New Roman" w:hAnsi="Times New Roman" w:cs="Times New Roman"/>
          <w:vertAlign w:val="subscript"/>
        </w:rPr>
        <w:t>n</w:t>
      </w:r>
      <w:r w:rsidRPr="00E91E12">
        <w:rPr>
          <w:rFonts w:ascii="Times New Roman" w:hAnsi="Times New Roman" w:cs="Times New Roman"/>
        </w:rPr>
        <w:t>=</w:t>
      </w:r>
      <w:r w:rsidRPr="00E91E12">
        <w:rPr>
          <w:rFonts w:ascii="Times New Roman" w:hAnsi="Times New Roman" w:cs="Times New Roman"/>
          <w:position w:val="-24"/>
        </w:rPr>
        <w:object w:dxaOrig="220" w:dyaOrig="620">
          <v:shape id="_x0000d8f43823-5cfe-4d8c-afe4-fea99d18db12_i1076" type="#_x0000d8f43823-5cfe-4d8c-afe4-fea99d18db12_t75" style="width:10.9pt;height:31pt" o:ole="">
            <v:imagedata r:id="rIdd8f43823-5cfe-4d8c-afe4-fea99d18db1262" o:title=""/>
          </v:shape>
          <o:OLEObject Type="Embed" ProgID="Equation.3" ShapeID="_x0000d8f43823-5cfe-4d8c-afe4-fea99d18db12_i1076" DrawAspect="Content" ObjectID="_1378221311" r:id="rIdd8f43823-5cfe-4d8c-afe4-fea99d18db1270"/>
        </w:object>
      </w:r>
      <w:r w:rsidRPr="00E91E12">
        <w:rPr>
          <w:rFonts w:ascii="Times New Roman" w:hAnsi="Times New Roman" w:cs="Times New Roman"/>
        </w:rPr>
        <w:t>×2</w:t>
      </w:r>
      <w:r w:rsidRPr="00E91E12">
        <w:rPr>
          <w:rFonts w:ascii="Times New Roman" w:hAnsi="Times New Roman" w:cs="Times New Roman"/>
          <w:vertAlign w:val="superscript"/>
        </w:rPr>
        <w:t>n-1</w:t>
      </w:r>
      <w:r w:rsidRPr="00E91E12">
        <w:rPr>
          <w:rFonts w:ascii="Times New Roman" w:hAnsi="Times New Roman" w:cs="Times New Roman"/>
        </w:rPr>
        <w:t>.</w:t>
      </w:r>
    </w:p>
    <w:p w:rsidR="00B22F31" w:rsidRPr="00E91E12" w:rsidRDefault="00B22F31" w:rsidP="00B22F31">
      <w:r w:rsidRPr="00E91E12">
        <w:rPr>
          <w:rFonts w:ascii="Times New Roman" w:hAnsi="Times New Roman" w:cs="Times New Roman"/>
        </w:rPr>
        <w:t>由</w:t>
      </w:r>
      <w:r w:rsidRPr="00E91E12">
        <w:rPr>
          <w:rFonts w:ascii="Times New Roman" w:hAnsi="Times New Roman" w:cs="Times New Roman"/>
          <w:position w:val="-24"/>
        </w:rPr>
        <w:object w:dxaOrig="240" w:dyaOrig="620">
          <v:shape id="_x0000d8f43823-5cfe-4d8c-afe4-fea99d18db12_i1077" type="#_x0000d8f43823-5cfe-4d8c-afe4-fea99d18db12_t75" style="width:11.7pt;height:31pt" o:ole="">
            <v:imagedata r:id="rIdd8f43823-5cfe-4d8c-afe4-fea99d18db1254" o:title=""/>
          </v:shape>
          <o:OLEObject Type="Embed" ProgID="Equation.3" ShapeID="_x0000d8f43823-5cfe-4d8c-afe4-fea99d18db12_i1077" DrawAspect="Content" ObjectID="_1378221312" r:id="rIdd8f43823-5cfe-4d8c-afe4-fea99d18db1271"/>
        </w:object>
      </w:r>
      <w:r w:rsidRPr="00E91E12">
        <w:rPr>
          <w:rFonts w:ascii="Times New Roman" w:hAnsi="Times New Roman" w:cs="Times New Roman"/>
        </w:rPr>
        <w:t>a</w:t>
      </w:r>
      <w:r w:rsidRPr="00E91E12">
        <w:rPr>
          <w:rFonts w:ascii="Times New Roman" w:hAnsi="Times New Roman" w:cs="Times New Roman"/>
          <w:vertAlign w:val="subscript"/>
        </w:rPr>
        <w:t>m-1</w:t>
      </w:r>
      <w:r w:rsidRPr="00E91E12">
        <w:rPr>
          <w:rFonts w:ascii="Times New Roman" w:hAnsi="Times New Roman" w:cs="Times New Roman"/>
        </w:rPr>
        <w:t>,</w:t>
      </w:r>
      <w:r w:rsidRPr="00E91E12">
        <w:rPr>
          <w:rFonts w:ascii="Times New Roman" w:hAnsi="Times New Roman" w:cs="Times New Roman"/>
          <w:position w:val="-12"/>
        </w:rPr>
        <w:object w:dxaOrig="320" w:dyaOrig="380">
          <v:shape id="_x0000d8f43823-5cfe-4d8c-afe4-fea99d18db12_i1078" type="#_x0000d8f43823-5cfe-4d8c-afe4-fea99d18db12_t75" style="width:15.9pt;height:19.25pt" o:ole="">
            <v:imagedata r:id="rIdd8f43823-5cfe-4d8c-afe4-fea99d18db1256" o:title=""/>
          </v:shape>
          <o:OLEObject Type="Embed" ProgID="Equation.3" ShapeID="_x0000d8f43823-5cfe-4d8c-afe4-fea99d18db12_i1078" DrawAspect="Content" ObjectID="_1378221313" r:id="rIdd8f43823-5cfe-4d8c-afe4-fea99d18db1272"/>
        </w:object>
      </w:r>
      <w:r w:rsidRPr="00E91E12">
        <w:rPr>
          <w:rFonts w:ascii="Times New Roman" w:hAnsi="Times New Roman" w:cs="Times New Roman"/>
        </w:rPr>
        <w:t>,a</w:t>
      </w:r>
      <w:r w:rsidRPr="00E91E12">
        <w:rPr>
          <w:rFonts w:ascii="Times New Roman" w:hAnsi="Times New Roman" w:cs="Times New Roman"/>
          <w:vertAlign w:val="subscript"/>
        </w:rPr>
        <w:t>m+1</w:t>
      </w:r>
      <w:r w:rsidRPr="00E91E12">
        <w:rPr>
          <w:rFonts w:ascii="Times New Roman" w:hAnsi="Times New Roman" w:cs="Times New Roman"/>
        </w:rPr>
        <w:t>+</w:t>
      </w:r>
      <w:r w:rsidRPr="00E91E12">
        <w:rPr>
          <w:rFonts w:ascii="Times New Roman" w:hAnsi="Times New Roman" w:cs="Times New Roman"/>
          <w:position w:val="-24"/>
        </w:rPr>
        <w:object w:dxaOrig="240" w:dyaOrig="620">
          <v:shape id="_x0000d8f43823-5cfe-4d8c-afe4-fea99d18db12_i1079" type="#_x0000d8f43823-5cfe-4d8c-afe4-fea99d18db12_t75" style="width:11.7pt;height:31pt" o:ole="">
            <v:imagedata r:id="rIdd8f43823-5cfe-4d8c-afe4-fea99d18db1258" o:title=""/>
          </v:shape>
          <o:OLEObject Type="Embed" ProgID="Equation.3" ShapeID="_x0000d8f43823-5cfe-4d8c-afe4-fea99d18db12_i1079" DrawAspect="Content" ObjectID="_1378221314" r:id="rIdd8f43823-5cfe-4d8c-afe4-fea99d18db1273"/>
        </w:object>
      </w:r>
      <w:r w:rsidRPr="00E91E12">
        <w:rPr>
          <w:rFonts w:ascii="Times New Roman" w:hAnsi="Times New Roman" w:cs="Times New Roman"/>
        </w:rPr>
        <w:t>依次成等差数列</w:t>
      </w:r>
      <w:r w:rsidRPr="00E91E12">
        <w:rPr>
          <w:rFonts w:ascii="Times New Roman" w:hAnsi="Times New Roman" w:cs="Times New Roman"/>
        </w:rPr>
        <w:t>,</w:t>
      </w:r>
      <w:r w:rsidRPr="00E91E12">
        <w:rPr>
          <w:rFonts w:ascii="Times New Roman" w:hAnsi="Times New Roman" w:cs="Times New Roman"/>
        </w:rPr>
        <w:t>得</w:t>
      </w:r>
      <w:r w:rsidRPr="00E91E12">
        <w:rPr>
          <w:rFonts w:ascii="Times New Roman" w:hAnsi="Times New Roman" w:cs="Times New Roman"/>
        </w:rPr>
        <w:t>2</w:t>
      </w:r>
      <w:r w:rsidRPr="00E91E12">
        <w:rPr>
          <w:rFonts w:ascii="Times New Roman" w:hAnsi="Times New Roman" w:cs="Times New Roman"/>
          <w:position w:val="-12"/>
        </w:rPr>
        <w:object w:dxaOrig="320" w:dyaOrig="380">
          <v:shape id="_x0000d8f43823-5cfe-4d8c-afe4-fea99d18db12_i1080" type="#_x0000d8f43823-5cfe-4d8c-afe4-fea99d18db12_t75" style="width:15.9pt;height:19.25pt" o:ole="">
            <v:imagedata r:id="rIdd8f43823-5cfe-4d8c-afe4-fea99d18db1256" o:title=""/>
          </v:shape>
          <o:OLEObject Type="Embed" ProgID="Equation.3" ShapeID="_x0000d8f43823-5cfe-4d8c-afe4-fea99d18db12_i1080" DrawAspect="Content" ObjectID="_1378221315" r:id="rIdd8f43823-5cfe-4d8c-afe4-fea99d18db1274"/>
        </w:object>
      </w:r>
      <w:r w:rsidRPr="00E91E12">
        <w:rPr>
          <w:rFonts w:ascii="Times New Roman" w:hAnsi="Times New Roman" w:cs="Times New Roman"/>
        </w:rPr>
        <w:t>=</w:t>
      </w:r>
      <w:r w:rsidRPr="00E91E12">
        <w:rPr>
          <w:rFonts w:ascii="Times New Roman" w:hAnsi="Times New Roman" w:cs="Times New Roman"/>
          <w:position w:val="-24"/>
        </w:rPr>
        <w:object w:dxaOrig="240" w:dyaOrig="620">
          <v:shape id="_x0000d8f43823-5cfe-4d8c-afe4-fea99d18db12_i1081" type="#_x0000d8f43823-5cfe-4d8c-afe4-fea99d18db12_t75" style="width:11.7pt;height:31pt" o:ole="">
            <v:imagedata r:id="rIdd8f43823-5cfe-4d8c-afe4-fea99d18db1254" o:title=""/>
          </v:shape>
          <o:OLEObject Type="Embed" ProgID="Equation.3" ShapeID="_x0000d8f43823-5cfe-4d8c-afe4-fea99d18db12_i1081" DrawAspect="Content" ObjectID="_1378221316" r:id="rIdd8f43823-5cfe-4d8c-afe4-fea99d18db1275"/>
        </w:object>
      </w:r>
      <w:r w:rsidRPr="00E91E12">
        <w:rPr>
          <w:rFonts w:ascii="Times New Roman" w:hAnsi="Times New Roman" w:cs="Times New Roman"/>
        </w:rPr>
        <w:t>a</w:t>
      </w:r>
      <w:r w:rsidRPr="00E91E12">
        <w:rPr>
          <w:rFonts w:ascii="Times New Roman" w:hAnsi="Times New Roman" w:cs="Times New Roman"/>
          <w:vertAlign w:val="subscript"/>
        </w:rPr>
        <w:t>m-1</w:t>
      </w:r>
      <w:r w:rsidRPr="00E91E12">
        <w:rPr>
          <w:rFonts w:ascii="Times New Roman" w:hAnsi="Times New Roman" w:cs="Times New Roman"/>
        </w:rPr>
        <w:t>+a</w:t>
      </w:r>
      <w:r w:rsidRPr="00E91E12">
        <w:rPr>
          <w:rFonts w:ascii="Times New Roman" w:hAnsi="Times New Roman" w:cs="Times New Roman"/>
          <w:vertAlign w:val="subscript"/>
        </w:rPr>
        <w:t>m+1</w:t>
      </w:r>
      <w:r w:rsidRPr="00E91E12">
        <w:rPr>
          <w:rFonts w:ascii="Times New Roman" w:hAnsi="Times New Roman" w:cs="Times New Roman"/>
        </w:rPr>
        <w:t>+</w:t>
      </w:r>
      <w:r w:rsidRPr="00E91E12">
        <w:rPr>
          <w:rFonts w:ascii="Times New Roman" w:hAnsi="Times New Roman" w:cs="Times New Roman"/>
          <w:position w:val="-24"/>
        </w:rPr>
        <w:object w:dxaOrig="240" w:dyaOrig="620">
          <v:shape id="_x0000d8f43823-5cfe-4d8c-afe4-fea99d18db12_i1082" type="#_x0000d8f43823-5cfe-4d8c-afe4-fea99d18db12_t75" style="width:11.7pt;height:31pt" o:ole="">
            <v:imagedata r:id="rIdd8f43823-5cfe-4d8c-afe4-fea99d18db1258" o:title=""/>
          </v:shape>
          <o:OLEObject Type="Embed" ProgID="Equation.3" ShapeID="_x0000d8f43823-5cfe-4d8c-afe4-fea99d18db12_i1082" DrawAspect="Content" ObjectID="_1378221317" r:id="rIdd8f43823-5cfe-4d8c-afe4-fea99d18db1276"/>
        </w:object>
      </w:r>
      <w:r w:rsidRPr="00E91E12">
        <w:rPr>
          <w:rFonts w:ascii="Times New Roman" w:hAnsi="Times New Roman" w:cs="Times New Roman"/>
        </w:rPr>
        <w:t>,</w:t>
      </w:r>
    </w:p>
    <w:p w:rsidR="00B22F31" w:rsidRPr="00E91E12" w:rsidRDefault="00B22F31" w:rsidP="00B22F31">
      <w:r w:rsidRPr="00E91E12">
        <w:rPr>
          <w:rFonts w:ascii="Times New Roman" w:hAnsi="Times New Roman" w:cs="Times New Roman"/>
        </w:rPr>
        <w:t>即</w:t>
      </w:r>
      <w:r w:rsidRPr="00E91E12">
        <w:rPr>
          <w:rFonts w:ascii="Times New Roman" w:hAnsi="Times New Roman" w:cs="Times New Roman"/>
        </w:rPr>
        <w:t>2×(</w:t>
      </w:r>
      <w:r w:rsidRPr="00E91E12">
        <w:rPr>
          <w:rFonts w:ascii="Times New Roman" w:hAnsi="Times New Roman" w:cs="Times New Roman"/>
          <w:position w:val="-24"/>
        </w:rPr>
        <w:object w:dxaOrig="220" w:dyaOrig="620">
          <v:shape id="_x0000d8f43823-5cfe-4d8c-afe4-fea99d18db12_i1083" type="#_x0000d8f43823-5cfe-4d8c-afe4-fea99d18db12_t75" style="width:10.9pt;height:31pt" o:ole="">
            <v:imagedata r:id="rIdd8f43823-5cfe-4d8c-afe4-fea99d18db1262" o:title=""/>
          </v:shape>
          <o:OLEObject Type="Embed" ProgID="Equation.3" ShapeID="_x0000d8f43823-5cfe-4d8c-afe4-fea99d18db12_i1083" DrawAspect="Content" ObjectID="_1378221318" r:id="rIdd8f43823-5cfe-4d8c-afe4-fea99d18db1277"/>
        </w:object>
      </w:r>
      <w:r w:rsidRPr="00E91E12">
        <w:rPr>
          <w:rFonts w:ascii="Times New Roman" w:hAnsi="Times New Roman" w:cs="Times New Roma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m"/>
        </w:smartTagPr>
        <w:r w:rsidRPr="00E91E12">
          <w:rPr>
            <w:rFonts w:ascii="Times New Roman" w:hAnsi="Times New Roman" w:cs="Times New Roman"/>
          </w:rPr>
          <w:t>2</w:t>
        </w:r>
        <w:r w:rsidRPr="00E91E12">
          <w:rPr>
            <w:rFonts w:ascii="Times New Roman" w:hAnsi="Times New Roman" w:cs="Times New Roman"/>
            <w:vertAlign w:val="superscript"/>
          </w:rPr>
          <w:t>m</w:t>
        </w:r>
      </w:smartTag>
      <w:r w:rsidRPr="00E91E12">
        <w:rPr>
          <w:rFonts w:ascii="Times New Roman" w:hAnsi="Times New Roman" w:cs="Times New Roman"/>
          <w:vertAlign w:val="superscript"/>
        </w:rPr>
        <w:t>-1</w:t>
      </w:r>
      <w:r w:rsidRPr="00E91E12">
        <w:rPr>
          <w:rFonts w:ascii="Times New Roman" w:hAnsi="Times New Roman" w:cs="Times New Roman"/>
        </w:rPr>
        <w:t>)</w:t>
      </w:r>
      <w:r w:rsidRPr="00E91E12">
        <w:rPr>
          <w:rFonts w:ascii="Times New Roman" w:hAnsi="Times New Roman" w:cs="Times New Roman"/>
          <w:vertAlign w:val="superscript"/>
        </w:rPr>
        <w:t>2</w:t>
      </w:r>
      <w:r w:rsidRPr="00E91E12">
        <w:rPr>
          <w:rFonts w:ascii="Times New Roman" w:hAnsi="Times New Roman" w:cs="Times New Roman"/>
        </w:rPr>
        <w:t>=</w:t>
      </w:r>
      <w:r w:rsidRPr="00E91E12">
        <w:rPr>
          <w:rFonts w:ascii="Times New Roman" w:hAnsi="Times New Roman" w:cs="Times New Roman"/>
          <w:position w:val="-24"/>
        </w:rPr>
        <w:object w:dxaOrig="240" w:dyaOrig="620">
          <v:shape id="_x0000d8f43823-5cfe-4d8c-afe4-fea99d18db12_i1084" type="#_x0000d8f43823-5cfe-4d8c-afe4-fea99d18db12_t75" style="width:11.7pt;height:31pt" o:ole="">
            <v:imagedata r:id="rIdd8f43823-5cfe-4d8c-afe4-fea99d18db1254" o:title=""/>
          </v:shape>
          <o:OLEObject Type="Embed" ProgID="Equation.3" ShapeID="_x0000d8f43823-5cfe-4d8c-afe4-fea99d18db12_i1084" DrawAspect="Content" ObjectID="_1378221319" r:id="rIdd8f43823-5cfe-4d8c-afe4-fea99d18db1278"/>
        </w:object>
      </w:r>
      <w:r w:rsidRPr="00E91E12">
        <w:rPr>
          <w:rFonts w:ascii="Times New Roman" w:hAnsi="Times New Roman" w:cs="Times New Roman"/>
        </w:rPr>
        <w:t>×</w:t>
      </w:r>
      <w:r w:rsidRPr="00E91E12">
        <w:rPr>
          <w:rFonts w:ascii="Times New Roman" w:hAnsi="Times New Roman" w:cs="Times New Roman"/>
          <w:position w:val="-24"/>
        </w:rPr>
        <w:object w:dxaOrig="220" w:dyaOrig="620">
          <v:shape id="_x0000d8f43823-5cfe-4d8c-afe4-fea99d18db12_i1085" type="#_x0000d8f43823-5cfe-4d8c-afe4-fea99d18db12_t75" style="width:10.9pt;height:31pt" o:ole="">
            <v:imagedata r:id="rIdd8f43823-5cfe-4d8c-afe4-fea99d18db1262" o:title=""/>
          </v:shape>
          <o:OLEObject Type="Embed" ProgID="Equation.3" ShapeID="_x0000d8f43823-5cfe-4d8c-afe4-fea99d18db12_i1085" DrawAspect="Content" ObjectID="_1378221320" r:id="rIdd8f43823-5cfe-4d8c-afe4-fea99d18db1279"/>
        </w:object>
      </w:r>
      <w:r w:rsidRPr="00E91E12">
        <w:rPr>
          <w:rFonts w:ascii="Times New Roman" w:hAnsi="Times New Roman" w:cs="Times New Roma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m"/>
        </w:smartTagPr>
        <w:r w:rsidRPr="00E91E12">
          <w:rPr>
            <w:rFonts w:ascii="Times New Roman" w:hAnsi="Times New Roman" w:cs="Times New Roman"/>
          </w:rPr>
          <w:t>2</w:t>
        </w:r>
        <w:r w:rsidRPr="00E91E12">
          <w:rPr>
            <w:rFonts w:ascii="Times New Roman" w:hAnsi="Times New Roman" w:cs="Times New Roman"/>
            <w:vertAlign w:val="superscript"/>
          </w:rPr>
          <w:t>m</w:t>
        </w:r>
      </w:smartTag>
      <w:r w:rsidRPr="00E91E12">
        <w:rPr>
          <w:rFonts w:ascii="Times New Roman" w:hAnsi="Times New Roman" w:cs="Times New Roman"/>
          <w:vertAlign w:val="superscript"/>
        </w:rPr>
        <w:t>-2</w:t>
      </w:r>
      <w:r w:rsidRPr="00E91E12">
        <w:rPr>
          <w:rFonts w:ascii="Times New Roman" w:hAnsi="Times New Roman" w:cs="Times New Roman"/>
        </w:rPr>
        <w:t>+</w:t>
      </w:r>
      <w:r w:rsidRPr="00E91E12">
        <w:rPr>
          <w:rFonts w:ascii="Times New Roman" w:hAnsi="Times New Roman" w:cs="Times New Roman"/>
          <w:position w:val="-24"/>
        </w:rPr>
        <w:object w:dxaOrig="220" w:dyaOrig="620">
          <v:shape id="_x0000d8f43823-5cfe-4d8c-afe4-fea99d18db12_i1086" type="#_x0000d8f43823-5cfe-4d8c-afe4-fea99d18db12_t75" style="width:10.9pt;height:31pt" o:ole="">
            <v:imagedata r:id="rIdd8f43823-5cfe-4d8c-afe4-fea99d18db1262" o:title=""/>
          </v:shape>
          <o:OLEObject Type="Embed" ProgID="Equation.3" ShapeID="_x0000d8f43823-5cfe-4d8c-afe4-fea99d18db12_i1086" DrawAspect="Content" ObjectID="_1378221321" r:id="rIdd8f43823-5cfe-4d8c-afe4-fea99d18db1280"/>
        </w:object>
      </w:r>
      <w:r w:rsidRPr="00E91E12">
        <w:rPr>
          <w:rFonts w:ascii="Times New Roman" w:hAnsi="Times New Roman" w:cs="Times New Roman"/>
        </w:rPr>
        <w:t>×</w:t>
      </w:r>
      <w:smartTag w:uri="urn:schemas-microsoft-com:office:smarttags" w:element="chmetcnv">
        <w:smartTagPr>
          <w:attr w:name="TCSC" w:val="0"/>
          <w:attr w:name="NumberType" w:val="1"/>
          <w:attr w:name="Negative" w:val="False"/>
          <w:attr w:name="HasSpace" w:val="False"/>
          <w:attr w:name="SourceValue" w:val="2"/>
          <w:attr w:name="UnitName" w:val="m"/>
        </w:smartTagPr>
        <w:r w:rsidRPr="00E91E12">
          <w:rPr>
            <w:rFonts w:ascii="Times New Roman" w:hAnsi="Times New Roman" w:cs="Times New Roman"/>
          </w:rPr>
          <w:t>2</w:t>
        </w:r>
        <w:r w:rsidRPr="00E91E12">
          <w:rPr>
            <w:rFonts w:ascii="Times New Roman" w:hAnsi="Times New Roman" w:cs="Times New Roman"/>
            <w:vertAlign w:val="superscript"/>
          </w:rPr>
          <w:t>m</w:t>
        </w:r>
      </w:smartTag>
      <w:r w:rsidRPr="00E91E12">
        <w:rPr>
          <w:rFonts w:ascii="Times New Roman" w:hAnsi="Times New Roman" w:cs="Times New Roman"/>
        </w:rPr>
        <w:t>+</w:t>
      </w:r>
      <w:r w:rsidRPr="00E91E12">
        <w:rPr>
          <w:rFonts w:ascii="Times New Roman" w:hAnsi="Times New Roman" w:cs="Times New Roman"/>
          <w:position w:val="-24"/>
        </w:rPr>
        <w:object w:dxaOrig="240" w:dyaOrig="620">
          <v:shape id="_x0000d8f43823-5cfe-4d8c-afe4-fea99d18db12_i1087" type="#_x0000d8f43823-5cfe-4d8c-afe4-fea99d18db12_t75" style="width:11.7pt;height:31pt" o:ole="">
            <v:imagedata r:id="rIdd8f43823-5cfe-4d8c-afe4-fea99d18db1258" o:title=""/>
          </v:shape>
          <o:OLEObject Type="Embed" ProgID="Equation.3" ShapeID="_x0000d8f43823-5cfe-4d8c-afe4-fea99d18db12_i1087" DrawAspect="Content" ObjectID="_1378221322" r:id="rIdd8f43823-5cfe-4d8c-afe4-fea99d18db1281"/>
        </w:object>
      </w:r>
      <w:r w:rsidRPr="00E91E12">
        <w:rPr>
          <w:rFonts w:ascii="Times New Roman" w:hAnsi="Times New Roman" w:cs="Times New Roman"/>
        </w:rPr>
        <w:t>.</w:t>
      </w:r>
    </w:p>
    <w:p w:rsidR="00B22F31" w:rsidRPr="00E91E12" w:rsidRDefault="00B22F31" w:rsidP="00B22F31">
      <w:r w:rsidRPr="00E91E12">
        <w:rPr>
          <w:rFonts w:ascii="Times New Roman" w:hAnsi="Times New Roman" w:cs="Times New Roman"/>
        </w:rPr>
        <w:t>解得</w:t>
      </w:r>
      <w:r w:rsidRPr="00E91E12">
        <w:rPr>
          <w:rFonts w:ascii="Times New Roman" w:hAnsi="Times New Roman" w:cs="Times New Roman"/>
        </w:rPr>
        <w:t>m=3.</w:t>
      </w:r>
    </w:p>
    <w:p w:rsidR="00B22F31" w:rsidRPr="00E91E12" w:rsidRDefault="00B22F31" w:rsidP="00B22F31">
      <w:r w:rsidRPr="00E91E12">
        <w:rPr>
          <w:rFonts w:ascii="Times New Roman" w:hAnsi="Times New Roman" w:cs="Times New Roman"/>
        </w:rPr>
        <w:t>又</w:t>
      </w:r>
      <w:r w:rsidRPr="00E91E12">
        <w:rPr>
          <w:rFonts w:ascii="Times New Roman" w:hAnsi="Times New Roman" w:cs="Times New Roman"/>
        </w:rPr>
        <w:t>∵m</w:t>
      </w:r>
      <w:r w:rsidRPr="00E91E12">
        <w:rPr>
          <w:rFonts w:ascii="Times New Roman" w:hAnsi="Times New Roman" w:cs="Times New Roman"/>
        </w:rPr>
        <w:t>＞</w:t>
      </w:r>
      <w:r w:rsidRPr="00E91E12">
        <w:rPr>
          <w:rFonts w:ascii="Times New Roman" w:hAnsi="Times New Roman" w:cs="Times New Roman"/>
        </w:rPr>
        <w:t>4,∴</w:t>
      </w:r>
      <w:r w:rsidRPr="00E91E12">
        <w:rPr>
          <w:rFonts w:ascii="Times New Roman" w:hAnsi="Times New Roman" w:cs="Times New Roman"/>
        </w:rPr>
        <w:t>不存在满足条件的等比数列</w:t>
      </w:r>
      <w:r w:rsidRPr="00E91E12">
        <w:rPr>
          <w:rFonts w:ascii="Times New Roman" w:hAnsi="Times New Roman" w:cs="Times New Roman"/>
        </w:rPr>
        <w:t>.</w:t>
      </w:r>
    </w:p>
    <w:p w:rsidR="001648F1" w:rsidRDefault="001648F1" w:rsidP="001648F1">
      <w:r>
        <w:rPr>
          <w:rFonts w:hAnsi="宋体" w:cs="宋体" w:hint="eastAsia"/>
        </w:rPr>
        <w:lastRenderedPageBreak/>
        <w:t>19．</w:t>
      </w:r>
      <w:r w:rsidRPr="00BD6F06">
        <w:rPr>
          <w:rFonts w:hAnsi="宋体" w:cs="宋体" w:hint="eastAsia"/>
        </w:rPr>
        <w:t>S</w:t>
      </w:r>
      <w:r w:rsidRPr="00BD6F06">
        <w:rPr>
          <w:rFonts w:hAnsi="宋体" w:cs="宋体" w:hint="eastAsia"/>
          <w:vertAlign w:val="subscript"/>
        </w:rPr>
        <w:t>n</w:t>
      </w:r>
      <w:r w:rsidRPr="000B41F5">
        <w:t xml:space="preserve"> </w:t>
      </w:r>
      <w:r w:rsidRPr="000B41F5">
        <w:rPr>
          <w:rFonts w:hint="eastAsia"/>
        </w:rPr>
        <w:t>=</w:t>
      </w:r>
      <w:r w:rsidRPr="00BD6F06">
        <w:rPr>
          <w:rFonts w:hAnsi="宋体" w:cs="宋体"/>
          <w:position w:val="-20"/>
        </w:rPr>
        <w:pict>
          <v:shape id="_x000081635791-e2d6-4367-a794-44226e8db1f2_i1096" type="#_x000081635791-e2d6-4367-a794-44226e8db1f2_t75" style="width:38.25pt;height:27.75pt">
            <v:imagedata r:id="rId81635791-e2d6-4367-a794-44226e8db1f260" o:title=""/>
          </v:shape>
        </w:pict>
      </w:r>
    </w:p>
    <w:p w:rsidR="001648F1" w:rsidRPr="00BD6F06" w:rsidRDefault="001648F1" w:rsidP="001648F1">
      <w:r>
        <w:rPr>
          <w:rFonts w:hAnsi="宋体" w:cs="宋体" w:hint="eastAsia"/>
        </w:rPr>
        <w:t>【解析】</w:t>
      </w:r>
      <w:r w:rsidRPr="00BD6F06">
        <w:rPr>
          <w:rFonts w:hAnsi="宋体" w:cs="宋体" w:hint="eastAsia"/>
        </w:rPr>
        <w:t>∵a</w:t>
      </w:r>
      <w:r w:rsidRPr="00BD6F06">
        <w:rPr>
          <w:rFonts w:hAnsi="宋体" w:cs="宋体" w:hint="eastAsia"/>
          <w:vertAlign w:val="subscript"/>
        </w:rPr>
        <w:t>n</w:t>
      </w:r>
      <w:r w:rsidRPr="00BD6F06">
        <w:rPr>
          <w:rFonts w:hAnsi="宋体" w:cs="宋体" w:hint="eastAsia"/>
        </w:rPr>
        <w:t>=</w:t>
      </w:r>
      <w:r w:rsidRPr="00BD6F06">
        <w:rPr>
          <w:rFonts w:hAnsi="宋体" w:cs="宋体"/>
          <w:position w:val="-22"/>
        </w:rPr>
        <w:pict>
          <v:shape id="_x000081635791-e2d6-4367-a794-44226e8db1f2_i1097" type="#_x000081635791-e2d6-4367-a794-44226e8db1f2_t75" style="width:60pt;height:29.25pt">
            <v:imagedata r:id="rId81635791-e2d6-4367-a794-44226e8db1f261" o:title=""/>
          </v:shape>
        </w:pict>
      </w:r>
      <w:r w:rsidRPr="00BD6F06">
        <w:rPr>
          <w:rFonts w:hAnsi="宋体" w:cs="宋体" w:hint="eastAsia"/>
        </w:rPr>
        <w:t>=</w:t>
      </w:r>
      <w:r w:rsidRPr="00BD6F06">
        <w:rPr>
          <w:rFonts w:hAnsi="宋体" w:cs="宋体"/>
          <w:position w:val="-22"/>
        </w:rPr>
        <w:pict>
          <v:shape id="_x000081635791-e2d6-4367-a794-44226e8db1f2_i1098" type="#_x000081635791-e2d6-4367-a794-44226e8db1f2_t75" style="width:59.25pt;height:27.75pt">
            <v:imagedata r:id="rId81635791-e2d6-4367-a794-44226e8db1f262" o:title=""/>
          </v:shape>
        </w:pict>
      </w:r>
    </w:p>
    <w:p w:rsidR="001648F1" w:rsidRPr="00BD6F06" w:rsidRDefault="001648F1" w:rsidP="001648F1">
      <w:r w:rsidRPr="00BD6F06">
        <w:rPr>
          <w:rFonts w:hAnsi="宋体" w:cs="宋体" w:hint="eastAsia"/>
        </w:rPr>
        <w:t>=1+</w:t>
      </w:r>
      <w:r w:rsidRPr="00BD6F06">
        <w:rPr>
          <w:rFonts w:hAnsi="宋体" w:cs="宋体"/>
          <w:position w:val="-22"/>
        </w:rPr>
        <w:pict>
          <v:shape id="_x000081635791-e2d6-4367-a794-44226e8db1f2_i1099" type="#_x000081635791-e2d6-4367-a794-44226e8db1f2_t75" style="width:59.25pt;height:26.25pt">
            <v:imagedata r:id="rId81635791-e2d6-4367-a794-44226e8db1f263" o:title=""/>
          </v:shape>
        </w:pict>
      </w:r>
    </w:p>
    <w:p w:rsidR="001648F1" w:rsidRPr="00BD6F06" w:rsidRDefault="001648F1" w:rsidP="001648F1">
      <w:r w:rsidRPr="00BD6F06">
        <w:rPr>
          <w:rFonts w:hAnsi="宋体" w:cs="宋体" w:hint="eastAsia"/>
        </w:rPr>
        <w:t>=1+</w:t>
      </w:r>
      <w:r w:rsidRPr="00BD6F06">
        <w:rPr>
          <w:rFonts w:hAnsi="宋体" w:cs="宋体"/>
          <w:position w:val="-20"/>
        </w:rPr>
        <w:pict>
          <v:shape id="_x000081635791-e2d6-4367-a794-44226e8db1f2_i1100" type="#_x000081635791-e2d6-4367-a794-44226e8db1f2_t75" style="width:9.75pt;height:24.75pt">
            <v:imagedata r:id="rId81635791-e2d6-4367-a794-44226e8db1f264" o:title=""/>
          </v:shape>
        </w:pict>
      </w:r>
      <w:r w:rsidRPr="00BD6F06">
        <w:rPr>
          <w:rFonts w:hAnsi="宋体" w:cs="宋体"/>
          <w:position w:val="-24"/>
        </w:rPr>
        <w:pict>
          <v:shape id="_x000081635791-e2d6-4367-a794-44226e8db1f2_i1101" type="#_x000081635791-e2d6-4367-a794-44226e8db1f2_t75" style="width:66pt;height:27.75pt">
            <v:imagedata r:id="rId81635791-e2d6-4367-a794-44226e8db1f265" o:title=""/>
          </v:shape>
        </w:pict>
      </w:r>
      <w:r w:rsidRPr="00BD6F06">
        <w:rPr>
          <w:rFonts w:hAnsi="宋体" w:cs="宋体" w:hint="eastAsia"/>
        </w:rPr>
        <w:t>，</w:t>
      </w:r>
    </w:p>
    <w:p w:rsidR="001648F1" w:rsidRPr="00BD6F06" w:rsidRDefault="001648F1" w:rsidP="001648F1">
      <w:r w:rsidRPr="00BD6F06">
        <w:rPr>
          <w:rFonts w:hAnsi="宋体" w:cs="宋体" w:hint="eastAsia"/>
        </w:rPr>
        <w:t>∴S</w:t>
      </w:r>
      <w:r w:rsidRPr="00BD6F06">
        <w:rPr>
          <w:rFonts w:hAnsi="宋体" w:cs="宋体" w:hint="eastAsia"/>
          <w:vertAlign w:val="subscript"/>
        </w:rPr>
        <w:t>n</w:t>
      </w:r>
      <w:r w:rsidRPr="00BD6F06">
        <w:rPr>
          <w:rFonts w:hAnsi="宋体" w:cs="宋体" w:hint="eastAsia"/>
        </w:rPr>
        <w:t>=n+</w:t>
      </w:r>
      <w:r w:rsidRPr="00BD6F06">
        <w:rPr>
          <w:rFonts w:hAnsi="宋体" w:cs="宋体"/>
          <w:position w:val="-20"/>
        </w:rPr>
        <w:pict>
          <v:shape id="_x000081635791-e2d6-4367-a794-44226e8db1f2_i1102" type="#_x000081635791-e2d6-4367-a794-44226e8db1f2_t75" style="width:9.75pt;height:24.75pt">
            <v:imagedata r:id="rId81635791-e2d6-4367-a794-44226e8db1f266" o:title=""/>
          </v:shape>
        </w:pict>
      </w:r>
      <w:r w:rsidRPr="00BD6F06">
        <w:rPr>
          <w:rFonts w:hAnsi="宋体" w:cs="宋体" w:hint="eastAsia"/>
        </w:rPr>
        <w:t>（1-</w:t>
      </w:r>
      <w:r w:rsidRPr="00BD6F06">
        <w:rPr>
          <w:rFonts w:hAnsi="宋体" w:cs="宋体"/>
          <w:position w:val="-20"/>
        </w:rPr>
        <w:pict>
          <v:shape id="_x000081635791-e2d6-4367-a794-44226e8db1f2_i1103" type="#_x000081635791-e2d6-4367-a794-44226e8db1f2_t75" style="width:9.75pt;height:24.75pt">
            <v:imagedata r:id="rId81635791-e2d6-4367-a794-44226e8db1f267" o:title=""/>
          </v:shape>
        </w:pict>
      </w:r>
      <w:r w:rsidRPr="00BD6F06">
        <w:rPr>
          <w:rFonts w:hAnsi="宋体" w:cs="宋体" w:hint="eastAsia"/>
        </w:rPr>
        <w:t>+</w:t>
      </w:r>
      <w:r w:rsidRPr="00BD6F06">
        <w:rPr>
          <w:rFonts w:hAnsi="宋体" w:cs="宋体"/>
          <w:position w:val="-20"/>
        </w:rPr>
        <w:pict>
          <v:shape id="_x000081635791-e2d6-4367-a794-44226e8db1f2_i1104" type="#_x000081635791-e2d6-4367-a794-44226e8db1f2_t75" style="width:9.75pt;height:24.75pt">
            <v:imagedata r:id="rId81635791-e2d6-4367-a794-44226e8db1f268" o:title=""/>
          </v:shape>
        </w:pict>
      </w:r>
      <w:r w:rsidRPr="00BD6F06">
        <w:rPr>
          <w:rFonts w:hAnsi="宋体" w:cs="宋体" w:hint="eastAsia"/>
        </w:rPr>
        <w:t>-</w:t>
      </w:r>
      <w:r w:rsidRPr="00BD6F06">
        <w:rPr>
          <w:rFonts w:hAnsi="宋体" w:cs="宋体"/>
          <w:position w:val="-20"/>
        </w:rPr>
        <w:pict>
          <v:shape id="_x000081635791-e2d6-4367-a794-44226e8db1f2_i1105" type="#_x000081635791-e2d6-4367-a794-44226e8db1f2_t75" style="width:9.75pt;height:24.75pt">
            <v:imagedata r:id="rId81635791-e2d6-4367-a794-44226e8db1f269" o:title=""/>
          </v:shape>
        </w:pict>
      </w:r>
      <w:r w:rsidRPr="00BD6F06">
        <w:rPr>
          <w:rFonts w:hAnsi="宋体" w:cs="宋体" w:hint="eastAsia"/>
        </w:rPr>
        <w:t>+</w:t>
      </w:r>
      <w:r w:rsidRPr="00BD6F06">
        <w:rPr>
          <w:rFonts w:hAnsi="宋体" w:cs="宋体"/>
          <w:position w:val="-20"/>
        </w:rPr>
        <w:pict>
          <v:shape id="_x000081635791-e2d6-4367-a794-44226e8db1f2_i1106" type="#_x000081635791-e2d6-4367-a794-44226e8db1f2_t75" style="width:9.75pt;height:24.75pt">
            <v:imagedata r:id="rId81635791-e2d6-4367-a794-44226e8db1f270" o:title=""/>
          </v:shape>
        </w:pict>
      </w:r>
      <w:r w:rsidRPr="00BD6F06">
        <w:rPr>
          <w:rFonts w:hAnsi="宋体" w:cs="宋体" w:hint="eastAsia"/>
        </w:rPr>
        <w:t>-</w:t>
      </w:r>
      <w:r w:rsidRPr="00BD6F06">
        <w:rPr>
          <w:rFonts w:hAnsi="宋体" w:cs="宋体"/>
          <w:position w:val="-20"/>
        </w:rPr>
        <w:pict>
          <v:shape id="_x000081635791-e2d6-4367-a794-44226e8db1f2_i1107" type="#_x000081635791-e2d6-4367-a794-44226e8db1f2_t75" style="width:9.75pt;height:24.75pt">
            <v:imagedata r:id="rId81635791-e2d6-4367-a794-44226e8db1f271" o:title=""/>
          </v:shape>
        </w:pict>
      </w:r>
      <w:r w:rsidRPr="00BD6F06">
        <w:rPr>
          <w:rFonts w:hAnsi="宋体" w:cs="宋体" w:hint="eastAsia"/>
        </w:rPr>
        <w:t>+…+</w:t>
      </w:r>
      <w:r w:rsidRPr="00BD6F06">
        <w:rPr>
          <w:rFonts w:hAnsi="宋体" w:cs="宋体"/>
          <w:position w:val="-20"/>
        </w:rPr>
        <w:pict>
          <v:shape id="_x000081635791-e2d6-4367-a794-44226e8db1f2_i1108" type="#_x000081635791-e2d6-4367-a794-44226e8db1f2_t75" style="width:26.25pt;height:24.75pt">
            <v:imagedata r:id="rId81635791-e2d6-4367-a794-44226e8db1f272" o:title=""/>
          </v:shape>
        </w:pict>
      </w:r>
      <w:r w:rsidRPr="00BD6F06">
        <w:rPr>
          <w:rFonts w:hAnsi="宋体" w:cs="宋体" w:hint="eastAsia"/>
        </w:rPr>
        <w:t>-</w:t>
      </w:r>
      <w:r w:rsidRPr="00BD6F06">
        <w:rPr>
          <w:rFonts w:hAnsi="宋体" w:cs="宋体"/>
          <w:position w:val="-20"/>
        </w:rPr>
        <w:pict>
          <v:shape id="_x000081635791-e2d6-4367-a794-44226e8db1f2_i1109" type="#_x000081635791-e2d6-4367-a794-44226e8db1f2_t75" style="width:27pt;height:24.75pt">
            <v:imagedata r:id="rId81635791-e2d6-4367-a794-44226e8db1f273" o:title=""/>
          </v:shape>
        </w:pict>
      </w:r>
      <w:r w:rsidRPr="00BD6F06">
        <w:rPr>
          <w:rFonts w:hAnsi="宋体" w:cs="宋体" w:hint="eastAsia"/>
        </w:rPr>
        <w:t>）</w:t>
      </w:r>
    </w:p>
    <w:p w:rsidR="001648F1" w:rsidRPr="00BD6F06" w:rsidRDefault="001648F1" w:rsidP="001648F1">
      <w:r w:rsidRPr="00BD6F06">
        <w:rPr>
          <w:rFonts w:hAnsi="宋体" w:cs="宋体" w:hint="eastAsia"/>
        </w:rPr>
        <w:t>=n+</w:t>
      </w:r>
      <w:r w:rsidRPr="00BD6F06">
        <w:rPr>
          <w:rFonts w:hAnsi="宋体" w:cs="宋体"/>
          <w:position w:val="-20"/>
        </w:rPr>
        <w:pict>
          <v:shape id="_x000081635791-e2d6-4367-a794-44226e8db1f2_i1110" type="#_x000081635791-e2d6-4367-a794-44226e8db1f2_t75" style="width:9.75pt;height:24.75pt">
            <v:imagedata r:id="rId81635791-e2d6-4367-a794-44226e8db1f266" o:title=""/>
          </v:shape>
        </w:pict>
      </w:r>
      <w:r w:rsidRPr="00BD6F06">
        <w:rPr>
          <w:rFonts w:hAnsi="宋体" w:cs="宋体"/>
          <w:position w:val="-24"/>
        </w:rPr>
        <w:pict>
          <v:shape id="_x000081635791-e2d6-4367-a794-44226e8db1f2_i1111" type="#_x000081635791-e2d6-4367-a794-44226e8db1f2_t75" style="width:45.75pt;height:27.75pt">
            <v:imagedata r:id="rId81635791-e2d6-4367-a794-44226e8db1f274" o:title=""/>
          </v:shape>
        </w:pict>
      </w:r>
      <w:r w:rsidRPr="00BD6F06">
        <w:rPr>
          <w:rFonts w:hAnsi="宋体" w:cs="宋体" w:hint="eastAsia"/>
        </w:rPr>
        <w:t>=n+</w:t>
      </w:r>
      <w:r w:rsidRPr="00BD6F06">
        <w:rPr>
          <w:rFonts w:hAnsi="宋体" w:cs="宋体"/>
          <w:position w:val="-20"/>
        </w:rPr>
        <w:pict>
          <v:shape id="_x000081635791-e2d6-4367-a794-44226e8db1f2_i1112" type="#_x000081635791-e2d6-4367-a794-44226e8db1f2_t75" style="width:27pt;height:24.75pt">
            <v:imagedata r:id="rId81635791-e2d6-4367-a794-44226e8db1f275" o:title=""/>
          </v:shape>
        </w:pict>
      </w:r>
      <w:r w:rsidRPr="00BD6F06">
        <w:rPr>
          <w:rFonts w:hAnsi="宋体" w:cs="宋体" w:hint="eastAsia"/>
        </w:rPr>
        <w:t>=</w:t>
      </w:r>
      <w:r w:rsidRPr="00BD6F06">
        <w:rPr>
          <w:rFonts w:hAnsi="宋体" w:cs="宋体"/>
          <w:position w:val="-20"/>
        </w:rPr>
        <w:pict>
          <v:shape id="_x000081635791-e2d6-4367-a794-44226e8db1f2_i1113" type="#_x000081635791-e2d6-4367-a794-44226e8db1f2_t75" style="width:38.25pt;height:27.75pt">
            <v:imagedata r:id="rId81635791-e2d6-4367-a794-44226e8db1f260" o:title=""/>
          </v:shape>
        </w:pict>
      </w:r>
      <w:r w:rsidRPr="00BD6F06">
        <w:rPr>
          <w:rFonts w:hAnsi="宋体" w:cs="宋体" w:hint="eastAsia"/>
        </w:rPr>
        <w:t>.</w:t>
      </w:r>
    </w:p>
    <w:p w:rsidR="000D0A53" w:rsidRDefault="000D0A53" w:rsidP="000D0A53">
      <w:r w:rsidRPr="00D451B3">
        <w:rPr>
          <w:rFonts w:ascii="宋体" w:hAnsi="宋体" w:hint="eastAsia"/>
          <w:szCs w:val="21"/>
        </w:rPr>
        <w:t>20．</w:t>
      </w:r>
    </w:p>
    <w:p w:rsidR="000D0A53" w:rsidRPr="00D451B3" w:rsidRDefault="000D0A53" w:rsidP="000D0A53">
      <w:r w:rsidRPr="00D451B3">
        <w:rPr>
          <w:rFonts w:ascii="宋体" w:hAnsi="宋体"/>
          <w:szCs w:val="21"/>
        </w:rPr>
        <w:pict>
          <v:shape id="_x00003a4bfb45-631a-4122-bd11-1d61fdfc379a_i1190" type="#_x00003a4bfb45-631a-4122-bd11-1d61fdfc379a_t75" style="width:378pt;height:154.5pt;mso-position-horizontal-relative:page;mso-position-vertical-relative:page">
            <v:imagedata r:id="rId3a4bfb45-631a-4122-bd11-1d61fdfc379a232" o:title=""/>
          </v:shape>
        </w:pict>
      </w:r>
    </w:p>
    <w:p w:rsidR="000D0A53" w:rsidRPr="00D451B3" w:rsidRDefault="000D0A53" w:rsidP="000D0A53">
      <w:r w:rsidRPr="00D451B3">
        <w:rPr>
          <w:rFonts w:ascii="宋体" w:hAnsi="宋体" w:hint="eastAsia"/>
          <w:szCs w:val="21"/>
        </w:rPr>
        <w:t>解法二：易知</w:t>
      </w:r>
      <w:r w:rsidRPr="00D451B3">
        <w:rPr>
          <w:rFonts w:ascii="宋体" w:hAnsi="宋体"/>
          <w:position w:val="-10"/>
          <w:szCs w:val="21"/>
        </w:rPr>
        <w:pict>
          <v:shape id="_x00003a4bfb45-631a-4122-bd11-1d61fdfc379a_i1191" type="#_x00003a4bfb45-631a-4122-bd11-1d61fdfc379a_t75" alt="学科网(www.zxxk.com)--教育资源门户，提供试卷、教案、课件、论文、素材及各类教学资源下载，还有大量而丰富的教学相关资讯！" style="width:90pt;height:18.75pt;mso-position-horizontal-relative:page;mso-position-vertical-relative:page">
            <v:imagedata r:id="rId3a4bfb45-631a-4122-bd11-1d61fdfc379a233" o:title=""/>
          </v:shape>
        </w:pict>
      </w:r>
      <w:r w:rsidRPr="00D451B3">
        <w:rPr>
          <w:rFonts w:ascii="宋体" w:hAnsi="宋体" w:hint="eastAsia"/>
          <w:szCs w:val="21"/>
        </w:rPr>
        <w:t>，所以</w:t>
      </w:r>
      <w:r w:rsidRPr="00D451B3">
        <w:rPr>
          <w:rFonts w:ascii="宋体" w:hAnsi="宋体"/>
          <w:position w:val="-18"/>
          <w:szCs w:val="21"/>
        </w:rPr>
        <w:pict>
          <v:shape id="_x00003a4bfb45-631a-4122-bd11-1d61fdfc379a_i1192" type="#_x00003a4bfb45-631a-4122-bd11-1d61fdfc379a_t75" alt="学科网(www.zxxk.com)--教育资源门户，提供试卷、教案、课件、论文、素材及各类教学资源下载，还有大量而丰富的教学相关资讯！" style="width:108pt;height:24pt;mso-position-horizontal-relative:page;mso-position-vertical-relative:page">
            <v:imagedata r:id="rId3a4bfb45-631a-4122-bd11-1d61fdfc379a234" o:title=""/>
          </v:shape>
        </w:pict>
      </w:r>
      <w:r w:rsidRPr="00D451B3">
        <w:rPr>
          <w:rFonts w:ascii="宋体" w:hAnsi="宋体" w:hint="eastAsia"/>
          <w:szCs w:val="21"/>
        </w:rPr>
        <w:t>，设</w:t>
      </w:r>
      <w:r w:rsidRPr="00D451B3">
        <w:rPr>
          <w:rFonts w:ascii="宋体" w:hAnsi="宋体"/>
          <w:position w:val="-14"/>
          <w:szCs w:val="21"/>
        </w:rPr>
        <w:pict>
          <v:shape id="_x00003a4bfb45-631a-4122-bd11-1d61fdfc379a_i1193" type="#_x00003a4bfb45-631a-4122-bd11-1d61fdfc379a_t75" alt="学科网(www.zxxk.com)--教育资源门户，提供试卷、教案、课件、论文、素材及各类教学资源下载，还有大量而丰富的教学相关资讯！" style="width:39.75pt;height:20.25pt;mso-position-horizontal-relative:page;mso-position-vertical-relative:page">
            <v:imagedata r:id="rId3a4bfb45-631a-4122-bd11-1d61fdfc379a235" o:title=""/>
          </v:shape>
        </w:pict>
      </w:r>
      <w:r w:rsidRPr="00D451B3">
        <w:rPr>
          <w:rFonts w:ascii="宋体" w:hAnsi="宋体" w:hint="eastAsia"/>
          <w:szCs w:val="21"/>
        </w:rPr>
        <w:t>，则</w:t>
      </w:r>
    </w:p>
    <w:p w:rsidR="000D0A53" w:rsidRPr="00D451B3" w:rsidRDefault="000D0A53" w:rsidP="000D0A53">
      <w:r w:rsidRPr="00D451B3">
        <w:rPr>
          <w:rFonts w:ascii="宋体" w:hAnsi="宋体"/>
          <w:position w:val="-40"/>
          <w:szCs w:val="21"/>
        </w:rPr>
        <w:pict>
          <v:shape id="_x00003a4bfb45-631a-4122-bd11-1d61fdfc379a_i1194" type="#_x00003a4bfb45-631a-4122-bd11-1d61fdfc379a_t75" alt="学科网(www.zxxk.com)--教育资源门户，提供试卷、教案、课件、论文、素材及各类教学资源下载，还有大量而丰富的教学相关资讯！" style="width:344.25pt;height:48pt;mso-position-horizontal-relative:page;mso-position-vertical-relative:page">
            <v:imagedata r:id="rId3a4bfb45-631a-4122-bd11-1d61fdfc379a236" o:title=""/>
          </v:shape>
        </w:pict>
      </w:r>
    </w:p>
    <w:p w:rsidR="000D0A53" w:rsidRPr="00D451B3" w:rsidRDefault="000D0A53" w:rsidP="000D0A53">
      <w:r w:rsidRPr="00D451B3">
        <w:rPr>
          <w:rFonts w:ascii="宋体" w:hAnsi="宋体"/>
          <w:position w:val="-26"/>
          <w:szCs w:val="21"/>
        </w:rPr>
        <w:pict>
          <v:shape id="_x00003a4bfb45-631a-4122-bd11-1d61fdfc379a_i1195" type="#_x00003a4bfb45-631a-4122-bd11-1d61fdfc379a_t75" alt="学科网(www.zxxk.com)--教育资源门户，提供试卷、教案、课件、论文、素材及各类教学资源下载，还有大量而丰富的教学相关资讯！" style="width:263.25pt;height:32.25pt;mso-position-horizontal-relative:page;mso-position-vertical-relative:page">
            <v:imagedata r:id="rId3a4bfb45-631a-4122-bd11-1d61fdfc379a237" o:title=""/>
          </v:shape>
        </w:pict>
      </w:r>
      <w:r w:rsidRPr="00D451B3">
        <w:rPr>
          <w:rFonts w:ascii="宋体" w:hAnsi="宋体" w:hint="eastAsia"/>
          <w:szCs w:val="21"/>
        </w:rPr>
        <w:t>（以下同解法一）</w:t>
      </w:r>
    </w:p>
    <w:p w:rsidR="000D0A53" w:rsidRPr="00D451B3" w:rsidRDefault="000D0A53" w:rsidP="000D0A53">
      <w:r w:rsidRPr="00D451B3">
        <w:rPr>
          <w:rFonts w:ascii="宋体" w:hAnsi="宋体" w:hint="eastAsia"/>
          <w:szCs w:val="21"/>
        </w:rPr>
        <w:t>（Ⅱ）显然直线</w:t>
      </w:r>
      <w:r w:rsidRPr="00D451B3">
        <w:rPr>
          <w:rFonts w:ascii="宋体" w:hAnsi="宋体"/>
          <w:position w:val="-6"/>
          <w:szCs w:val="21"/>
        </w:rPr>
        <w:pict>
          <v:shape id="_x00003a4bfb45-631a-4122-bd11-1d61fdfc379a_i1196" type="#_x00003a4bfb45-631a-4122-bd11-1d61fdfc379a_t75" alt="学科网(www.zxxk.com)--教育资源门户，提供试卷、教案、课件、论文、素材及各类教学资源下载，还有大量而丰富的教学相关资讯！" style="width:27.75pt;height:14.25pt;mso-position-horizontal-relative:page;mso-position-vertical-relative:page">
            <v:imagedata r:id="rId3a4bfb45-631a-4122-bd11-1d61fdfc379a238" o:title=""/>
          </v:shape>
        </w:pict>
      </w:r>
      <w:r w:rsidRPr="00D451B3">
        <w:rPr>
          <w:rFonts w:ascii="宋体" w:hAnsi="宋体" w:hint="eastAsia"/>
          <w:szCs w:val="21"/>
        </w:rPr>
        <w:t>不满足题设条件，可设直线</w:t>
      </w:r>
      <w:r w:rsidRPr="00D451B3">
        <w:rPr>
          <w:rFonts w:ascii="宋体" w:hAnsi="宋体"/>
          <w:position w:val="-14"/>
          <w:szCs w:val="21"/>
        </w:rPr>
        <w:pict>
          <v:shape id="_x00003a4bfb45-631a-4122-bd11-1d61fdfc379a_i1197" type="#_x00003a4bfb45-631a-4122-bd11-1d61fdfc379a_t75" alt="学科网(www.zxxk.com)--教育资源门户，提供试卷、教案、课件、论文、素材及各类教学资源下载，还有大量而丰富的教学相关资讯！" style="width:159pt;height:20.25pt;mso-position-horizontal-relative:page;mso-position-vertical-relative:page">
            <v:imagedata r:id="rId3a4bfb45-631a-4122-bd11-1d61fdfc379a239" o:title=""/>
          </v:shape>
        </w:pict>
      </w:r>
      <w:r w:rsidRPr="00D451B3">
        <w:rPr>
          <w:rFonts w:ascii="宋体" w:hAnsi="宋体" w:hint="eastAsia"/>
          <w:szCs w:val="21"/>
        </w:rPr>
        <w:t>，</w:t>
      </w:r>
    </w:p>
    <w:p w:rsidR="000D0A53" w:rsidRPr="00D451B3" w:rsidRDefault="000D0A53" w:rsidP="000D0A53">
      <w:r w:rsidRPr="00D451B3">
        <w:rPr>
          <w:rFonts w:ascii="宋体" w:hAnsi="宋体"/>
          <w:szCs w:val="21"/>
        </w:rPr>
        <w:pict>
          <v:shape id="_x00003a4bfb45-631a-4122-bd11-1d61fdfc379a_i1198" type="#_x00003a4bfb45-631a-4122-bd11-1d61fdfc379a_t75" style="width:4in;height:192pt;mso-position-horizontal-relative:page;mso-position-vertical-relative:page">
            <v:imagedata r:id="rId3a4bfb45-631a-4122-bd11-1d61fdfc379a240" o:title=""/>
          </v:shape>
        </w:pict>
      </w:r>
    </w:p>
    <w:p w:rsidR="000D0A53" w:rsidRPr="00D451B3" w:rsidRDefault="000D0A53" w:rsidP="000D0A53">
      <w:r w:rsidRPr="00D451B3">
        <w:rPr>
          <w:rFonts w:ascii="宋体" w:hAnsi="宋体" w:hint="eastAsia"/>
          <w:szCs w:val="21"/>
        </w:rPr>
        <w:t>又</w:t>
      </w:r>
      <w:r w:rsidRPr="00D451B3">
        <w:rPr>
          <w:rFonts w:ascii="宋体" w:hAnsi="宋体"/>
          <w:position w:val="-14"/>
          <w:szCs w:val="21"/>
        </w:rPr>
        <w:pict>
          <v:shape id="_x00003a4bfb45-631a-4122-bd11-1d61fdfc379a_i1199" type="#_x00003a4bfb45-631a-4122-bd11-1d61fdfc379a_t75" alt="学科网(www.zxxk.com)--教育资源门户，提供试卷、教案、课件、论文、素材及各类教学资源下载，还有大量而丰富的教学相关资讯！" style="width:242.25pt;height:20.25pt;mso-position-horizontal-relative:page;mso-position-vertical-relative:page">
            <v:imagedata r:id="rId3a4bfb45-631a-4122-bd11-1d61fdfc379a241" o:title=""/>
          </v:shape>
        </w:pict>
      </w:r>
      <w:r w:rsidRPr="00D451B3">
        <w:rPr>
          <w:rFonts w:ascii="宋体" w:hAnsi="宋体"/>
          <w:position w:val="-54"/>
          <w:szCs w:val="21"/>
        </w:rPr>
        <w:pict>
          <v:shape id="_x00003a4bfb45-631a-4122-bd11-1d61fdfc379a_i1200" type="#_x00003a4bfb45-631a-4122-bd11-1d61fdfc379a_t75" alt="学科网(www.zxxk.com)--教育资源门户，提供试卷、教案、课件、论文、素材及各类教学资源下载，还有大量而丰富的教学相关资讯！" style="width:87.75pt;height:40.5pt;mso-position-horizontal-relative:page;mso-position-vertical-relative:page">
            <v:imagedata r:id="rId3a4bfb45-631a-4122-bd11-1d61fdfc379a242" o:title=""/>
          </v:shape>
        </w:pict>
      </w:r>
      <w:r w:rsidRPr="00D451B3">
        <w:rPr>
          <w:rFonts w:ascii="宋体" w:hAnsi="宋体"/>
          <w:position w:val="-54"/>
          <w:szCs w:val="21"/>
        </w:rPr>
        <w:pict>
          <v:shape id="_x00003a4bfb45-631a-4122-bd11-1d61fdfc379a_i1201" type="#_x00003a4bfb45-631a-4122-bd11-1d61fdfc379a_t75" alt="学科网(www.zxxk.com)--教育资源门户，提供试卷、教案、课件、论文、素材及各类教学资源下载，还有大量而丰富的教学相关资讯！" style="width:36pt;height:36pt;mso-position-horizontal-relative:page;mso-position-vertical-relative:page">
            <v:imagedata r:id="rId3a4bfb45-631a-4122-bd11-1d61fdfc379a243" o:title=""/>
          </v:shape>
        </w:pict>
      </w:r>
    </w:p>
    <w:p w:rsidR="000D0A53" w:rsidRPr="00D451B3" w:rsidRDefault="000D0A53" w:rsidP="000D0A53">
      <w:r w:rsidRPr="00D451B3">
        <w:rPr>
          <w:rFonts w:ascii="宋体" w:hAnsi="宋体" w:hint="eastAsia"/>
          <w:szCs w:val="21"/>
        </w:rPr>
        <w:t>∵</w:t>
      </w:r>
      <w:r w:rsidRPr="00D451B3">
        <w:rPr>
          <w:rFonts w:ascii="宋体" w:hAnsi="宋体"/>
          <w:position w:val="-54"/>
          <w:szCs w:val="21"/>
        </w:rPr>
        <w:pict>
          <v:shape id="_x00003a4bfb45-631a-4122-bd11-1d61fdfc379a_i1202" type="#_x00003a4bfb45-631a-4122-bd11-1d61fdfc379a_t75" alt="学科网(www.zxxk.com)--教育资源门户，提供试卷、教案、课件、论文、素材及各类教学资源下载，还有大量而丰富的教学相关资讯！" style="width:78pt;height:37.5pt;mso-position-horizontal-relative:page;mso-position-vertical-relative:page">
            <v:imagedata r:id="rId3a4bfb45-631a-4122-bd11-1d61fdfc379a244" o:title=""/>
          </v:shape>
        </w:pict>
      </w:r>
      <w:r w:rsidRPr="00D451B3">
        <w:rPr>
          <w:rFonts w:ascii="宋体" w:hAnsi="宋体" w:hint="eastAsia"/>
          <w:szCs w:val="21"/>
        </w:rPr>
        <w:t>，即</w:t>
      </w:r>
      <w:r w:rsidRPr="00D451B3">
        <w:rPr>
          <w:rFonts w:ascii="宋体" w:hAnsi="宋体"/>
          <w:position w:val="-6"/>
          <w:szCs w:val="21"/>
        </w:rPr>
        <w:pict>
          <v:shape id="_x00003a4bfb45-631a-4122-bd11-1d61fdfc379a_i1203" type="#_x00003a4bfb45-631a-4122-bd11-1d61fdfc379a_t75" alt="学科网(www.zxxk.com)--教育资源门户，提供试卷、教案、课件、论文、素材及各类教学资源下载，还有大量而丰富的教学相关资讯！" style="width:33pt;height:15.75pt;mso-position-horizontal-relative:page;mso-position-vertical-relative:page">
            <v:imagedata r:id="rId3a4bfb45-631a-4122-bd11-1d61fdfc379a245" o:title=""/>
          </v:shape>
        </w:pict>
      </w:r>
      <w:r w:rsidRPr="00D451B3">
        <w:rPr>
          <w:rFonts w:ascii="宋体" w:hAnsi="宋体" w:hint="eastAsia"/>
          <w:szCs w:val="21"/>
        </w:rPr>
        <w:t xml:space="preserve">  ∴</w:t>
      </w:r>
      <w:r w:rsidRPr="00D451B3">
        <w:rPr>
          <w:rFonts w:ascii="宋体" w:hAnsi="宋体"/>
          <w:position w:val="-6"/>
          <w:szCs w:val="21"/>
        </w:rPr>
        <w:pict>
          <v:shape id="_x00003a4bfb45-631a-4122-bd11-1d61fdfc379a_i1204" type="#_x00003a4bfb45-631a-4122-bd11-1d61fdfc379a_t75" alt="学科网(www.zxxk.com)--教育资源门户，提供试卷、教案、课件、论文、素材及各类教学资源下载，还有大量而丰富的教学相关资讯！" style="width:51.75pt;height:14.25pt;mso-position-horizontal-relative:page;mso-position-vertical-relative:page">
            <v:imagedata r:id="rId3a4bfb45-631a-4122-bd11-1d61fdfc379a246" o:title=""/>
          </v:shape>
        </w:pict>
      </w:r>
    </w:p>
    <w:p w:rsidR="000D0A53" w:rsidRPr="00D451B3" w:rsidRDefault="000D0A53" w:rsidP="000D0A53">
      <w:r w:rsidRPr="00D451B3">
        <w:rPr>
          <w:rFonts w:ascii="宋体" w:hAnsi="宋体" w:hint="eastAsia"/>
          <w:szCs w:val="21"/>
        </w:rPr>
        <w:t>故由①、②得</w:t>
      </w:r>
      <w:r w:rsidRPr="00D451B3">
        <w:rPr>
          <w:rFonts w:ascii="宋体" w:hAnsi="宋体"/>
          <w:position w:val="-24"/>
          <w:szCs w:val="21"/>
        </w:rPr>
        <w:pict>
          <v:shape id="_x00003a4bfb45-631a-4122-bd11-1d61fdfc379a_i1205" type="#_x00003a4bfb45-631a-4122-bd11-1d61fdfc379a_t75" alt="学科网(www.zxxk.com)--教育资源门户，提供试卷、教案、课件、论文、素材及各类教学资源下载，还有大量而丰富的教学相关资讯！" style="width:71.25pt;height:33.75pt;mso-position-horizontal-relative:page;mso-position-vertical-relative:page">
            <v:imagedata r:id="rId3a4bfb45-631a-4122-bd11-1d61fdfc379a247" o:title=""/>
          </v:shape>
        </w:pict>
      </w:r>
      <w:r w:rsidRPr="00D451B3">
        <w:rPr>
          <w:rFonts w:ascii="宋体" w:hAnsi="宋体" w:hint="eastAsia"/>
          <w:szCs w:val="21"/>
        </w:rPr>
        <w:t>或</w:t>
      </w:r>
      <w:r w:rsidRPr="00D451B3">
        <w:rPr>
          <w:rFonts w:ascii="宋体" w:hAnsi="宋体"/>
          <w:position w:val="-24"/>
          <w:szCs w:val="21"/>
        </w:rPr>
        <w:pict>
          <v:shape id="_x00003a4bfb45-631a-4122-bd11-1d61fdfc379a_i1206" type="#_x00003a4bfb45-631a-4122-bd11-1d61fdfc379a_t75" alt="学科网(www.zxxk.com)--教育资源门户，提供试卷、教案、课件、论文、素材及各类教学资源下载，还有大量而丰富的教学相关资讯！" style="width:56.25pt;height:33.75pt;mso-position-horizontal-relative:page;mso-position-vertical-relative:page">
            <v:imagedata r:id="rId3a4bfb45-631a-4122-bd11-1d61fdfc379a248" o:title=""/>
          </v:shape>
        </w:pict>
      </w:r>
    </w:p>
    <w:p w:rsidR="000D0A53" w:rsidRPr="000D0A53" w:rsidRDefault="000D0A53" w:rsidP="000D0A53">
    </w:p>
    <w:p w:rsidR="000D0A53" w:rsidRPr="00D451B3" w:rsidRDefault="000D0A53" w:rsidP="000D0A53">
      <w:r w:rsidRPr="00D451B3">
        <w:rPr>
          <w:rFonts w:ascii="宋体" w:hAnsi="宋体" w:hint="eastAsia"/>
          <w:szCs w:val="21"/>
        </w:rPr>
        <w:t>【解析】略</w:t>
      </w:r>
    </w:p>
    <w:p w:rsidR="00B86763" w:rsidRDefault="00EA3B57" w:rsidP="006D7825">
      <w:r>
        <w:rPr>
          <w:rFonts w:hint="eastAsia"/>
          <w:szCs w:val="21"/>
        </w:rPr>
        <w:t>21．</w:t>
      </w:r>
      <w:r w:rsidRPr="00EF7142">
        <w:rPr>
          <w:rFonts w:ascii="宋体" w:hAnsi="宋体"/>
          <w:szCs w:val="21"/>
        </w:rPr>
        <w:t>（</w:t>
      </w:r>
      <w:r w:rsidR="00491E3E" w:rsidRPr="00EF7142">
        <w:rPr>
          <w:rFonts w:ascii="宋体" w:hAnsi="宋体"/>
          <w:szCs w:val="21"/>
        </w:rPr>
        <w:fldChar w:fldCharType="begin"/>
      </w:r>
      <w:r w:rsidRPr="00EF7142">
        <w:rPr>
          <w:rFonts w:ascii="宋体" w:hAnsi="宋体"/>
          <w:szCs w:val="21"/>
        </w:rPr>
        <w:instrText xml:space="preserve"> = 1 \* ROMAN </w:instrText>
      </w:r>
      <w:r w:rsidR="00491E3E" w:rsidRPr="00EF7142">
        <w:rPr>
          <w:rFonts w:ascii="宋体" w:hAnsi="宋体"/>
          <w:szCs w:val="21"/>
        </w:rPr>
        <w:fldChar w:fldCharType="separate"/>
      </w:r>
      <w:r w:rsidRPr="00EF7142">
        <w:rPr>
          <w:rFonts w:ascii="宋体" w:hAnsi="宋体"/>
          <w:noProof/>
          <w:szCs w:val="21"/>
        </w:rPr>
        <w:t>I</w:t>
      </w:r>
      <w:r w:rsidR="00491E3E" w:rsidRPr="00EF7142">
        <w:rPr>
          <w:rFonts w:ascii="宋体" w:hAnsi="宋体"/>
          <w:szCs w:val="21"/>
        </w:rPr>
        <w:fldChar w:fldCharType="end"/>
      </w:r>
      <w:r w:rsidRPr="00EF7142">
        <w:rPr>
          <w:rFonts w:ascii="宋体" w:hAnsi="宋体"/>
          <w:szCs w:val="21"/>
        </w:rPr>
        <w:t>）</w:t>
      </w:r>
      <w:r w:rsidRPr="00EF7142">
        <w:rPr>
          <w:rFonts w:ascii="宋体" w:hAnsi="宋体"/>
          <w:position w:val="-6"/>
          <w:szCs w:val="21"/>
        </w:rPr>
        <w:object w:dxaOrig="540" w:dyaOrig="279">
          <v:shape id="_x0000b4727b81-7015-4655-ac2b-08d60fabd028_i1185" o:spid="_x0000feec56e9-778d-4b3c-bbeb-e2b8ac94e738_i1034" style="width:27pt;height:14.25pt" coordsize="21600,21600" o:spt="100" adj="0,,0" path="" stroked="f">
            <v:stroke joinstyle="miter"/>
            <v:imagedata r:id="rIdfeec56e9-778d-4b3c-bbeb-e2b8ac94e73825" o:title=""/>
            <v:formulas/>
            <v:path o:connecttype="segments"/>
          </v:shape>
          <o:OLEObject Type="Embed" ProgID="Equation.DSMT4" ShapeID="_x0000b4727b81-7015-4655-ac2b-08d60fabd028_i1185" DrawAspect="Content" ObjectID="_1419938896" r:id="rIdfeec56e9-778d-4b3c-bbeb-e2b8ac94e73826"/>
        </w:object>
      </w:r>
      <w:r w:rsidRPr="00EF7142">
        <w:rPr>
          <w:rFonts w:ascii="宋体" w:hAnsi="宋体"/>
          <w:szCs w:val="21"/>
        </w:rPr>
        <w:t>或</w:t>
      </w:r>
      <w:r w:rsidRPr="00EF7142">
        <w:rPr>
          <w:rFonts w:ascii="宋体" w:hAnsi="宋体"/>
          <w:position w:val="-6"/>
          <w:szCs w:val="21"/>
        </w:rPr>
        <w:object w:dxaOrig="540" w:dyaOrig="279">
          <v:shape id="_x0000b4727b81-7015-4655-ac2b-08d60fabd028_i1186" o:spid="_x0000feec56e9-778d-4b3c-bbeb-e2b8ac94e738_i1035" style="width:27pt;height:14.25pt" coordsize="21600,21600" o:spt="100" adj="0,,0" path="" stroked="f">
            <v:stroke joinstyle="miter"/>
            <v:imagedata r:id="rIdfeec56e9-778d-4b3c-bbeb-e2b8ac94e73827" o:title=""/>
            <v:formulas/>
            <v:path o:connecttype="segments"/>
          </v:shape>
          <o:OLEObject Type="Embed" ProgID="Equation.DSMT4" ShapeID="_x0000b4727b81-7015-4655-ac2b-08d60fabd028_i1186" DrawAspect="Content" ObjectID="_1419938897" r:id="rIdfeec56e9-778d-4b3c-bbeb-e2b8ac94e73828"/>
        </w:object>
      </w:r>
    </w:p>
    <w:p w:rsidR="00D63B9F" w:rsidRDefault="00EA3B57" w:rsidP="006D7825">
      <w:r w:rsidRPr="00EF7142">
        <w:rPr>
          <w:rFonts w:ascii="宋体" w:hAnsi="宋体"/>
          <w:szCs w:val="21"/>
        </w:rPr>
        <w:t>（</w:t>
      </w:r>
      <w:r w:rsidR="00491E3E" w:rsidRPr="00EF7142">
        <w:rPr>
          <w:rFonts w:ascii="宋体" w:hAnsi="宋体"/>
          <w:szCs w:val="21"/>
        </w:rPr>
        <w:fldChar w:fldCharType="begin"/>
      </w:r>
      <w:r w:rsidRPr="00EF7142">
        <w:rPr>
          <w:rFonts w:ascii="宋体" w:hAnsi="宋体"/>
          <w:szCs w:val="21"/>
        </w:rPr>
        <w:instrText xml:space="preserve"> = 2 \* ROMAN </w:instrText>
      </w:r>
      <w:r w:rsidR="00491E3E" w:rsidRPr="00EF7142">
        <w:rPr>
          <w:rFonts w:ascii="宋体" w:hAnsi="宋体"/>
          <w:szCs w:val="21"/>
        </w:rPr>
        <w:fldChar w:fldCharType="separate"/>
      </w:r>
      <w:r w:rsidRPr="00EF7142">
        <w:rPr>
          <w:rFonts w:ascii="宋体" w:hAnsi="宋体"/>
          <w:noProof/>
          <w:szCs w:val="21"/>
        </w:rPr>
        <w:t>II</w:t>
      </w:r>
      <w:r w:rsidR="00491E3E" w:rsidRPr="00EF7142">
        <w:rPr>
          <w:rFonts w:ascii="宋体" w:hAnsi="宋体"/>
          <w:szCs w:val="21"/>
        </w:rPr>
        <w:fldChar w:fldCharType="end"/>
      </w:r>
      <w:r w:rsidRPr="00EF7142">
        <w:rPr>
          <w:rFonts w:ascii="宋体" w:hAnsi="宋体"/>
          <w:szCs w:val="21"/>
        </w:rPr>
        <w:t>）</w:t>
      </w:r>
      <w:r w:rsidRPr="00EF7142">
        <w:rPr>
          <w:rFonts w:ascii="宋体" w:hAnsi="宋体"/>
          <w:position w:val="-12"/>
          <w:szCs w:val="21"/>
        </w:rPr>
        <w:object w:dxaOrig="2500" w:dyaOrig="380">
          <v:shape id="_x0000b4727b81-7015-4655-ac2b-08d60fabd028_i1187" o:spid="_x0000feec56e9-778d-4b3c-bbeb-e2b8ac94e738_i1036" style="width:125.25pt;height:18.75pt" coordsize="21600,21600" o:spt="100" adj="0,,0" path="" stroked="f">
            <v:stroke joinstyle="miter"/>
            <v:imagedata r:id="rIdfeec56e9-778d-4b3c-bbeb-e2b8ac94e73829" o:title=""/>
            <v:formulas/>
            <v:path o:connecttype="segments"/>
          </v:shape>
          <o:OLEObject Type="Embed" ProgID="Equation.DSMT4" ShapeID="_x0000b4727b81-7015-4655-ac2b-08d60fabd028_i1187" DrawAspect="Content" ObjectID="_1419938898" r:id="rIdfeec56e9-778d-4b3c-bbeb-e2b8ac94e73830"/>
        </w:object>
      </w:r>
      <w:r w:rsidRPr="00EF7142">
        <w:rPr>
          <w:rFonts w:ascii="宋体" w:hAnsi="宋体"/>
          <w:szCs w:val="21"/>
        </w:rPr>
        <w:t>．</w:t>
      </w:r>
    </w:p>
    <w:p w:rsidR="0035144D" w:rsidRPr="00EF7142" w:rsidRDefault="00EA3B57" w:rsidP="006D7825">
      <w:r>
        <w:rPr>
          <w:rFonts w:hint="eastAsia"/>
          <w:szCs w:val="21"/>
        </w:rPr>
        <w:t>【解析】</w:t>
      </w:r>
      <w:r w:rsidRPr="00EF7142">
        <w:rPr>
          <w:rFonts w:ascii="宋体" w:hAnsi="宋体"/>
          <w:szCs w:val="21"/>
        </w:rPr>
        <w:t>解：（</w:t>
      </w:r>
      <w:r w:rsidR="00491E3E" w:rsidRPr="00EF7142">
        <w:rPr>
          <w:rFonts w:ascii="宋体" w:hAnsi="宋体"/>
          <w:szCs w:val="21"/>
        </w:rPr>
        <w:fldChar w:fldCharType="begin"/>
      </w:r>
      <w:r w:rsidRPr="00EF7142">
        <w:rPr>
          <w:rFonts w:ascii="宋体" w:hAnsi="宋体"/>
          <w:szCs w:val="21"/>
        </w:rPr>
        <w:instrText xml:space="preserve"> = 1 \* ROMAN </w:instrText>
      </w:r>
      <w:r w:rsidR="00491E3E" w:rsidRPr="00EF7142">
        <w:rPr>
          <w:rFonts w:ascii="宋体" w:hAnsi="宋体"/>
          <w:szCs w:val="21"/>
        </w:rPr>
        <w:fldChar w:fldCharType="separate"/>
      </w:r>
      <w:r w:rsidRPr="00EF7142">
        <w:rPr>
          <w:rFonts w:ascii="宋体" w:hAnsi="宋体"/>
          <w:noProof/>
          <w:szCs w:val="21"/>
        </w:rPr>
        <w:t>I</w:t>
      </w:r>
      <w:r w:rsidR="00491E3E" w:rsidRPr="00EF7142">
        <w:rPr>
          <w:rFonts w:ascii="宋体" w:hAnsi="宋体"/>
          <w:szCs w:val="21"/>
        </w:rPr>
        <w:fldChar w:fldCharType="end"/>
      </w:r>
      <w:r w:rsidRPr="00EF7142">
        <w:rPr>
          <w:rFonts w:ascii="宋体" w:hAnsi="宋体"/>
          <w:szCs w:val="21"/>
        </w:rPr>
        <w:t>）</w:t>
      </w:r>
      <w:r w:rsidRPr="00EF7142">
        <w:rPr>
          <w:rFonts w:ascii="宋体" w:hAnsi="宋体"/>
          <w:position w:val="-12"/>
          <w:szCs w:val="21"/>
        </w:rPr>
        <w:object w:dxaOrig="620" w:dyaOrig="360">
          <v:shape id="_x0000b4727b81-7015-4655-ac2b-08d60fabd028_i1188" o:spid="_x0000feec56e9-778d-4b3c-bbeb-e2b8ac94e738_i1037" style="width:30.75pt;height:18pt" coordsize="21600,21600" o:spt="100" adj="0,,0" path="" stroked="f">
            <v:stroke joinstyle="miter"/>
            <v:imagedata r:id="rIdfeec56e9-778d-4b3c-bbeb-e2b8ac94e73831" o:title=""/>
            <v:formulas/>
            <v:path o:connecttype="segments"/>
          </v:shape>
          <o:OLEObject Type="Embed" ProgID="Equation.DSMT4" ShapeID="_x0000b4727b81-7015-4655-ac2b-08d60fabd028_i1188" DrawAspect="Content" ObjectID="_1419938899" r:id="rIdfeec56e9-778d-4b3c-bbeb-e2b8ac94e73832"/>
        </w:object>
      </w:r>
      <w:r w:rsidRPr="00EF7142">
        <w:rPr>
          <w:rFonts w:ascii="宋体" w:hAnsi="宋体"/>
          <w:szCs w:val="21"/>
        </w:rPr>
        <w:t>，</w:t>
      </w:r>
      <w:r w:rsidRPr="00EF7142">
        <w:rPr>
          <w:rFonts w:ascii="宋体" w:hAnsi="宋体"/>
          <w:position w:val="-12"/>
          <w:szCs w:val="21"/>
        </w:rPr>
        <w:object w:dxaOrig="980" w:dyaOrig="360">
          <v:shape id="_x0000b4727b81-7015-4655-ac2b-08d60fabd028_i1189" o:spid="_x0000feec56e9-778d-4b3c-bbeb-e2b8ac94e738_i1038" style="width:48.75pt;height:18pt" coordsize="21600,21600" o:spt="100" adj="0,,0" path="" stroked="f">
            <v:stroke joinstyle="miter"/>
            <v:imagedata r:id="rIdfeec56e9-778d-4b3c-bbeb-e2b8ac94e73833" o:title=""/>
            <v:formulas/>
            <v:path o:connecttype="segments"/>
          </v:shape>
          <o:OLEObject Type="Embed" ProgID="Equation.DSMT4" ShapeID="_x0000b4727b81-7015-4655-ac2b-08d60fabd028_i1189" DrawAspect="Content" ObjectID="_1419938900" r:id="rIdfeec56e9-778d-4b3c-bbeb-e2b8ac94e73834"/>
        </w:object>
      </w:r>
      <w:r w:rsidRPr="00EF7142">
        <w:rPr>
          <w:rFonts w:ascii="宋体" w:hAnsi="宋体"/>
          <w:szCs w:val="21"/>
        </w:rPr>
        <w:t>，</w:t>
      </w:r>
      <w:r w:rsidRPr="00EF7142">
        <w:rPr>
          <w:rFonts w:ascii="宋体" w:hAnsi="宋体"/>
          <w:position w:val="-12"/>
          <w:szCs w:val="21"/>
        </w:rPr>
        <w:object w:dxaOrig="1080" w:dyaOrig="360">
          <v:shape id="_x0000b4727b81-7015-4655-ac2b-08d60fabd028_i1190" o:spid="_x0000feec56e9-778d-4b3c-bbeb-e2b8ac94e738_i1039" style="width:54pt;height:18pt" coordsize="21600,21600" o:spt="100" adj="0,,0" path="" stroked="f">
            <v:stroke joinstyle="miter"/>
            <v:imagedata r:id="rIdfeec56e9-778d-4b3c-bbeb-e2b8ac94e73835" o:title=""/>
            <v:formulas/>
            <v:path o:connecttype="segments"/>
          </v:shape>
          <o:OLEObject Type="Embed" ProgID="Equation.DSMT4" ShapeID="_x0000b4727b81-7015-4655-ac2b-08d60fabd028_i1190" DrawAspect="Content" ObjectID="_1419938901" r:id="rIdfeec56e9-778d-4b3c-bbeb-e2b8ac94e73836"/>
        </w:object>
      </w:r>
      <w:r w:rsidRPr="00EF7142">
        <w:rPr>
          <w:rFonts w:ascii="宋体" w:hAnsi="宋体"/>
          <w:szCs w:val="21"/>
        </w:rPr>
        <w:t>，</w:t>
      </w:r>
    </w:p>
    <w:p w:rsidR="0035144D" w:rsidRPr="00EF7142" w:rsidRDefault="00EA3B57" w:rsidP="006D7825">
      <w:r w:rsidRPr="00EF7142">
        <w:rPr>
          <w:rFonts w:ascii="宋体" w:hAnsi="宋体"/>
          <w:szCs w:val="21"/>
        </w:rPr>
        <w:t>因为</w:t>
      </w:r>
      <w:r w:rsidRPr="00EF7142">
        <w:rPr>
          <w:rFonts w:ascii="宋体" w:hAnsi="宋体"/>
          <w:position w:val="-12"/>
          <w:szCs w:val="21"/>
        </w:rPr>
        <w:object w:dxaOrig="240" w:dyaOrig="360">
          <v:shape id="_x0000b4727b81-7015-4655-ac2b-08d60fabd028_i1191" o:spid="_x0000feec56e9-778d-4b3c-bbeb-e2b8ac94e738_i1040" style="width:12pt;height:18pt" coordsize="21600,21600" o:spt="100" adj="0,,0" path="" stroked="f">
            <v:stroke joinstyle="miter"/>
            <v:imagedata r:id="rIdfeec56e9-778d-4b3c-bbeb-e2b8ac94e73837" o:title=""/>
            <v:formulas/>
            <v:path o:connecttype="segments"/>
          </v:shape>
          <o:OLEObject Type="Embed" ProgID="Equation.DSMT4" ShapeID="_x0000b4727b81-7015-4655-ac2b-08d60fabd028_i1191" DrawAspect="Content" ObjectID="_1419938902" r:id="rIdfeec56e9-778d-4b3c-bbeb-e2b8ac94e73838"/>
        </w:object>
      </w:r>
      <w:r w:rsidRPr="00EF7142">
        <w:rPr>
          <w:rFonts w:ascii="宋体" w:hAnsi="宋体"/>
          <w:szCs w:val="21"/>
        </w:rPr>
        <w:t>，</w:t>
      </w:r>
      <w:r w:rsidRPr="00EF7142">
        <w:rPr>
          <w:rFonts w:ascii="宋体" w:hAnsi="宋体"/>
          <w:position w:val="-12"/>
          <w:szCs w:val="21"/>
        </w:rPr>
        <w:object w:dxaOrig="260" w:dyaOrig="360">
          <v:shape id="_x0000b4727b81-7015-4655-ac2b-08d60fabd028_i1192" o:spid="_x0000feec56e9-778d-4b3c-bbeb-e2b8ac94e738_i1041" style="width:12.75pt;height:18pt" coordsize="21600,21600" o:spt="100" adj="0,,0" path="" stroked="f">
            <v:stroke joinstyle="miter"/>
            <v:imagedata r:id="rIdfeec56e9-778d-4b3c-bbeb-e2b8ac94e73839" o:title=""/>
            <v:formulas/>
            <v:path o:connecttype="segments"/>
          </v:shape>
          <o:OLEObject Type="Embed" ProgID="Equation.DSMT4" ShapeID="_x0000b4727b81-7015-4655-ac2b-08d60fabd028_i1192" DrawAspect="Content" ObjectID="_1419938903" r:id="rIdfeec56e9-778d-4b3c-bbeb-e2b8ac94e73840"/>
        </w:object>
      </w:r>
      <w:r w:rsidRPr="00EF7142">
        <w:rPr>
          <w:rFonts w:ascii="宋体" w:hAnsi="宋体"/>
          <w:szCs w:val="21"/>
        </w:rPr>
        <w:t>，</w:t>
      </w:r>
      <w:r w:rsidRPr="00EF7142">
        <w:rPr>
          <w:rFonts w:ascii="宋体" w:hAnsi="宋体"/>
          <w:position w:val="-12"/>
          <w:szCs w:val="21"/>
        </w:rPr>
        <w:object w:dxaOrig="260" w:dyaOrig="360">
          <v:shape id="_x0000b4727b81-7015-4655-ac2b-08d60fabd028_i1193" o:spid="_x0000feec56e9-778d-4b3c-bbeb-e2b8ac94e738_i1042" style="width:12.75pt;height:18pt" coordsize="21600,21600" o:spt="100" adj="0,,0" path="" stroked="f">
            <v:stroke joinstyle="miter"/>
            <v:imagedata r:id="rIdfeec56e9-778d-4b3c-bbeb-e2b8ac94e73841" o:title=""/>
            <v:formulas/>
            <v:path o:connecttype="segments"/>
          </v:shape>
          <o:OLEObject Type="Embed" ProgID="Equation.DSMT4" ShapeID="_x0000b4727b81-7015-4655-ac2b-08d60fabd028_i1193" DrawAspect="Content" ObjectID="_1419938904" r:id="rIdfeec56e9-778d-4b3c-bbeb-e2b8ac94e73842"/>
        </w:object>
      </w:r>
      <w:r w:rsidRPr="00EF7142">
        <w:rPr>
          <w:rFonts w:ascii="宋体" w:hAnsi="宋体"/>
          <w:szCs w:val="21"/>
        </w:rPr>
        <w:t>成等比数列，</w:t>
      </w:r>
    </w:p>
    <w:p w:rsidR="0035144D" w:rsidRPr="00EF7142" w:rsidRDefault="00EA3B57" w:rsidP="006D7825">
      <w:r w:rsidRPr="00EF7142">
        <w:rPr>
          <w:rFonts w:ascii="宋体" w:hAnsi="宋体"/>
          <w:szCs w:val="21"/>
        </w:rPr>
        <w:t>所以</w:t>
      </w:r>
      <w:r w:rsidRPr="00EF7142">
        <w:rPr>
          <w:rFonts w:ascii="宋体" w:hAnsi="宋体"/>
          <w:position w:val="-10"/>
          <w:szCs w:val="21"/>
        </w:rPr>
        <w:object w:dxaOrig="1860" w:dyaOrig="360">
          <v:shape id="_x0000b4727b81-7015-4655-ac2b-08d60fabd028_i1194" o:spid="_x0000feec56e9-778d-4b3c-bbeb-e2b8ac94e738_i1043" style="width:93pt;height:18pt" coordsize="21600,21600" o:spt="100" adj="0,,0" path="" stroked="f">
            <v:stroke joinstyle="miter"/>
            <v:imagedata r:id="rIdfeec56e9-778d-4b3c-bbeb-e2b8ac94e73843" o:title=""/>
            <v:formulas/>
            <v:path o:connecttype="segments"/>
          </v:shape>
          <o:OLEObject Type="Embed" ProgID="Equation.DSMT4" ShapeID="_x0000b4727b81-7015-4655-ac2b-08d60fabd028_i1194" DrawAspect="Content" ObjectID="_1419938905" r:id="rIdfeec56e9-778d-4b3c-bbeb-e2b8ac94e73844"/>
        </w:object>
      </w:r>
      <w:r w:rsidRPr="00EF7142">
        <w:rPr>
          <w:rFonts w:ascii="宋体" w:hAnsi="宋体"/>
          <w:szCs w:val="21"/>
        </w:rPr>
        <w:t>，</w:t>
      </w:r>
    </w:p>
    <w:p w:rsidR="0035144D" w:rsidRPr="00EF7142" w:rsidRDefault="00EA3B57" w:rsidP="006D7825">
      <w:r w:rsidRPr="00EF7142">
        <w:rPr>
          <w:rFonts w:ascii="宋体" w:hAnsi="宋体"/>
          <w:szCs w:val="21"/>
        </w:rPr>
        <w:t>解得</w:t>
      </w:r>
      <w:r w:rsidRPr="00EF7142">
        <w:rPr>
          <w:rFonts w:ascii="宋体" w:hAnsi="宋体"/>
          <w:position w:val="-6"/>
          <w:szCs w:val="21"/>
        </w:rPr>
        <w:object w:dxaOrig="540" w:dyaOrig="279">
          <v:shape id="_x0000b4727b81-7015-4655-ac2b-08d60fabd028_i1195" o:spid="_x0000feec56e9-778d-4b3c-bbeb-e2b8ac94e738_i1044" style="width:27pt;height:14.25pt" coordsize="21600,21600" o:spt="100" adj="0,,0" path="" stroked="f">
            <v:stroke joinstyle="miter"/>
            <v:imagedata r:id="rIdfeec56e9-778d-4b3c-bbeb-e2b8ac94e73825" o:title=""/>
            <v:formulas/>
            <v:path o:connecttype="segments"/>
          </v:shape>
          <o:OLEObject Type="Embed" ProgID="Equation.DSMT4" ShapeID="_x0000b4727b81-7015-4655-ac2b-08d60fabd028_i1195" DrawAspect="Content" ObjectID="_1419938906" r:id="rIdfeec56e9-778d-4b3c-bbeb-e2b8ac94e73845"/>
        </w:object>
      </w:r>
      <w:r w:rsidRPr="00EF7142">
        <w:rPr>
          <w:rFonts w:ascii="宋体" w:hAnsi="宋体"/>
          <w:szCs w:val="21"/>
        </w:rPr>
        <w:t>或</w:t>
      </w:r>
      <w:r w:rsidRPr="00EF7142">
        <w:rPr>
          <w:rFonts w:ascii="宋体" w:hAnsi="宋体"/>
          <w:position w:val="-6"/>
          <w:szCs w:val="21"/>
        </w:rPr>
        <w:object w:dxaOrig="540" w:dyaOrig="279">
          <v:shape id="_x0000b4727b81-7015-4655-ac2b-08d60fabd028_i1196" o:spid="_x0000feec56e9-778d-4b3c-bbeb-e2b8ac94e738_i1045" style="width:27pt;height:14.25pt" coordsize="21600,21600" o:spt="100" adj="0,,0" path="" stroked="f">
            <v:stroke joinstyle="miter"/>
            <v:imagedata r:id="rIdfeec56e9-778d-4b3c-bbeb-e2b8ac94e73827" o:title=""/>
            <v:formulas/>
            <v:path o:connecttype="segments"/>
          </v:shape>
          <o:OLEObject Type="Embed" ProgID="Equation.DSMT4" ShapeID="_x0000b4727b81-7015-4655-ac2b-08d60fabd028_i1196" DrawAspect="Content" ObjectID="_1419938907" r:id="rIdfeec56e9-778d-4b3c-bbeb-e2b8ac94e73846"/>
        </w:object>
      </w:r>
      <w:r w:rsidRPr="00EF7142">
        <w:rPr>
          <w:rFonts w:ascii="宋体" w:hAnsi="宋体"/>
          <w:szCs w:val="21"/>
        </w:rPr>
        <w:t>．</w:t>
      </w:r>
    </w:p>
    <w:p w:rsidR="0035144D" w:rsidRPr="00EF7142" w:rsidRDefault="00EA3B57" w:rsidP="006D7825">
      <w:r w:rsidRPr="00EF7142">
        <w:rPr>
          <w:rFonts w:ascii="宋体" w:hAnsi="宋体"/>
          <w:szCs w:val="21"/>
        </w:rPr>
        <w:t>当</w:t>
      </w:r>
      <w:r w:rsidRPr="00EF7142">
        <w:rPr>
          <w:rFonts w:ascii="宋体" w:hAnsi="宋体"/>
          <w:position w:val="-6"/>
          <w:szCs w:val="21"/>
        </w:rPr>
        <w:object w:dxaOrig="540" w:dyaOrig="279">
          <v:shape id="_x0000b4727b81-7015-4655-ac2b-08d60fabd028_i1197" o:spid="_x0000feec56e9-778d-4b3c-bbeb-e2b8ac94e738_i1046" style="width:27pt;height:14.25pt" coordsize="21600,21600" o:spt="100" adj="0,,0" path="" stroked="f">
            <v:stroke joinstyle="miter"/>
            <v:imagedata r:id="rIdfeec56e9-778d-4b3c-bbeb-e2b8ac94e73847" o:title=""/>
            <v:formulas/>
            <v:path o:connecttype="segments"/>
          </v:shape>
          <o:OLEObject Type="Embed" ProgID="Equation.DSMT4" ShapeID="_x0000b4727b81-7015-4655-ac2b-08d60fabd028_i1197" DrawAspect="Content" ObjectID="_1419938908" r:id="rIdfeec56e9-778d-4b3c-bbeb-e2b8ac94e73848"/>
        </w:object>
      </w:r>
      <w:r w:rsidRPr="00EF7142">
        <w:rPr>
          <w:rFonts w:ascii="宋体" w:hAnsi="宋体"/>
          <w:szCs w:val="21"/>
        </w:rPr>
        <w:t>时，</w:t>
      </w:r>
      <w:r w:rsidRPr="00EF7142">
        <w:rPr>
          <w:rFonts w:ascii="宋体" w:hAnsi="宋体"/>
          <w:position w:val="-12"/>
          <w:szCs w:val="21"/>
        </w:rPr>
        <w:object w:dxaOrig="1140" w:dyaOrig="360">
          <v:shape id="_x0000b4727b81-7015-4655-ac2b-08d60fabd028_i1198" o:spid="_x0000feec56e9-778d-4b3c-bbeb-e2b8ac94e738_i1047" style="width:57pt;height:18pt" coordsize="21600,21600" o:spt="100" adj="0,,0" path="" stroked="f">
            <v:stroke joinstyle="miter"/>
            <v:imagedata r:id="rIdfeec56e9-778d-4b3c-bbeb-e2b8ac94e73849" o:title=""/>
            <v:formulas/>
            <v:path o:connecttype="segments"/>
          </v:shape>
          <o:OLEObject Type="Embed" ProgID="Equation.DSMT4" ShapeID="_x0000b4727b81-7015-4655-ac2b-08d60fabd028_i1198" DrawAspect="Content" ObjectID="_1419938909" r:id="rIdfeec56e9-778d-4b3c-bbeb-e2b8ac94e73850"/>
        </w:object>
      </w:r>
      <w:r w:rsidRPr="00EF7142">
        <w:rPr>
          <w:rFonts w:ascii="宋体" w:hAnsi="宋体"/>
          <w:szCs w:val="21"/>
        </w:rPr>
        <w:t>，不符合题意舍去，故</w:t>
      </w:r>
      <w:r w:rsidRPr="00EF7142">
        <w:rPr>
          <w:rFonts w:ascii="宋体" w:hAnsi="宋体"/>
          <w:position w:val="-6"/>
          <w:szCs w:val="21"/>
        </w:rPr>
        <w:object w:dxaOrig="540" w:dyaOrig="279">
          <v:shape id="_x0000b4727b81-7015-4655-ac2b-08d60fabd028_i1199" o:spid="_x0000feec56e9-778d-4b3c-bbeb-e2b8ac94e738_i1048" style="width:27pt;height:14.25pt" coordsize="21600,21600" o:spt="100" adj="0,,0" path="" stroked="f">
            <v:stroke joinstyle="miter"/>
            <v:imagedata r:id="rIdfeec56e9-778d-4b3c-bbeb-e2b8ac94e73851" o:title=""/>
            <v:formulas/>
            <v:path o:connecttype="segments"/>
          </v:shape>
          <o:OLEObject Type="Embed" ProgID="Equation.DSMT4" ShapeID="_x0000b4727b81-7015-4655-ac2b-08d60fabd028_i1199" DrawAspect="Content" ObjectID="_1419938910" r:id="rIdfeec56e9-778d-4b3c-bbeb-e2b8ac94e73852"/>
        </w:object>
      </w:r>
      <w:r w:rsidRPr="00EF7142">
        <w:rPr>
          <w:rFonts w:ascii="宋体" w:hAnsi="宋体"/>
          <w:szCs w:val="21"/>
        </w:rPr>
        <w:t>．</w:t>
      </w:r>
    </w:p>
    <w:p w:rsidR="0035144D" w:rsidRPr="00EF7142" w:rsidRDefault="00EA3B57" w:rsidP="006D7825">
      <w:r w:rsidRPr="00EF7142">
        <w:rPr>
          <w:rFonts w:ascii="宋体" w:hAnsi="宋体"/>
          <w:szCs w:val="21"/>
        </w:rPr>
        <w:t>（</w:t>
      </w:r>
      <w:r w:rsidR="00491E3E" w:rsidRPr="00EF7142">
        <w:rPr>
          <w:rFonts w:ascii="宋体" w:hAnsi="宋体"/>
          <w:szCs w:val="21"/>
        </w:rPr>
        <w:fldChar w:fldCharType="begin"/>
      </w:r>
      <w:r w:rsidRPr="00EF7142">
        <w:rPr>
          <w:rFonts w:ascii="宋体" w:hAnsi="宋体"/>
          <w:szCs w:val="21"/>
        </w:rPr>
        <w:instrText xml:space="preserve"> = 2 \* ROMAN </w:instrText>
      </w:r>
      <w:r w:rsidR="00491E3E" w:rsidRPr="00EF7142">
        <w:rPr>
          <w:rFonts w:ascii="宋体" w:hAnsi="宋体"/>
          <w:szCs w:val="21"/>
        </w:rPr>
        <w:fldChar w:fldCharType="separate"/>
      </w:r>
      <w:r w:rsidRPr="00EF7142">
        <w:rPr>
          <w:rFonts w:ascii="宋体" w:hAnsi="宋体"/>
          <w:noProof/>
          <w:szCs w:val="21"/>
        </w:rPr>
        <w:t>II</w:t>
      </w:r>
      <w:r w:rsidR="00491E3E" w:rsidRPr="00EF7142">
        <w:rPr>
          <w:rFonts w:ascii="宋体" w:hAnsi="宋体"/>
          <w:szCs w:val="21"/>
        </w:rPr>
        <w:fldChar w:fldCharType="end"/>
      </w:r>
      <w:r w:rsidRPr="00EF7142">
        <w:rPr>
          <w:rFonts w:ascii="宋体" w:hAnsi="宋体"/>
          <w:szCs w:val="21"/>
        </w:rPr>
        <w:t>）当</w:t>
      </w:r>
      <w:r w:rsidRPr="00EF7142">
        <w:rPr>
          <w:rFonts w:ascii="宋体" w:hAnsi="宋体"/>
          <w:position w:val="-6"/>
          <w:szCs w:val="21"/>
        </w:rPr>
        <w:object w:dxaOrig="620" w:dyaOrig="279">
          <v:shape id="_x0000b4727b81-7015-4655-ac2b-08d60fabd028_i1200" o:spid="_x0000feec56e9-778d-4b3c-bbeb-e2b8ac94e738_i1049" style="width:30.75pt;height:14.25pt" coordsize="21600,21600" o:spt="100" adj="0,,0" path="" stroked="f">
            <v:stroke joinstyle="miter"/>
            <v:imagedata r:id="rIdfeec56e9-778d-4b3c-bbeb-e2b8ac94e73853" o:title=""/>
            <v:formulas/>
            <v:path o:connecttype="segments"/>
          </v:shape>
          <o:OLEObject Type="Embed" ProgID="Equation.DSMT4" ShapeID="_x0000b4727b81-7015-4655-ac2b-08d60fabd028_i1200" DrawAspect="Content" ObjectID="_1419938911" r:id="rIdfeec56e9-778d-4b3c-bbeb-e2b8ac94e73854"/>
        </w:object>
      </w:r>
      <w:r w:rsidRPr="00EF7142">
        <w:rPr>
          <w:rFonts w:ascii="宋体" w:hAnsi="宋体"/>
          <w:szCs w:val="21"/>
        </w:rPr>
        <w:t>时，由于</w:t>
      </w:r>
    </w:p>
    <w:p w:rsidR="0035144D" w:rsidRPr="00EF7142" w:rsidRDefault="00EA3B57" w:rsidP="006D7825">
      <w:r w:rsidRPr="00EF7142">
        <w:rPr>
          <w:rFonts w:ascii="宋体" w:hAnsi="宋体"/>
          <w:position w:val="-12"/>
          <w:szCs w:val="21"/>
        </w:rPr>
        <w:object w:dxaOrig="1040" w:dyaOrig="360">
          <v:shape id="_x0000b4727b81-7015-4655-ac2b-08d60fabd028_i1201" o:spid="_x0000feec56e9-778d-4b3c-bbeb-e2b8ac94e738_i1050" style="width:51.75pt;height:18pt" coordsize="21600,21600" o:spt="100" adj="0,,0" path="" stroked="f">
            <v:stroke joinstyle="miter"/>
            <v:imagedata r:id="rIdfeec56e9-778d-4b3c-bbeb-e2b8ac94e73855" o:title=""/>
            <v:formulas/>
            <v:path o:connecttype="segments"/>
          </v:shape>
          <o:OLEObject Type="Embed" ProgID="Equation.DSMT4" ShapeID="_x0000b4727b81-7015-4655-ac2b-08d60fabd028_i1201" DrawAspect="Content" ObjectID="_1419938912" r:id="rIdfeec56e9-778d-4b3c-bbeb-e2b8ac94e73856"/>
        </w:object>
      </w:r>
      <w:r w:rsidRPr="00EF7142">
        <w:rPr>
          <w:rFonts w:ascii="宋体" w:hAnsi="宋体"/>
          <w:szCs w:val="21"/>
        </w:rPr>
        <w:t>，</w:t>
      </w:r>
    </w:p>
    <w:p w:rsidR="0035144D" w:rsidRPr="00EF7142" w:rsidRDefault="00EA3B57" w:rsidP="006D7825">
      <w:r w:rsidRPr="00EF7142">
        <w:rPr>
          <w:rFonts w:ascii="宋体" w:hAnsi="宋体"/>
          <w:position w:val="-12"/>
          <w:szCs w:val="21"/>
        </w:rPr>
        <w:object w:dxaOrig="1180" w:dyaOrig="360">
          <v:shape id="_x0000b4727b81-7015-4655-ac2b-08d60fabd028_i1202" o:spid="_x0000feec56e9-778d-4b3c-bbeb-e2b8ac94e738_i1051" style="width:59.25pt;height:18pt" coordsize="21600,21600" o:spt="100" adj="0,,0" path="" stroked="f">
            <v:stroke joinstyle="miter"/>
            <v:imagedata r:id="rIdfeec56e9-778d-4b3c-bbeb-e2b8ac94e73857" o:title=""/>
            <v:formulas/>
            <v:path o:connecttype="segments"/>
          </v:shape>
          <o:OLEObject Type="Embed" ProgID="Equation.DSMT4" ShapeID="_x0000b4727b81-7015-4655-ac2b-08d60fabd028_i1202" DrawAspect="Content" ObjectID="_1419938913" r:id="rIdfeec56e9-778d-4b3c-bbeb-e2b8ac94e73858"/>
        </w:object>
      </w:r>
      <w:r w:rsidRPr="00EF7142">
        <w:rPr>
          <w:rFonts w:ascii="宋体" w:hAnsi="宋体"/>
          <w:szCs w:val="21"/>
        </w:rPr>
        <w:t>，</w:t>
      </w:r>
    </w:p>
    <w:p w:rsidR="0035144D" w:rsidRPr="00EF7142" w:rsidRDefault="00EA3B57" w:rsidP="006D7825">
      <w:r w:rsidRPr="00EF7142">
        <w:rPr>
          <w:rFonts w:ascii="宋体" w:hAnsi="宋体"/>
          <w:position w:val="-4"/>
          <w:szCs w:val="21"/>
        </w:rPr>
        <w:object w:dxaOrig="499" w:dyaOrig="160">
          <v:shape id="_x0000b4727b81-7015-4655-ac2b-08d60fabd028_i1203" o:spid="_x0000feec56e9-778d-4b3c-bbeb-e2b8ac94e738_i1052" style="width:24.75pt;height:8.25pt" coordsize="21600,21600" o:spt="100" adj="0,,0" path="" stroked="f">
            <v:stroke joinstyle="miter"/>
            <v:imagedata r:id="rIdfeec56e9-778d-4b3c-bbeb-e2b8ac94e73859" o:title=""/>
            <v:formulas/>
            <v:path o:connecttype="segments"/>
          </v:shape>
          <o:OLEObject Type="Embed" ProgID="Equation.DSMT4" ShapeID="_x0000b4727b81-7015-4655-ac2b-08d60fabd028_i1203" DrawAspect="Content" ObjectID="_1419938914" r:id="rIdfeec56e9-778d-4b3c-bbeb-e2b8ac94e73860"/>
        </w:object>
      </w:r>
    </w:p>
    <w:p w:rsidR="0035144D" w:rsidRPr="00EF7142" w:rsidRDefault="00EA3B57" w:rsidP="006D7825">
      <w:r w:rsidRPr="00EF7142">
        <w:rPr>
          <w:rFonts w:ascii="宋体" w:hAnsi="宋体"/>
          <w:position w:val="-12"/>
          <w:szCs w:val="21"/>
        </w:rPr>
        <w:object w:dxaOrig="1780" w:dyaOrig="360">
          <v:shape id="_x0000b4727b81-7015-4655-ac2b-08d60fabd028_i1204" o:spid="_x0000feec56e9-778d-4b3c-bbeb-e2b8ac94e738_i1053" style="width:89.25pt;height:18pt" coordsize="21600,21600" o:spt="100" adj="0,,0" path="" stroked="f">
            <v:stroke joinstyle="miter"/>
            <v:imagedata r:id="rIdfeec56e9-778d-4b3c-bbeb-e2b8ac94e73861" o:title=""/>
            <v:formulas/>
            <v:path o:connecttype="segments"/>
          </v:shape>
          <o:OLEObject Type="Embed" ProgID="Equation.DSMT4" ShapeID="_x0000b4727b81-7015-4655-ac2b-08d60fabd028_i1204" DrawAspect="Content" ObjectID="_1419938915" r:id="rIdfeec56e9-778d-4b3c-bbeb-e2b8ac94e73862"/>
        </w:object>
      </w:r>
      <w:r w:rsidRPr="00EF7142">
        <w:rPr>
          <w:rFonts w:ascii="宋体" w:hAnsi="宋体"/>
          <w:szCs w:val="21"/>
        </w:rPr>
        <w:t>，</w:t>
      </w:r>
    </w:p>
    <w:p w:rsidR="0035144D" w:rsidRPr="00EF7142" w:rsidRDefault="00EA3B57" w:rsidP="006D7825">
      <w:r w:rsidRPr="00EF7142">
        <w:rPr>
          <w:rFonts w:ascii="宋体" w:hAnsi="宋体"/>
          <w:szCs w:val="21"/>
        </w:rPr>
        <w:t>所以</w:t>
      </w:r>
      <w:r w:rsidRPr="00EF7142">
        <w:rPr>
          <w:rFonts w:ascii="宋体" w:hAnsi="宋体"/>
          <w:position w:val="-24"/>
          <w:szCs w:val="21"/>
        </w:rPr>
        <w:object w:dxaOrig="3920" w:dyaOrig="620">
          <v:shape id="_x0000b4727b81-7015-4655-ac2b-08d60fabd028_i1205" o:spid="_x0000feec56e9-778d-4b3c-bbeb-e2b8ac94e738_i1054" style="width:195.75pt;height:30.75pt" coordsize="21600,21600" o:spt="100" adj="0,,0" path="" stroked="f">
            <v:stroke joinstyle="miter"/>
            <v:imagedata r:id="rIdfeec56e9-778d-4b3c-bbeb-e2b8ac94e73863" o:title=""/>
            <v:formulas/>
            <v:path o:connecttype="segments"/>
          </v:shape>
          <o:OLEObject Type="Embed" ProgID="Equation.DSMT4" ShapeID="_x0000b4727b81-7015-4655-ac2b-08d60fabd028_i1205" DrawAspect="Content" ObjectID="_1419938916" r:id="rIdfeec56e9-778d-4b3c-bbeb-e2b8ac94e73864"/>
        </w:object>
      </w:r>
      <w:r w:rsidRPr="00EF7142">
        <w:rPr>
          <w:rFonts w:ascii="宋体" w:hAnsi="宋体"/>
          <w:szCs w:val="21"/>
        </w:rPr>
        <w:t>．</w:t>
      </w:r>
    </w:p>
    <w:p w:rsidR="0035144D" w:rsidRPr="00EF7142" w:rsidRDefault="00EA3B57" w:rsidP="006D7825">
      <w:r w:rsidRPr="00EF7142">
        <w:rPr>
          <w:rFonts w:ascii="宋体" w:hAnsi="宋体"/>
          <w:szCs w:val="21"/>
        </w:rPr>
        <w:t>又</w:t>
      </w:r>
      <w:r w:rsidRPr="00EF7142">
        <w:rPr>
          <w:rFonts w:ascii="宋体" w:hAnsi="宋体"/>
          <w:position w:val="-12"/>
          <w:szCs w:val="21"/>
        </w:rPr>
        <w:object w:dxaOrig="620" w:dyaOrig="360">
          <v:shape id="_x0000b4727b81-7015-4655-ac2b-08d60fabd028_i1206" o:spid="_x0000feec56e9-778d-4b3c-bbeb-e2b8ac94e738_i1055" style="width:30.75pt;height:18pt" coordsize="21600,21600" o:spt="100" adj="0,,0" path="" stroked="f">
            <v:stroke joinstyle="miter"/>
            <v:imagedata r:id="rIdfeec56e9-778d-4b3c-bbeb-e2b8ac94e73865" o:title=""/>
            <v:formulas/>
            <v:path o:connecttype="segments"/>
          </v:shape>
          <o:OLEObject Type="Embed" ProgID="Equation.DSMT4" ShapeID="_x0000b4727b81-7015-4655-ac2b-08d60fabd028_i1206" DrawAspect="Content" ObjectID="_1419938917" r:id="rIdfeec56e9-778d-4b3c-bbeb-e2b8ac94e73866"/>
        </w:object>
      </w:r>
      <w:r w:rsidRPr="00EF7142">
        <w:rPr>
          <w:rFonts w:ascii="宋体" w:hAnsi="宋体"/>
          <w:szCs w:val="21"/>
        </w:rPr>
        <w:t>，</w:t>
      </w:r>
      <w:r w:rsidRPr="00EF7142">
        <w:rPr>
          <w:rFonts w:ascii="宋体" w:hAnsi="宋体"/>
          <w:position w:val="-6"/>
          <w:szCs w:val="21"/>
        </w:rPr>
        <w:object w:dxaOrig="540" w:dyaOrig="279">
          <v:shape id="_x0000b4727b81-7015-4655-ac2b-08d60fabd028_i1207" o:spid="_x0000feec56e9-778d-4b3c-bbeb-e2b8ac94e738_i1056" style="width:27pt;height:14.25pt" coordsize="21600,21600" o:spt="100" adj="0,,0" path="" stroked="f">
            <v:stroke joinstyle="miter"/>
            <v:imagedata r:id="rIdfeec56e9-778d-4b3c-bbeb-e2b8ac94e73867" o:title=""/>
            <v:formulas/>
            <v:path o:connecttype="segments"/>
          </v:shape>
          <o:OLEObject Type="Embed" ProgID="Equation.DSMT4" ShapeID="_x0000b4727b81-7015-4655-ac2b-08d60fabd028_i1207" DrawAspect="Content" ObjectID="_1419938918" r:id="rIdfeec56e9-778d-4b3c-bbeb-e2b8ac94e73868"/>
        </w:object>
      </w:r>
      <w:r w:rsidRPr="00EF7142">
        <w:rPr>
          <w:rFonts w:ascii="宋体" w:hAnsi="宋体"/>
          <w:szCs w:val="21"/>
        </w:rPr>
        <w:t>，故</w:t>
      </w:r>
      <w:r w:rsidRPr="00EF7142">
        <w:rPr>
          <w:rFonts w:ascii="宋体" w:hAnsi="宋体"/>
          <w:position w:val="-12"/>
          <w:szCs w:val="21"/>
        </w:rPr>
        <w:object w:dxaOrig="3800" w:dyaOrig="380">
          <v:shape id="_x0000b4727b81-7015-4655-ac2b-08d60fabd028_i1208" o:spid="_x0000feec56e9-778d-4b3c-bbeb-e2b8ac94e738_i1057" style="width:189.75pt;height:18.75pt" coordsize="21600,21600" o:spt="100" adj="0,,0" path="" stroked="f">
            <v:stroke joinstyle="miter"/>
            <v:imagedata r:id="rIdfeec56e9-778d-4b3c-bbeb-e2b8ac94e73869" o:title=""/>
            <v:formulas/>
            <v:path o:connecttype="segments"/>
          </v:shape>
          <o:OLEObject Type="Embed" ProgID="Equation.DSMT4" ShapeID="_x0000b4727b81-7015-4655-ac2b-08d60fabd028_i1208" DrawAspect="Content" ObjectID="_1419938919" r:id="rIdfeec56e9-778d-4b3c-bbeb-e2b8ac94e73870"/>
        </w:object>
      </w:r>
      <w:r w:rsidRPr="00EF7142">
        <w:rPr>
          <w:rFonts w:ascii="宋体" w:hAnsi="宋体"/>
          <w:szCs w:val="21"/>
        </w:rPr>
        <w:t>．</w:t>
      </w:r>
    </w:p>
    <w:p w:rsidR="0035144D" w:rsidRPr="00EF7142" w:rsidRDefault="00EA3B57" w:rsidP="006D7825">
      <w:r w:rsidRPr="00EF7142">
        <w:rPr>
          <w:rFonts w:ascii="宋体" w:hAnsi="宋体"/>
          <w:szCs w:val="21"/>
        </w:rPr>
        <w:t>当</w:t>
      </w:r>
      <w:r w:rsidRPr="00EF7142">
        <w:rPr>
          <w:rFonts w:ascii="宋体" w:hAnsi="宋体"/>
          <w:position w:val="-6"/>
          <w:szCs w:val="21"/>
        </w:rPr>
        <w:object w:dxaOrig="520" w:dyaOrig="279">
          <v:shape id="_x0000b4727b81-7015-4655-ac2b-08d60fabd028_i1209" o:spid="_x0000feec56e9-778d-4b3c-bbeb-e2b8ac94e738_i1058" style="width:26.25pt;height:14.25pt" coordsize="21600,21600" o:spt="100" adj="0,,0" path="" stroked="f">
            <v:stroke joinstyle="miter"/>
            <v:imagedata r:id="rIdfeec56e9-778d-4b3c-bbeb-e2b8ac94e73871" o:title=""/>
            <v:formulas/>
            <v:path o:connecttype="segments"/>
          </v:shape>
          <o:OLEObject Type="Embed" ProgID="Equation.DSMT4" ShapeID="_x0000b4727b81-7015-4655-ac2b-08d60fabd028_i1209" DrawAspect="Content" ObjectID="_1419938920" r:id="rIdfeec56e9-778d-4b3c-bbeb-e2b8ac94e73872"/>
        </w:object>
      </w:r>
      <w:r w:rsidRPr="00EF7142">
        <w:rPr>
          <w:rFonts w:ascii="宋体" w:hAnsi="宋体"/>
          <w:szCs w:val="21"/>
        </w:rPr>
        <w:t>时，上式也成立，</w:t>
      </w:r>
    </w:p>
    <w:p w:rsidR="00B86763" w:rsidRPr="0035144D" w:rsidRDefault="00EA3B57" w:rsidP="006D7825">
      <w:r w:rsidRPr="00EF7142">
        <w:rPr>
          <w:rFonts w:ascii="宋体" w:hAnsi="宋体"/>
          <w:szCs w:val="21"/>
        </w:rPr>
        <w:t>所以</w:t>
      </w:r>
      <w:r w:rsidRPr="00EF7142">
        <w:rPr>
          <w:rFonts w:ascii="宋体" w:hAnsi="宋体"/>
          <w:position w:val="-12"/>
          <w:szCs w:val="21"/>
        </w:rPr>
        <w:object w:dxaOrig="2500" w:dyaOrig="380">
          <v:shape id="_x0000b4727b81-7015-4655-ac2b-08d60fabd028_i1210" o:spid="_x0000feec56e9-778d-4b3c-bbeb-e2b8ac94e738_i1059" style="width:125.25pt;height:18.75pt" coordsize="21600,21600" o:spt="100" adj="0,,0" path="" stroked="f">
            <v:stroke joinstyle="miter"/>
            <v:imagedata r:id="rIdfeec56e9-778d-4b3c-bbeb-e2b8ac94e73829" o:title=""/>
            <v:formulas/>
            <v:path o:connecttype="segments"/>
          </v:shape>
          <o:OLEObject Type="Embed" ProgID="Equation.DSMT4" ShapeID="_x0000b4727b81-7015-4655-ac2b-08d60fabd028_i1210" DrawAspect="Content" ObjectID="_1419938921" r:id="rIdfeec56e9-778d-4b3c-bbeb-e2b8ac94e73873"/>
        </w:object>
      </w:r>
      <w:r w:rsidRPr="00EF7142">
        <w:rPr>
          <w:rFonts w:ascii="宋体" w:hAnsi="宋体"/>
          <w:szCs w:val="21"/>
        </w:rPr>
        <w:t>．</w:t>
      </w:r>
    </w:p>
    <w:sectPr w:rsidR="002A2386" w:rsidRPr="00AE5FF7" w:rsidSect="007A55E5">
      <w:headerReference w:type="even" r:id="rId_headeranswer"/>
      <w:headerReference w:type="default" r:id="rId_headeranswer"/>
      <w:footerReference w:type="even" r:id="rId_footeranswer"/>
      <w:footerReference w:type="default" r:id="rId_footeranswer"/>
      <w:pgSz w:w="11906" w:h="16838" w:code="9"/>
      <w:pgMar w:top="1440" w:right="1797" w:bottom="1440" w:left="1797" w:header="851" w:footer="992" w:gutter="0"/>
      <w:pgNumType w:start="1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D4B4F" w:rsidRDefault="00DD4B4F" w:rsidP="00AD3992">
      <w:r>
        <w:separator/>
      </w:r>
    </w:p>
  </w:endnote>
  <w:endnote w:type="continuationSeparator" w:id="0">
    <w:p w:rsidR="00DD4B4F" w:rsidRDefault="00DD4B4F" w:rsidP="00AD399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080E0000" w:usb2="00000010" w:usb3="00000000" w:csb0="00040001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answer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64153B" w:rsidRDefault="000232A6" w:rsidP="0064153B">
    <w:pPr>
      <w:pStyle w:val="a4"/>
      <w:jc w:val="center"/>
    </w:pPr>
    <w:r>
      <w:rPr>
        <w:rFonts w:hint="eastAsia"/>
      </w:rPr>
      <w:t>答案第</w:t>
    </w:r>
    <w:r w:rsidR="00B47A88">
      <w:fldChar w:fldCharType="begin"/>
    </w:r>
    <w:r w:rsidR="00065CD2">
      <w:instrText xml:space="preserve"> =</w:instrText>
    </w:r>
    <w:fldSimple w:instr=" page ">
      <w:r w:rsidR="00FA429B">
        <w:rPr>
          <w:noProof/>
        </w:rPr>
        <w:instrText>1</w:instrText>
      </w:r>
    </w:fldSimple>
    <w:r w:rsidR="00065CD2">
      <w:instrText xml:space="preserve"> </w:instrText>
    </w:r>
    <w:r w:rsidR="00B47A88">
      <w:fldChar w:fldCharType="separate"/>
    </w:r>
    <w:r w:rsidR="00FA429B">
      <w:rPr>
        <w:noProof/>
      </w:rPr>
      <w:t>1</w:t>
    </w:r>
    <w:r w:rsidR="00B47A88">
      <w:fldChar w:fldCharType="end"/>
    </w:r>
    <w:r>
      <w:rPr>
        <w:rFonts w:hint="eastAsia"/>
      </w:rPr>
      <w:t>页，总</w:t>
    </w:r>
    <w:r w:rsidR="00B47A88">
      <w:fldChar w:fldCharType="begin"/>
    </w:r>
    <w:r w:rsidR="003F38F2">
      <w:instrText xml:space="preserve"> </w:instrText>
    </w:r>
    <w:r w:rsidR="003F38F2">
      <w:rPr>
        <w:rFonts w:hint="eastAsia"/>
      </w:rPr>
      <w:instrText>=</w:instrText>
    </w:r>
    <w:fldSimple w:instr=" sectionpages ">
      <w:r w:rsidR="00FA429B">
        <w:rPr>
          <w:noProof/>
        </w:rPr>
        <w:instrText>2</w:instrText>
      </w:r>
    </w:fldSimple>
    <w:r w:rsidR="003F38F2">
      <w:instrText xml:space="preserve"> </w:instrText>
    </w:r>
    <w:r w:rsidR="00B47A88">
      <w:fldChar w:fldCharType="separate"/>
    </w:r>
    <w:r w:rsidR="00FA429B">
      <w:rPr>
        <w:noProof/>
      </w:rPr>
      <w:t>2</w:t>
    </w:r>
    <w:r w:rsidR="00B47A88">
      <w:fldChar w:fldCharType="end"/>
    </w:r>
    <w:r>
      <w:rPr>
        <w:rFonts w:hint="eastAsia"/>
      </w:rPr>
      <w:t>页</w:t>
    </w:r>
  </w:p>
</w:ftr>
</file>

<file path=word/footerdefault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3F53D4" w:rsidP="00BC62FB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fldSimple w:instr="page  ">
      <w:r>
        <w:rPr>
          <w:noProof/>
        </w:rPr>
        <w:instrText>1</w:instrText>
      </w:r>
    </w:fldSimple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fldSimple w:instr="sectionpages  ">
      <w:r>
        <w:rPr>
          <w:noProof/>
        </w:rPr>
        <w:instrText>3</w:instrText>
      </w:r>
    </w:fldSimple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ereven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855687" w:rsidRPr="00BC62FB" w:rsidRDefault="003F53D4" w:rsidP="00BC62FB">
    <w:pPr>
      <w:pStyle w:val="a4"/>
      <w:jc w:val="center"/>
    </w:pPr>
    <w:r>
      <w:rPr>
        <w:rFonts w:hint="eastAsia"/>
      </w:rPr>
      <w:t>试卷第</w:t>
    </w:r>
    <w:r>
      <w:fldChar w:fldCharType="begin"/>
    </w:r>
    <w:r>
      <w:instrText xml:space="preserve"> =</w:instrText>
    </w:r>
    <w:fldSimple w:instr="page  ">
      <w:r>
        <w:rPr>
          <w:noProof/>
        </w:rPr>
        <w:instrText>1</w:instrText>
      </w:r>
    </w:fldSimple>
    <w:r>
      <w:instrText xml:space="preserve"> </w:instrText>
    </w:r>
    <w:r>
      <w:fldChar w:fldCharType="separate"/>
    </w:r>
    <w:r>
      <w:rPr>
        <w:noProof/>
      </w:rPr>
      <w:t>1</w:t>
    </w:r>
    <w:r>
      <w:fldChar w:fldCharType="end"/>
    </w:r>
    <w:r>
      <w:rPr>
        <w:rFonts w:hint="eastAsia"/>
      </w:rPr>
      <w:t>页，总</w:t>
    </w:r>
    <w:r>
      <w:fldChar w:fldCharType="begin"/>
    </w:r>
    <w:r>
      <w:instrText xml:space="preserve"> =</w:instrText>
    </w:r>
    <w:fldSimple w:instr="sectionpages  ">
      <w:r>
        <w:rPr>
          <w:noProof/>
        </w:rPr>
        <w:instrText>3</w:instrText>
      </w:r>
    </w:fldSimple>
    <w:r>
      <w:instrText xml:space="preserve"> </w:instrText>
    </w:r>
    <w:r>
      <w:fldChar w:fldCharType="separate"/>
    </w:r>
    <w:r>
      <w:rPr>
        <w:noProof/>
      </w:rPr>
      <w:t>3</w:t>
    </w:r>
    <w:r>
      <w:fldChar w:fldCharType="end"/>
    </w:r>
    <w:r>
      <w:rPr>
        <w:rFonts w:hint="eastAsia"/>
      </w:rPr>
      <w:t>页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D4B4F" w:rsidRDefault="00DD4B4F" w:rsidP="00AD3992">
      <w:r>
        <w:separator/>
      </w:r>
    </w:p>
  </w:footnote>
  <w:footnote w:type="continuationSeparator" w:id="0">
    <w:p w:rsidR="00DD4B4F" w:rsidRDefault="00DD4B4F" w:rsidP="00AD3992">
      <w:r>
        <w:continuationSeparator/>
      </w:r>
    </w:p>
  </w:footnote>
</w:footnotes>
</file>

<file path=word/headeranswer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E611B" w:rsidRPr="000232A6" w:rsidRDefault="000232A6" w:rsidP="0064153B">
    <w:pPr>
      <w:pStyle w:val="a3"/>
    </w:pPr>
    <w:proofErr w:type="gramStart"/>
    <w:r>
      <w:rPr>
        <w:rFonts w:hint="eastAsia"/>
      </w:rPr>
      <w:t>本卷由【在线组卷网www.zujuan.com】自动生成，请仔细校对后使用，答案仅供参考。</w:t>
    </w:r>
    <w:proofErr w:type="gramEnd"/>
  </w:p>
</w:hdr>
</file>

<file path=word/headerdefault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4B19" w:rsidRDefault="00304298">
    <w:pPr>
      <w:pStyle w:val="a3"/>
      <w:pBdr>
        <w:bottom w:val="none" w:sz="0" w:space="0" w:color="auto"/>
      </w:pBdr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29" type="#_x0000_t202" style="position:absolute;left:0;text-align:left;margin-left:-46pt;margin-top:-25pt;width:26pt;height:843pt;z-index:251660288;v-text-anchor:middle">
          <v:textbox style="layout-flow:vertical;mso-layout-flow-alt:bottom-to-top;mso-next-textbox:#_x0000_s1029">
            <w:txbxContent>
              <w:p w:rsidR="00304298" w:rsidRDefault="00304298" w:rsidP="007C4B19">
                <w:pPr>
                  <w:jc w:val="distribute"/>
                </w:pPr>
                <w:r>
                  <w:rPr>
                    <w:rFonts w:hint="eastAsia"/>
                  </w:rPr>
                  <w:t>…………○…………内…………○…………装…………○…………订…………○…………线…………○…………</w:t>
                </w:r>
              </w:p>
            </w:txbxContent>
          </v:textbox>
        </v:shape>
      </w:pict>
    </w:r>
    <w:r>
      <w:rPr>
        <w:noProof/>
      </w:rPr>
      <w:pict>
        <v:shape id="_x0000_s1026" type="#_x0000_t202" style="position:absolute;left:0;text-align:left;margin-left:-74pt;margin-top:-25pt;width:28pt;height:843pt;z-index:251659264;v-text-anchor:middle" fillcolor="#d8d8d8 [2732]">
          <v:textbox style="layout-flow:vertical;mso-layout-flow-alt:bottom-to-top">
            <w:txbxContent>
              <w:p w:rsidR="007C4B19" w:rsidRDefault="007C4B19" w:rsidP="003E559A">
                <w:pPr>
                  <w:jc w:val="center"/>
                </w:pPr>
                <w:r>
                  <w:rPr>
                    <w:rFonts w:hint="eastAsia"/>
                  </w:rPr>
                  <w:t>学校:___________姓名：___________班级：___________考号：___________</w:t>
                </w:r>
              </w:p>
            </w:txbxContent>
          </v:textbox>
        </v:shape>
      </w:pict>
    </w:r>
    <w:r>
      <w:rPr>
        <w:noProof/>
      </w:rPr>
      <w:pict>
        <v:rect id="_x0000_s1035" style="position:absolute;left:0;text-align:left;margin-left:-74pt;margin-top:-25pt;width:28pt;height:45pt;z-index:351661312" fillcolor="gray [1629]"/>
      </w:pict>
    </w:r>
    <w:r>
      <w:rPr>
        <w:noProof/>
      </w:rPr>
      <w:pict>
        <v:rect id="_x0000_s1035" style="position:absolute;left:0;text-align:left;margin-left:-74pt;margin-top:773pt;width:28pt;height:45pt;z-index:351661312" fillcolor="gray [1629]"/>
      </w:pict>
    </w:r>
    <w:r w:rsidR="00207F3C">
      <w:rPr>
        <w:noProof/>
      </w:rPr>
      <w:pict>
        <v:shape id="_x0000_s1025" type="#_x0000_t202" style="position:absolute;left:0;text-align:left;margin-left:-100pt;margin-top:-25pt;width:26pt;height:843pt;z-index:251658240;v-text-anchor:middle">
          <v:textbox style="layout-flow:vertical;mso-layout-flow-alt:bottom-to-top">
            <w:txbxContent>
              <w:p w:rsidR="007C4B19" w:rsidRDefault="007C4B19" w:rsidP="007C4B19">
                <w:pPr>
                  <w:jc w:val="distribute"/>
                </w:pPr>
                <w:r>
                  <w:rPr>
                    <w:rFonts w:hint="eastAsia"/>
                  </w:rPr>
                  <w:t>…………○…………外…………○…………装…………○…………订…………○…………线…………○…………</w:t>
                </w:r>
              </w:p>
            </w:txbxContent>
          </v:textbox>
        </v:shape>
      </w:pict>
    </w:r>
  </w:p>
</w:hdr>
</file>

<file path=word/headereven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7C4B19" w:rsidRDefault="00304298">
    <w:pPr>
      <w:pStyle w:val="a3"/>
      <w:pBdr>
        <w:bottom w:val="none" w:sz="0" w:space="0" w:color="auto"/>
      </w:pBdr>
    </w:pPr>
    <w:r>
      <w:rPr>
        <w:noProof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1029" type="#_x0000_t202" style="position:absolute;left:0;text-align:left;margin-left:416pt;margin-top:-25pt;width:26pt;height:843pt;z-index:251660288;v-text-anchor:middle">
          <v:textbox style="layout-flow:vertical;mso-layout-flow-alt:bottom-to-top;mso-next-textbox:#_x0000_s1029">
            <w:txbxContent>
              <w:p w:rsidR="00304298" w:rsidRDefault="00304298" w:rsidP="007C4B19">
                <w:pPr>
                  <w:jc w:val="distribute"/>
                </w:pPr>
                <w:r>
                  <w:rPr>
                    <w:rFonts w:hint="eastAsia"/>
                  </w:rPr>
                  <w:t>…………○…………内…………○…………装…………○…………订…………○…………线…………○…………</w:t>
                </w:r>
              </w:p>
            </w:txbxContent>
          </v:textbox>
        </v:shape>
      </w:pict>
    </w:r>
    <w:r>
      <w:rPr>
        <w:noProof/>
      </w:rPr>
      <w:pict>
        <v:shape id="_x0000_s1026" type="#_x0000_t202" style="position:absolute;left:0;text-align:left;margin-left:442pt;margin-top:-25pt;width:28pt;height:843pt;z-index:251659264;v-text-anchor:middle" fillcolor="#d8d8d8 [2732]">
          <v:textbox style="layout-flow:vertical;mso-layout-flow-alt:bottom-to-top">
            <w:txbxContent>
              <w:p w:rsidR="007C4B19" w:rsidRDefault="007C4B19" w:rsidP="003E559A">
                <w:pPr>
                  <w:jc w:val="center"/>
                </w:pPr>
                <w:r>
                  <w:rPr>
                    <w:rFonts w:hint="eastAsia"/>
                  </w:rPr>
                  <w:t>※※请※※不※※要※※在※※装※※订※※线※※内※※答※※题※※</w:t>
                </w:r>
              </w:p>
            </w:txbxContent>
          </v:textbox>
        </v:shape>
      </w:pict>
    </w:r>
    <w:r>
      <w:rPr>
        <w:noProof/>
      </w:rPr>
      <w:pict>
        <v:rect id="_x0000_s1035" style="position:absolute;left:0;text-align:left;margin-left:442pt;margin-top:-25pt;width:28pt;height:45pt;z-index:351661312" fillcolor="gray [1629]"/>
      </w:pict>
    </w:r>
    <w:r>
      <w:rPr>
        <w:noProof/>
      </w:rPr>
      <w:pict>
        <v:rect id="_x0000_s1035" style="position:absolute;left:0;text-align:left;margin-left:442pt;margin-top:773pt;width:28pt;height:45pt;z-index:351661312" fillcolor="gray [1629]"/>
      </w:pict>
    </w:r>
    <w:r w:rsidR="00207F3C">
      <w:rPr>
        <w:noProof/>
      </w:rPr>
      <w:pict>
        <v:shape id="_x0000_s1025" type="#_x0000_t202" style="position:absolute;left:0;text-align:left;margin-left:470pt;margin-top:-25pt;width:26pt;height:843pt;z-index:251658240;v-text-anchor:middle">
          <v:textbox style="layout-flow:vertical;mso-layout-flow-alt:bottom-to-top">
            <w:txbxContent>
              <w:p w:rsidR="007C4B19" w:rsidRDefault="007C4B19" w:rsidP="007C4B19">
                <w:pPr>
                  <w:jc w:val="distribute"/>
                </w:pPr>
                <w:r>
                  <w:rPr>
                    <w:rFonts w:hint="eastAsia"/>
                  </w:rPr>
                  <w:t>…………○…………外…………○…………装…………○…………订…………○…………线…………○…………</w:t>
                </w:r>
              </w:p>
            </w:txbxContent>
          </v:textbox>
        </v:shape>
      </w:pict>
    </w:r>
  </w:p>
</w:hdr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mirrorMargins/>
  <w:bordersDoNotSurroundHeader/>
  <w:bordersDoNotSurroundFooter/>
  <w:proofState w:spelling="clean" w:grammar="clean"/>
  <w:defaultTabStop w:val="420"/>
  <w:evenAndOddHeaders/>
  <w:drawingGridVerticalSpacing w:val="156"/>
  <w:displayHorizontalDrawingGridEvery w:val="0"/>
  <w:displayVerticalDrawingGridEvery w:val="2"/>
  <w:characterSpacingControl w:val="compressPunctuation"/>
  <w:hdrShapeDefaults>
    <o:shapedefaults v:ext="edit" spidmax="11266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</w:compat>
  <w:rsids>
    <w:rsidRoot w:val="00AD3992"/>
    <w:rsid w:val="00026C90"/>
    <w:rsid w:val="002A2386"/>
    <w:rsid w:val="004E63D0"/>
    <w:rsid w:val="007543DC"/>
    <w:rsid w:val="007A55E5"/>
    <w:rsid w:val="007A64BA"/>
    <w:rsid w:val="009E1FB8"/>
    <w:rsid w:val="00A0138B"/>
    <w:rsid w:val="00AD3992"/>
    <w:rsid w:val="00DD4B4F"/>
    <w:rsid w:val="00E17E42"/>
    <w:rsid w:val="00E55184"/>
    <w:rsid w:val="00EA770D"/>
    <w:rsid w:val="00FA5C16"/>
    <w:rsid w:val="00FF71A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/>
    <o:shapelayout v:ext="edit">
      <o:idmap v:ext="edit" data="2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A2386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AD399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AD3992"/>
    <w:rPr>
      <w:sz w:val="18"/>
      <w:szCs w:val="18"/>
    </w:rPr>
  </w:style>
  <w:style w:type="paragraph" w:styleId="a4">
    <w:name w:val="footer"/>
    <w:basedOn w:val="a"/>
    <w:link w:val="Char0"/>
    <w:uiPriority w:val="99"/>
    <w:semiHidden/>
    <w:unhideWhenUsed/>
    <w:rsid w:val="00AD399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semiHidden/>
    <w:rsid w:val="00AD3992"/>
    <w:rPr>
      <w:sz w:val="18"/>
      <w:szCs w:val="18"/>
    </w:rPr>
  </w:style>
  <w:style w:type="paragraph" w:styleId="a5">
    <w:name w:val="Balloon Text"/>
    <w:basedOn w:val="a"/>
    <w:link w:val="Char1"/>
    <w:uiPriority w:val="99"/>
    <w:semiHidden/>
    <w:unhideWhenUsed/>
    <w:rsid w:val="00AD3992"/>
    <w:rPr>
      <w:sz w:val="18"/>
      <w:szCs w:val="18"/>
    </w:rPr>
  </w:style>
  <w:style w:type="character" w:customStyle="1" w:styleId="Char1">
    <w:name w:val="批注框文本 Char"/>
    <w:basedOn w:val="a0"/>
    <w:link w:val="a5"/>
    <w:uiPriority w:val="99"/>
    <w:semiHidden/>
    <w:rsid w:val="00AD3992"/>
    <w:rPr>
      <w:sz w:val="18"/>
      <w:szCs w:val="18"/>
    </w:rPr>
  </w:style>
  <w:style w:type="paragraph" w:styleId="a6">
    <w:name w:val="No Spacing"/>
    <w:link w:val="Char2"/>
    <w:uiPriority w:val="1"/>
    <w:qFormat/>
    <w:rsid w:val="00AD3992"/>
    <w:rPr>
      <w:kern w:val="0"/>
      <w:sz w:val="22"/>
    </w:rPr>
  </w:style>
  <w:style w:type="character" w:customStyle="1" w:styleId="Char2">
    <w:name w:val="无间隔 Char"/>
    <w:basedOn w:val="a0"/>
    <w:link w:val="a6"/>
    <w:uiPriority w:val="1"/>
    <w:rsid w:val="00AD3992"/>
    <w:rPr>
      <w:kern w:val="0"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&#65279;<?xml version="1.0" encoding="UTF-8" standalone="yes"?>
<Relationships xmlns="http://schemas.openxmlformats.org/package/2006/relationships">
  <Relationship Id="rId8" Type="http://schemas.openxmlformats.org/officeDocument/2006/relationships/theme" Target="theme/theme1.xml" />
  <Relationship Id="rId3" Type="http://schemas.openxmlformats.org/officeDocument/2006/relationships/settings" Target="settings.xml" />
  <Relationship Id="rId7" Type="http://schemas.openxmlformats.org/officeDocument/2006/relationships/fontTable" Target="fontTable.xml" />
  <Relationship Id="rId2" Type="http://schemas.openxmlformats.org/officeDocument/2006/relationships/styles" Target="styles.xml" />
  <Relationship Id="rId1" Type="http://schemas.openxmlformats.org/officeDocument/2006/relationships/customXml" Target="../customXml/item1.xml" />
  <Relationship Id="rId6" Type="http://schemas.openxmlformats.org/officeDocument/2006/relationships/endnotes" Target="endnotes.xml" />
  <Relationship Id="rId5" Type="http://schemas.openxmlformats.org/officeDocument/2006/relationships/footnotes" Target="footnotes.xml" />
  <Relationship Id="rId4" Type="http://schemas.openxmlformats.org/officeDocument/2006/relationships/webSettings" Target="webSettings.xml" />
  <Relationship Id="rId78e0535c-25eb-4eb4-9aa8-8aae3be556bf216" Type="http://schemas.openxmlformats.org/officeDocument/2006/relationships/image" Target="media/image78e0535c-25eb-4eb4-9aa8-8aae3be556bf90.wmf" />
  <Relationship Id="rId78e0535c-25eb-4eb4-9aa8-8aae3be556bf217" Type="http://schemas.openxmlformats.org/officeDocument/2006/relationships/oleObject" Target="embeddings/oleObject78e0535c-25eb-4eb4-9aa8-8aae3be556bf122.bin" />
  <Relationship Id="rId78e0535c-25eb-4eb4-9aa8-8aae3be556bf218" Type="http://schemas.openxmlformats.org/officeDocument/2006/relationships/image" Target="media/image78e0535c-25eb-4eb4-9aa8-8aae3be556bf91.wmf" />
  <Relationship Id="rId78e0535c-25eb-4eb4-9aa8-8aae3be556bf219" Type="http://schemas.openxmlformats.org/officeDocument/2006/relationships/oleObject" Target="embeddings/oleObject78e0535c-25eb-4eb4-9aa8-8aae3be556bf123.bin" />
  <Relationship Id="rId78e0535c-25eb-4eb4-9aa8-8aae3be556bf220" Type="http://schemas.openxmlformats.org/officeDocument/2006/relationships/image" Target="media/image78e0535c-25eb-4eb4-9aa8-8aae3be556bf92.wmf" />
  <Relationship Id="rId78e0535c-25eb-4eb4-9aa8-8aae3be556bf221" Type="http://schemas.openxmlformats.org/officeDocument/2006/relationships/oleObject" Target="embeddings/oleObject78e0535c-25eb-4eb4-9aa8-8aae3be556bf124.bin" />
  <Relationship Id="rId78e0535c-25eb-4eb4-9aa8-8aae3be556bf222" Type="http://schemas.openxmlformats.org/officeDocument/2006/relationships/image" Target="media/image78e0535c-25eb-4eb4-9aa8-8aae3be556bf93.wmf" />
  <Relationship Id="rId78e0535c-25eb-4eb4-9aa8-8aae3be556bf223" Type="http://schemas.openxmlformats.org/officeDocument/2006/relationships/oleObject" Target="embeddings/oleObject78e0535c-25eb-4eb4-9aa8-8aae3be556bf125.bin" />
  <Relationship Id="rId78e0535c-25eb-4eb4-9aa8-8aae3be556bf224" Type="http://schemas.openxmlformats.org/officeDocument/2006/relationships/oleObject" Target="embeddings/oleObject78e0535c-25eb-4eb4-9aa8-8aae3be556bf126.bin" />
  <Relationship Id="rId78e0535c-25eb-4eb4-9aa8-8aae3be556bf225" Type="http://schemas.openxmlformats.org/officeDocument/2006/relationships/image" Target="media/image78e0535c-25eb-4eb4-9aa8-8aae3be556bf94.wmf" />
  <Relationship Id="rId78e0535c-25eb-4eb4-9aa8-8aae3be556bf226" Type="http://schemas.openxmlformats.org/officeDocument/2006/relationships/oleObject" Target="embeddings/oleObject78e0535c-25eb-4eb4-9aa8-8aae3be556bf127.bin" />
  <Relationship Id="rId78e0535c-25eb-4eb4-9aa8-8aae3be556bf227" Type="http://schemas.openxmlformats.org/officeDocument/2006/relationships/image" Target="media/image78e0535c-25eb-4eb4-9aa8-8aae3be556bf95.wmf" />
  <Relationship Id="rId78e0535c-25eb-4eb4-9aa8-8aae3be556bf228" Type="http://schemas.openxmlformats.org/officeDocument/2006/relationships/oleObject" Target="embeddings/oleObject78e0535c-25eb-4eb4-9aa8-8aae3be556bf128.bin" />
  <Relationship Id="rId78e0535c-25eb-4eb4-9aa8-8aae3be556bf229" Type="http://schemas.openxmlformats.org/officeDocument/2006/relationships/image" Target="media/image78e0535c-25eb-4eb4-9aa8-8aae3be556bf96.wmf" />
  <Relationship Id="rId78e0535c-25eb-4eb4-9aa8-8aae3be556bf230" Type="http://schemas.openxmlformats.org/officeDocument/2006/relationships/oleObject" Target="embeddings/oleObject78e0535c-25eb-4eb4-9aa8-8aae3be556bf129.bin" />
  <Relationship Id="rId78e0535c-25eb-4eb4-9aa8-8aae3be556bf231" Type="http://schemas.openxmlformats.org/officeDocument/2006/relationships/oleObject" Target="embeddings/oleObject78e0535c-25eb-4eb4-9aa8-8aae3be556bf130.bin" />
  <Relationship Id="rId78e0535c-25eb-4eb4-9aa8-8aae3be556bf232" Type="http://schemas.openxmlformats.org/officeDocument/2006/relationships/oleObject" Target="embeddings/oleObject78e0535c-25eb-4eb4-9aa8-8aae3be556bf131.bin" />
  <Relationship Id="rId5804daa8-1965-4f87-82bd-509260abba2a247" Type="http://schemas.openxmlformats.org/officeDocument/2006/relationships/image" Target="media/image5804daa8-1965-4f87-82bd-509260abba2a115.wmf" />
  <Relationship Id="rId5804daa8-1965-4f87-82bd-509260abba2a248" Type="http://schemas.openxmlformats.org/officeDocument/2006/relationships/oleObject" Target="embeddings/oleObject5804daa8-1965-4f87-82bd-509260abba2a124.bin" />
  <Relationship Id="rId5804daa8-1965-4f87-82bd-509260abba2a249" Type="http://schemas.openxmlformats.org/officeDocument/2006/relationships/image" Target="media/image5804daa8-1965-4f87-82bd-509260abba2a116.wmf" />
  <Relationship Id="rId5804daa8-1965-4f87-82bd-509260abba2a250" Type="http://schemas.openxmlformats.org/officeDocument/2006/relationships/oleObject" Target="embeddings/oleObject5804daa8-1965-4f87-82bd-509260abba2a125.bin" />
  <Relationship Id="rId5804daa8-1965-4f87-82bd-509260abba2a251" Type="http://schemas.openxmlformats.org/officeDocument/2006/relationships/oleObject" Target="embeddings/oleObject5804daa8-1965-4f87-82bd-509260abba2a126.bin" />
  <Relationship Id="rId5804daa8-1965-4f87-82bd-509260abba2a252" Type="http://schemas.openxmlformats.org/officeDocument/2006/relationships/image" Target="media/image5804daa8-1965-4f87-82bd-509260abba2a117.wmf" />
  <Relationship Id="rId5804daa8-1965-4f87-82bd-509260abba2a253" Type="http://schemas.openxmlformats.org/officeDocument/2006/relationships/oleObject" Target="embeddings/oleObject5804daa8-1965-4f87-82bd-509260abba2a127.bin" />
  <Relationship Id="rId5804daa8-1965-4f87-82bd-509260abba2a254" Type="http://schemas.openxmlformats.org/officeDocument/2006/relationships/image" Target="media/image5804daa8-1965-4f87-82bd-509260abba2a118.wmf" />
  <Relationship Id="rId5804daa8-1965-4f87-82bd-509260abba2a255" Type="http://schemas.openxmlformats.org/officeDocument/2006/relationships/oleObject" Target="embeddings/oleObject5804daa8-1965-4f87-82bd-509260abba2a128.bin" />
  <Relationship Id="rId5804daa8-1965-4f87-82bd-509260abba2a256" Type="http://schemas.openxmlformats.org/officeDocument/2006/relationships/oleObject" Target="embeddings/oleObject5804daa8-1965-4f87-82bd-509260abba2a129.bin" />
  <Relationship Id="rId5804daa8-1965-4f87-82bd-509260abba2a257" Type="http://schemas.openxmlformats.org/officeDocument/2006/relationships/image" Target="media/image5804daa8-1965-4f87-82bd-509260abba2a119.wmf" />
  <Relationship Id="rId5804daa8-1965-4f87-82bd-509260abba2a258" Type="http://schemas.openxmlformats.org/officeDocument/2006/relationships/oleObject" Target="embeddings/oleObject5804daa8-1965-4f87-82bd-509260abba2a130.bin" />
  <Relationship Id="rId5804daa8-1965-4f87-82bd-509260abba2a259" Type="http://schemas.openxmlformats.org/officeDocument/2006/relationships/image" Target="media/image5804daa8-1965-4f87-82bd-509260abba2a120.wmf" />
  <Relationship Id="rId5804daa8-1965-4f87-82bd-509260abba2a260" Type="http://schemas.openxmlformats.org/officeDocument/2006/relationships/oleObject" Target="embeddings/oleObject5804daa8-1965-4f87-82bd-509260abba2a131.bin" />
  <Relationship Id="rId5804daa8-1965-4f87-82bd-509260abba2a261" Type="http://schemas.openxmlformats.org/officeDocument/2006/relationships/oleObject" Target="embeddings/oleObject5804daa8-1965-4f87-82bd-509260abba2a132.bin" />
  <Relationship Id="rId5804daa8-1965-4f87-82bd-509260abba2a262" Type="http://schemas.openxmlformats.org/officeDocument/2006/relationships/image" Target="media/image5804daa8-1965-4f87-82bd-509260abba2a121.wmf" />
  <Relationship Id="rId5804daa8-1965-4f87-82bd-509260abba2a263" Type="http://schemas.openxmlformats.org/officeDocument/2006/relationships/oleObject" Target="embeddings/oleObject5804daa8-1965-4f87-82bd-509260abba2a133.bin" />
  <Relationship Id="rId5804daa8-1965-4f87-82bd-509260abba2a264" Type="http://schemas.openxmlformats.org/officeDocument/2006/relationships/image" Target="media/image5804daa8-1965-4f87-82bd-509260abba2a122.wmf" />
  <Relationship Id="rId5804daa8-1965-4f87-82bd-509260abba2a265" Type="http://schemas.openxmlformats.org/officeDocument/2006/relationships/oleObject" Target="embeddings/oleObject5804daa8-1965-4f87-82bd-509260abba2a134.bin" />
  <Relationship Id="rId5804daa8-1965-4f87-82bd-509260abba2a266" Type="http://schemas.openxmlformats.org/officeDocument/2006/relationships/image" Target="media/image5804daa8-1965-4f87-82bd-509260abba2a123.wmf" />
  <Relationship Id="rId5804daa8-1965-4f87-82bd-509260abba2a267" Type="http://schemas.openxmlformats.org/officeDocument/2006/relationships/oleObject" Target="embeddings/oleObject5804daa8-1965-4f87-82bd-509260abba2a135.bin" />
  <Relationship Id="rId5804daa8-1965-4f87-82bd-509260abba2a268" Type="http://schemas.openxmlformats.org/officeDocument/2006/relationships/image" Target="media/image5804daa8-1965-4f87-82bd-509260abba2a124.wmf" />
  <Relationship Id="rId5804daa8-1965-4f87-82bd-509260abba2a269" Type="http://schemas.openxmlformats.org/officeDocument/2006/relationships/oleObject" Target="embeddings/oleObject5804daa8-1965-4f87-82bd-509260abba2a136.bin" />
  <Relationship Id="rId5804daa8-1965-4f87-82bd-509260abba2a270" Type="http://schemas.openxmlformats.org/officeDocument/2006/relationships/image" Target="media/image5804daa8-1965-4f87-82bd-509260abba2a125.wmf" />
  <Relationship Id="rId5804daa8-1965-4f87-82bd-509260abba2a271" Type="http://schemas.openxmlformats.org/officeDocument/2006/relationships/oleObject" Target="embeddings/oleObject5804daa8-1965-4f87-82bd-509260abba2a137.bin" />
  <Relationship Id="rId5804daa8-1965-4f87-82bd-509260abba2a272" Type="http://schemas.openxmlformats.org/officeDocument/2006/relationships/image" Target="media/image5804daa8-1965-4f87-82bd-509260abba2a126.wmf" />
  <Relationship Id="rId5804daa8-1965-4f87-82bd-509260abba2a273" Type="http://schemas.openxmlformats.org/officeDocument/2006/relationships/oleObject" Target="embeddings/oleObject5804daa8-1965-4f87-82bd-509260abba2a138.bin" />
  <Relationship Id="rId5804daa8-1965-4f87-82bd-509260abba2a274" Type="http://schemas.openxmlformats.org/officeDocument/2006/relationships/image" Target="media/image5804daa8-1965-4f87-82bd-509260abba2a127.wmf" />
  <Relationship Id="rId5804daa8-1965-4f87-82bd-509260abba2a275" Type="http://schemas.openxmlformats.org/officeDocument/2006/relationships/oleObject" Target="embeddings/oleObject5804daa8-1965-4f87-82bd-509260abba2a139.bin" />
  <Relationship Id="rId08b318a2-7129-4aa2-878b-2d999a57d54b6" Type="http://schemas.openxmlformats.org/officeDocument/2006/relationships/image" Target="media/image08b318a2-7129-4aa2-878b-2d999a57d54b1.wmf" />
  <Relationship Id="rId08b318a2-7129-4aa2-878b-2d999a57d54b7" Type="http://schemas.openxmlformats.org/officeDocument/2006/relationships/oleObject" Target="embeddings/oleObject08b318a2-7129-4aa2-878b-2d999a57d54b1.bin" />
  <Relationship Id="rId08b318a2-7129-4aa2-878b-2d999a57d54b8" Type="http://schemas.openxmlformats.org/officeDocument/2006/relationships/image" Target="media/image08b318a2-7129-4aa2-878b-2d999a57d54b2.wmf" />
  <Relationship Id="rId08b318a2-7129-4aa2-878b-2d999a57d54b9" Type="http://schemas.openxmlformats.org/officeDocument/2006/relationships/oleObject" Target="embeddings/oleObject08b318a2-7129-4aa2-878b-2d999a57d54b2.bin" />
  <Relationship Id="rId08b318a2-7129-4aa2-878b-2d999a57d54b10" Type="http://schemas.openxmlformats.org/officeDocument/2006/relationships/image" Target="media/image08b318a2-7129-4aa2-878b-2d999a57d54b3.wmf" />
  <Relationship Id="rId08b318a2-7129-4aa2-878b-2d999a57d54b11" Type="http://schemas.openxmlformats.org/officeDocument/2006/relationships/oleObject" Target="embeddings/oleObject08b318a2-7129-4aa2-878b-2d999a57d54b3.bin" />
  <Relationship Id="rId08b318a2-7129-4aa2-878b-2d999a57d54b12" Type="http://schemas.openxmlformats.org/officeDocument/2006/relationships/image" Target="media/image08b318a2-7129-4aa2-878b-2d999a57d54b4.wmf" />
  <Relationship Id="rId08b318a2-7129-4aa2-878b-2d999a57d54b13" Type="http://schemas.openxmlformats.org/officeDocument/2006/relationships/oleObject" Target="embeddings/oleObject08b318a2-7129-4aa2-878b-2d999a57d54b4.bin" />
  <Relationship Id="rId568c24e7-bf6d-4577-bc18-45c01a3b6e2895" Type="http://schemas.openxmlformats.org/officeDocument/2006/relationships/image" Target="media/image568c24e7-bf6d-4577-bc18-45c01a3b6e2845.wmf" />
  <Relationship Id="rId568c24e7-bf6d-4577-bc18-45c01a3b6e2896" Type="http://schemas.openxmlformats.org/officeDocument/2006/relationships/oleObject" Target="embeddings/oleObject568c24e7-bf6d-4577-bc18-45c01a3b6e2846.bin" />
  <Relationship Id="rId568c24e7-bf6d-4577-bc18-45c01a3b6e2897" Type="http://schemas.openxmlformats.org/officeDocument/2006/relationships/image" Target="media/image568c24e7-bf6d-4577-bc18-45c01a3b6e2846.wmf" />
  <Relationship Id="rId568c24e7-bf6d-4577-bc18-45c01a3b6e2898" Type="http://schemas.openxmlformats.org/officeDocument/2006/relationships/oleObject" Target="embeddings/oleObject568c24e7-bf6d-4577-bc18-45c01a3b6e2847.bin" />
  <Relationship Id="rId3a4bfb45-631a-4122-bd11-1d61fdfc379a150" Type="http://schemas.openxmlformats.org/officeDocument/2006/relationships/image" Target="media/image3a4bfb45-631a-4122-bd11-1d61fdfc379a76.png" />
  <Relationship Id="rId3a4bfb45-631a-4122-bd11-1d61fdfc379a219" Type="http://schemas.openxmlformats.org/officeDocument/2006/relationships/image" Target="media/image3a4bfb45-631a-4122-bd11-1d61fdfc379a125.wmf" />
  <Relationship Id="rId3a4bfb45-631a-4122-bd11-1d61fdfc379a220" Type="http://schemas.openxmlformats.org/officeDocument/2006/relationships/image" Target="media/image3a4bfb45-631a-4122-bd11-1d61fdfc379a126.wmf" />
  <Relationship Id="rId3a4bfb45-631a-4122-bd11-1d61fdfc379a221" Type="http://schemas.openxmlformats.org/officeDocument/2006/relationships/image" Target="media/image3a4bfb45-631a-4122-bd11-1d61fdfc379a127.wmf" />
  <Relationship Id="rId3a4bfb45-631a-4122-bd11-1d61fdfc379a222" Type="http://schemas.openxmlformats.org/officeDocument/2006/relationships/image" Target="media/image3a4bfb45-631a-4122-bd11-1d61fdfc379a128.wmf" />
  <Relationship Id="rId3a4bfb45-631a-4122-bd11-1d61fdfc379a223" Type="http://schemas.openxmlformats.org/officeDocument/2006/relationships/image" Target="media/image3a4bfb45-631a-4122-bd11-1d61fdfc379a129.wmf" />
  <Relationship Id="rId3a4bfb45-631a-4122-bd11-1d61fdfc379a224" Type="http://schemas.openxmlformats.org/officeDocument/2006/relationships/image" Target="media/image3a4bfb45-631a-4122-bd11-1d61fdfc379a130.wmf" />
  <Relationship Id="rId3a4bfb45-631a-4122-bd11-1d61fdfc379a225" Type="http://schemas.openxmlformats.org/officeDocument/2006/relationships/image" Target="media/image3a4bfb45-631a-4122-bd11-1d61fdfc379a131.wmf" />
  <Relationship Id="rId3a4bfb45-631a-4122-bd11-1d61fdfc379a226" Type="http://schemas.openxmlformats.org/officeDocument/2006/relationships/image" Target="media/image3a4bfb45-631a-4122-bd11-1d61fdfc379a132.wmf" />
  <Relationship Id="rId3a4bfb45-631a-4122-bd11-1d61fdfc379a227" Type="http://schemas.openxmlformats.org/officeDocument/2006/relationships/image" Target="media/image3a4bfb45-631a-4122-bd11-1d61fdfc379a133.wmf" />
  <Relationship Id="rId3a4bfb45-631a-4122-bd11-1d61fdfc379a228" Type="http://schemas.openxmlformats.org/officeDocument/2006/relationships/image" Target="media/image3a4bfb45-631a-4122-bd11-1d61fdfc379a134.wmf" />
  <Relationship Id="rId3a4bfb45-631a-4122-bd11-1d61fdfc379a229" Type="http://schemas.openxmlformats.org/officeDocument/2006/relationships/image" Target="media/image3a4bfb45-631a-4122-bd11-1d61fdfc379a135.wmf" />
  <Relationship Id="rId3a4bfb45-631a-4122-bd11-1d61fdfc379a230" Type="http://schemas.openxmlformats.org/officeDocument/2006/relationships/image" Target="media/image3a4bfb45-631a-4122-bd11-1d61fdfc379a136.wmf" />
  <Relationship Id="rId3a4bfb45-631a-4122-bd11-1d61fdfc379a231" Type="http://schemas.openxmlformats.org/officeDocument/2006/relationships/image" Target="media/image3a4bfb45-631a-4122-bd11-1d61fdfc379a137.wmf" />
  <Relationship Id="rId3a4bfb45-631a-4122-bd11-1d61fdfc379a232" Type="http://schemas.openxmlformats.org/officeDocument/2006/relationships/image" Target="media/image3a4bfb45-631a-4122-bd11-1d61fdfc379a138.png" />
  <Relationship Id="rId3a4bfb45-631a-4122-bd11-1d61fdfc379a233" Type="http://schemas.openxmlformats.org/officeDocument/2006/relationships/image" Target="media/image3a4bfb45-631a-4122-bd11-1d61fdfc379a139.wmf" />
  <Relationship Id="rId3a4bfb45-631a-4122-bd11-1d61fdfc379a234" Type="http://schemas.openxmlformats.org/officeDocument/2006/relationships/image" Target="media/image3a4bfb45-631a-4122-bd11-1d61fdfc379a140.wmf" />
  <Relationship Id="rId3a4bfb45-631a-4122-bd11-1d61fdfc379a235" Type="http://schemas.openxmlformats.org/officeDocument/2006/relationships/image" Target="media/image3a4bfb45-631a-4122-bd11-1d61fdfc379a141.wmf" />
  <Relationship Id="rId3a4bfb45-631a-4122-bd11-1d61fdfc379a236" Type="http://schemas.openxmlformats.org/officeDocument/2006/relationships/image" Target="media/image3a4bfb45-631a-4122-bd11-1d61fdfc379a142.wmf" />
  <Relationship Id="rId3a4bfb45-631a-4122-bd11-1d61fdfc379a237" Type="http://schemas.openxmlformats.org/officeDocument/2006/relationships/image" Target="media/image3a4bfb45-631a-4122-bd11-1d61fdfc379a143.wmf" />
  <Relationship Id="rId3a4bfb45-631a-4122-bd11-1d61fdfc379a238" Type="http://schemas.openxmlformats.org/officeDocument/2006/relationships/image" Target="media/image3a4bfb45-631a-4122-bd11-1d61fdfc379a144.wmf" />
  <Relationship Id="rId3a4bfb45-631a-4122-bd11-1d61fdfc379a239" Type="http://schemas.openxmlformats.org/officeDocument/2006/relationships/image" Target="media/image3a4bfb45-631a-4122-bd11-1d61fdfc379a145.wmf" />
  <Relationship Id="rId3a4bfb45-631a-4122-bd11-1d61fdfc379a240" Type="http://schemas.openxmlformats.org/officeDocument/2006/relationships/image" Target="media/image3a4bfb45-631a-4122-bd11-1d61fdfc379a146.png" />
  <Relationship Id="rId3a4bfb45-631a-4122-bd11-1d61fdfc379a241" Type="http://schemas.openxmlformats.org/officeDocument/2006/relationships/image" Target="media/image3a4bfb45-631a-4122-bd11-1d61fdfc379a147.wmf" />
  <Relationship Id="rId3a4bfb45-631a-4122-bd11-1d61fdfc379a242" Type="http://schemas.openxmlformats.org/officeDocument/2006/relationships/image" Target="media/image3a4bfb45-631a-4122-bd11-1d61fdfc379a148.wmf" />
  <Relationship Id="rId3a4bfb45-631a-4122-bd11-1d61fdfc379a243" Type="http://schemas.openxmlformats.org/officeDocument/2006/relationships/image" Target="media/image3a4bfb45-631a-4122-bd11-1d61fdfc379a149.wmf" />
  <Relationship Id="rId3a4bfb45-631a-4122-bd11-1d61fdfc379a244" Type="http://schemas.openxmlformats.org/officeDocument/2006/relationships/image" Target="media/image3a4bfb45-631a-4122-bd11-1d61fdfc379a150.wmf" />
  <Relationship Id="rId3a4bfb45-631a-4122-bd11-1d61fdfc379a245" Type="http://schemas.openxmlformats.org/officeDocument/2006/relationships/image" Target="media/image3a4bfb45-631a-4122-bd11-1d61fdfc379a151.wmf" />
  <Relationship Id="rId3a4bfb45-631a-4122-bd11-1d61fdfc379a246" Type="http://schemas.openxmlformats.org/officeDocument/2006/relationships/image" Target="media/image3a4bfb45-631a-4122-bd11-1d61fdfc379a152.wmf" />
  <Relationship Id="rId3a4bfb45-631a-4122-bd11-1d61fdfc379a247" Type="http://schemas.openxmlformats.org/officeDocument/2006/relationships/image" Target="media/image3a4bfb45-631a-4122-bd11-1d61fdfc379a153.wmf" />
  <Relationship Id="rId3a4bfb45-631a-4122-bd11-1d61fdfc379a248" Type="http://schemas.openxmlformats.org/officeDocument/2006/relationships/image" Target="media/image3a4bfb45-631a-4122-bd11-1d61fdfc379a154.wmf" />
  <Relationship Id="rIdfdf349fd-8f96-42c4-9806-7f9d99110c0a7" Type="http://schemas.openxmlformats.org/officeDocument/2006/relationships/image" Target="media/imagefdf349fd-8f96-42c4-9806-7f9d99110c0a1.wmf" />
  <Relationship Id="rIdfdf349fd-8f96-42c4-9806-7f9d99110c0a8" Type="http://schemas.openxmlformats.org/officeDocument/2006/relationships/oleObject" Target="embeddings/oleObjectfdf349fd-8f96-42c4-9806-7f9d99110c0a1.bin" />
  <Relationship Id="rIdfdf349fd-8f96-42c4-9806-7f9d99110c0a9" Type="http://schemas.openxmlformats.org/officeDocument/2006/relationships/image" Target="media/imagefdf349fd-8f96-42c4-9806-7f9d99110c0a2.wmf" />
  <Relationship Id="rIdfdf349fd-8f96-42c4-9806-7f9d99110c0a10" Type="http://schemas.openxmlformats.org/officeDocument/2006/relationships/oleObject" Target="embeddings/oleObjectfdf349fd-8f96-42c4-9806-7f9d99110c0a2.bin" />
  <Relationship Id="rIdfdf349fd-8f96-42c4-9806-7f9d99110c0a11" Type="http://schemas.openxmlformats.org/officeDocument/2006/relationships/image" Target="media/imagefdf349fd-8f96-42c4-9806-7f9d99110c0a3.wmf" />
  <Relationship Id="rIdfdf349fd-8f96-42c4-9806-7f9d99110c0a12" Type="http://schemas.openxmlformats.org/officeDocument/2006/relationships/oleObject" Target="embeddings/oleObjectfdf349fd-8f96-42c4-9806-7f9d99110c0a3.bin" />
  <Relationship Id="rIdfdf349fd-8f96-42c4-9806-7f9d99110c0a13" Type="http://schemas.openxmlformats.org/officeDocument/2006/relationships/image" Target="media/imagefdf349fd-8f96-42c4-9806-7f9d99110c0a4.wmf" />
  <Relationship Id="rIdfdf349fd-8f96-42c4-9806-7f9d99110c0a14" Type="http://schemas.openxmlformats.org/officeDocument/2006/relationships/oleObject" Target="embeddings/oleObjectfdf349fd-8f96-42c4-9806-7f9d99110c0a4.bin" />
  <Relationship Id="rIdfdf349fd-8f96-42c4-9806-7f9d99110c0a15" Type="http://schemas.openxmlformats.org/officeDocument/2006/relationships/image" Target="media/imagefdf349fd-8f96-42c4-9806-7f9d99110c0a5.wmf" />
  <Relationship Id="rIdfdf349fd-8f96-42c4-9806-7f9d99110c0a16" Type="http://schemas.openxmlformats.org/officeDocument/2006/relationships/oleObject" Target="embeddings/oleObjectfdf349fd-8f96-42c4-9806-7f9d99110c0a5.bin" />
  <Relationship Id="rIdfdf349fd-8f96-42c4-9806-7f9d99110c0a17" Type="http://schemas.openxmlformats.org/officeDocument/2006/relationships/image" Target="media/imagefdf349fd-8f96-42c4-9806-7f9d99110c0a6.wmf" />
  <Relationship Id="rIdfdf349fd-8f96-42c4-9806-7f9d99110c0a18" Type="http://schemas.openxmlformats.org/officeDocument/2006/relationships/oleObject" Target="embeddings/oleObjectfdf349fd-8f96-42c4-9806-7f9d99110c0a6.bin" />
  <Relationship Id="rIdfdf349fd-8f96-42c4-9806-7f9d99110c0a19" Type="http://schemas.openxmlformats.org/officeDocument/2006/relationships/image" Target="media/imagefdf349fd-8f96-42c4-9806-7f9d99110c0a7.wmf" />
  <Relationship Id="rIdfdf349fd-8f96-42c4-9806-7f9d99110c0a20" Type="http://schemas.openxmlformats.org/officeDocument/2006/relationships/oleObject" Target="embeddings/oleObjectfdf349fd-8f96-42c4-9806-7f9d99110c0a7.bin" />
  <Relationship Id="rIdfdf349fd-8f96-42c4-9806-7f9d99110c0a21" Type="http://schemas.openxmlformats.org/officeDocument/2006/relationships/image" Target="media/imagefdf349fd-8f96-42c4-9806-7f9d99110c0a8.wmf" />
  <Relationship Id="rIdfdf349fd-8f96-42c4-9806-7f9d99110c0a22" Type="http://schemas.openxmlformats.org/officeDocument/2006/relationships/oleObject" Target="embeddings/oleObjectfdf349fd-8f96-42c4-9806-7f9d99110c0a8.bin" />
  <Relationship Id="rIdfdf349fd-8f96-42c4-9806-7f9d99110c0a23" Type="http://schemas.openxmlformats.org/officeDocument/2006/relationships/image" Target="media/imagefdf349fd-8f96-42c4-9806-7f9d99110c0a9.wmf" />
  <Relationship Id="rIdfdf349fd-8f96-42c4-9806-7f9d99110c0a24" Type="http://schemas.openxmlformats.org/officeDocument/2006/relationships/oleObject" Target="embeddings/oleObjectfdf349fd-8f96-42c4-9806-7f9d99110c0a9.bin" />
  <Relationship Id="rIdfdf349fd-8f96-42c4-9806-7f9d99110c0a25" Type="http://schemas.openxmlformats.org/officeDocument/2006/relationships/image" Target="media/imagefdf349fd-8f96-42c4-9806-7f9d99110c0a10.wmf" />
  <Relationship Id="rIdfdf349fd-8f96-42c4-9806-7f9d99110c0a26" Type="http://schemas.openxmlformats.org/officeDocument/2006/relationships/oleObject" Target="embeddings/oleObjectfdf349fd-8f96-42c4-9806-7f9d99110c0a10.bin" />
  <Relationship Id="rIdfdf349fd-8f96-42c4-9806-7f9d99110c0a27" Type="http://schemas.openxmlformats.org/officeDocument/2006/relationships/oleObject" Target="embeddings/oleObjectfdf349fd-8f96-42c4-9806-7f9d99110c0a11.bin" />
  <Relationship Id="rIdfdf349fd-8f96-42c4-9806-7f9d99110c0a28" Type="http://schemas.openxmlformats.org/officeDocument/2006/relationships/image" Target="media/imagefdf349fd-8f96-42c4-9806-7f9d99110c0a11.wmf" />
  <Relationship Id="rIdfdf349fd-8f96-42c4-9806-7f9d99110c0a29" Type="http://schemas.openxmlformats.org/officeDocument/2006/relationships/oleObject" Target="embeddings/oleObjectfdf349fd-8f96-42c4-9806-7f9d99110c0a12.bin" />
  <Relationship Id="rIdfdf349fd-8f96-42c4-9806-7f9d99110c0a30" Type="http://schemas.openxmlformats.org/officeDocument/2006/relationships/image" Target="media/imagefdf349fd-8f96-42c4-9806-7f9d99110c0a12.wmf" />
  <Relationship Id="rIdfdf349fd-8f96-42c4-9806-7f9d99110c0a31" Type="http://schemas.openxmlformats.org/officeDocument/2006/relationships/oleObject" Target="embeddings/oleObjectfdf349fd-8f96-42c4-9806-7f9d99110c0a13.bin" />
  <Relationship Id="rIdfdf349fd-8f96-42c4-9806-7f9d99110c0a32" Type="http://schemas.openxmlformats.org/officeDocument/2006/relationships/image" Target="media/imagefdf349fd-8f96-42c4-9806-7f9d99110c0a13.wmf" />
  <Relationship Id="rIdfdf349fd-8f96-42c4-9806-7f9d99110c0a33" Type="http://schemas.openxmlformats.org/officeDocument/2006/relationships/oleObject" Target="embeddings/oleObjectfdf349fd-8f96-42c4-9806-7f9d99110c0a14.bin" />
  <Relationship Id="rIdfdf349fd-8f96-42c4-9806-7f9d99110c0a34" Type="http://schemas.openxmlformats.org/officeDocument/2006/relationships/image" Target="media/imagefdf349fd-8f96-42c4-9806-7f9d99110c0a14.wmf" />
  <Relationship Id="rIdfdf349fd-8f96-42c4-9806-7f9d99110c0a35" Type="http://schemas.openxmlformats.org/officeDocument/2006/relationships/oleObject" Target="embeddings/oleObjectfdf349fd-8f96-42c4-9806-7f9d99110c0a15.bin" />
  <Relationship Id="rIdfdf349fd-8f96-42c4-9806-7f9d99110c0a36" Type="http://schemas.openxmlformats.org/officeDocument/2006/relationships/image" Target="media/imagefdf349fd-8f96-42c4-9806-7f9d99110c0a15.wmf" />
  <Relationship Id="rIdfdf349fd-8f96-42c4-9806-7f9d99110c0a37" Type="http://schemas.openxmlformats.org/officeDocument/2006/relationships/oleObject" Target="embeddings/oleObjectfdf349fd-8f96-42c4-9806-7f9d99110c0a16.bin" />
  <Relationship Id="rIdfdf349fd-8f96-42c4-9806-7f9d99110c0a38" Type="http://schemas.openxmlformats.org/officeDocument/2006/relationships/oleObject" Target="embeddings/oleObjectfdf349fd-8f96-42c4-9806-7f9d99110c0a17.bin" />
  <Relationship Id="rIdf03fee0f-f3b8-4af9-9274-b52ce61f625d303" Type="http://schemas.openxmlformats.org/officeDocument/2006/relationships/image" Target="media/imagef03fee0f-f3b8-4af9-9274-b52ce61f625d175.wmf" />
  <Relationship Id="rIdf03fee0f-f3b8-4af9-9274-b52ce61f625d304" Type="http://schemas.openxmlformats.org/officeDocument/2006/relationships/image" Target="media/imagef03fee0f-f3b8-4af9-9274-b52ce61f625d176.wmf" />
  <Relationship Id="rIdf03fee0f-f3b8-4af9-9274-b52ce61f625d305" Type="http://schemas.openxmlformats.org/officeDocument/2006/relationships/image" Target="media/imagef03fee0f-f3b8-4af9-9274-b52ce61f625d177.wmf" />
  <Relationship Id="rIdf03fee0f-f3b8-4af9-9274-b52ce61f625d306" Type="http://schemas.openxmlformats.org/officeDocument/2006/relationships/image" Target="media/imagef03fee0f-f3b8-4af9-9274-b52ce61f625d178.wmf" />
  <Relationship Id="rIdf03fee0f-f3b8-4af9-9274-b52ce61f625d307" Type="http://schemas.openxmlformats.org/officeDocument/2006/relationships/image" Target="media/imagef03fee0f-f3b8-4af9-9274-b52ce61f625d179.wmf" />
  <Relationship Id="rIdf03fee0f-f3b8-4af9-9274-b52ce61f625d308" Type="http://schemas.openxmlformats.org/officeDocument/2006/relationships/image" Target="media/imagef03fee0f-f3b8-4af9-9274-b52ce61f625d180.wmf" />
  <Relationship Id="rIdf03fee0f-f3b8-4af9-9274-b52ce61f625d309" Type="http://schemas.openxmlformats.org/officeDocument/2006/relationships/image" Target="media/imagef03fee0f-f3b8-4af9-9274-b52ce61f625d181.wmf" />
  <Relationship Id="rIdf03fee0f-f3b8-4af9-9274-b52ce61f625d310" Type="http://schemas.openxmlformats.org/officeDocument/2006/relationships/image" Target="media/imagef03fee0f-f3b8-4af9-9274-b52ce61f625d182.wmf" />
  <Relationship Id="rIdf03fee0f-f3b8-4af9-9274-b52ce61f625d311" Type="http://schemas.openxmlformats.org/officeDocument/2006/relationships/image" Target="media/imagef03fee0f-f3b8-4af9-9274-b52ce61f625d183.wmf" />
  <Relationship Id="rIdf03fee0f-f3b8-4af9-9274-b52ce61f625d312" Type="http://schemas.openxmlformats.org/officeDocument/2006/relationships/oleObject" Target="embeddings/oleObjectf03fee0f-f3b8-4af9-9274-b52ce61f625d123.bin" />
  <Relationship Id="rIdf03fee0f-f3b8-4af9-9274-b52ce61f625d313" Type="http://schemas.openxmlformats.org/officeDocument/2006/relationships/image" Target="media/imagef03fee0f-f3b8-4af9-9274-b52ce61f625d184.wmf" />
  <Relationship Id="rIdf03fee0f-f3b8-4af9-9274-b52ce61f625d314" Type="http://schemas.openxmlformats.org/officeDocument/2006/relationships/image" Target="media/imagef03fee0f-f3b8-4af9-9274-b52ce61f625d185.wmf" />
  <Relationship Id="rIdf03fee0f-f3b8-4af9-9274-b52ce61f625d315" Type="http://schemas.openxmlformats.org/officeDocument/2006/relationships/oleObject" Target="embeddings/oleObjectf03fee0f-f3b8-4af9-9274-b52ce61f625d124.bin" />
  <Relationship Id="rIdf03fee0f-f3b8-4af9-9274-b52ce61f625d316" Type="http://schemas.openxmlformats.org/officeDocument/2006/relationships/image" Target="media/imagef03fee0f-f3b8-4af9-9274-b52ce61f625d186.wmf" />
  <Relationship Id="rIdf03fee0f-f3b8-4af9-9274-b52ce61f625d317" Type="http://schemas.openxmlformats.org/officeDocument/2006/relationships/oleObject" Target="embeddings/oleObjectf03fee0f-f3b8-4af9-9274-b52ce61f625d125.bin" />
  <Relationship Id="rIdf03fee0f-f3b8-4af9-9274-b52ce61f625d318" Type="http://schemas.openxmlformats.org/officeDocument/2006/relationships/image" Target="media/imagef03fee0f-f3b8-4af9-9274-b52ce61f625d187.wmf" />
  <Relationship Id="rIdf03fee0f-f3b8-4af9-9274-b52ce61f625d319" Type="http://schemas.openxmlformats.org/officeDocument/2006/relationships/oleObject" Target="embeddings/oleObjectf03fee0f-f3b8-4af9-9274-b52ce61f625d126.bin" />
  <Relationship Id="rIdf03fee0f-f3b8-4af9-9274-b52ce61f625d320" Type="http://schemas.openxmlformats.org/officeDocument/2006/relationships/image" Target="media/imagef03fee0f-f3b8-4af9-9274-b52ce61f625d188.wmf" />
  <Relationship Id="rIdf03fee0f-f3b8-4af9-9274-b52ce61f625d321" Type="http://schemas.openxmlformats.org/officeDocument/2006/relationships/image" Target="media/imagef03fee0f-f3b8-4af9-9274-b52ce61f625d189.wmf" />
  <Relationship Id="rIdf03fee0f-f3b8-4af9-9274-b52ce61f625d322" Type="http://schemas.openxmlformats.org/officeDocument/2006/relationships/image" Target="media/imagef03fee0f-f3b8-4af9-9274-b52ce61f625d190.wmf" />
  <Relationship Id="rIdf03fee0f-f3b8-4af9-9274-b52ce61f625d323" Type="http://schemas.openxmlformats.org/officeDocument/2006/relationships/image" Target="media/imagef03fee0f-f3b8-4af9-9274-b52ce61f625d191.wmf" />
  <Relationship Id="rIdf03fee0f-f3b8-4af9-9274-b52ce61f625d324" Type="http://schemas.openxmlformats.org/officeDocument/2006/relationships/image" Target="media/imagef03fee0f-f3b8-4af9-9274-b52ce61f625d192.wmf" />
  <Relationship Id="rIdf03fee0f-f3b8-4af9-9274-b52ce61f625d325" Type="http://schemas.openxmlformats.org/officeDocument/2006/relationships/image" Target="media/imagef03fee0f-f3b8-4af9-9274-b52ce61f625d193.wmf" />
  <Relationship Id="rIdf03fee0f-f3b8-4af9-9274-b52ce61f625d326" Type="http://schemas.openxmlformats.org/officeDocument/2006/relationships/image" Target="media/imagef03fee0f-f3b8-4af9-9274-b52ce61f625d194.wmf" />
  <Relationship Id="rIdf03fee0f-f3b8-4af9-9274-b52ce61f625d327" Type="http://schemas.openxmlformats.org/officeDocument/2006/relationships/image" Target="media/imagef03fee0f-f3b8-4af9-9274-b52ce61f625d195.wmf" />
  <Relationship Id="rIdf03fee0f-f3b8-4af9-9274-b52ce61f625d328" Type="http://schemas.openxmlformats.org/officeDocument/2006/relationships/image" Target="media/imagef03fee0f-f3b8-4af9-9274-b52ce61f625d196.wmf" />
  <Relationship Id="rIdf03fee0f-f3b8-4af9-9274-b52ce61f625d329" Type="http://schemas.openxmlformats.org/officeDocument/2006/relationships/oleObject" Target="embeddings/oleObjectf03fee0f-f3b8-4af9-9274-b52ce61f625d127.bin" />
  <Relationship Id="rIdf03fee0f-f3b8-4af9-9274-b52ce61f625d330" Type="http://schemas.openxmlformats.org/officeDocument/2006/relationships/image" Target="media/imagef03fee0f-f3b8-4af9-9274-b52ce61f625d197.wmf" />
  <Relationship Id="rIdf03fee0f-f3b8-4af9-9274-b52ce61f625d331" Type="http://schemas.openxmlformats.org/officeDocument/2006/relationships/image" Target="media/imagef03fee0f-f3b8-4af9-9274-b52ce61f625d198.wmf" />
  <Relationship Id="rIdf03fee0f-f3b8-4af9-9274-b52ce61f625d332" Type="http://schemas.openxmlformats.org/officeDocument/2006/relationships/oleObject" Target="embeddings/oleObjectf03fee0f-f3b8-4af9-9274-b52ce61f625d128.bin" />
  <Relationship Id="rIdf03fee0f-f3b8-4af9-9274-b52ce61f625d333" Type="http://schemas.openxmlformats.org/officeDocument/2006/relationships/image" Target="media/imagef03fee0f-f3b8-4af9-9274-b52ce61f625d199.wmf" />
  <Relationship Id="rIdf03fee0f-f3b8-4af9-9274-b52ce61f625d334" Type="http://schemas.openxmlformats.org/officeDocument/2006/relationships/oleObject" Target="embeddings/oleObjectf03fee0f-f3b8-4af9-9274-b52ce61f625d129.bin" />
  <Relationship Id="rIdf03fee0f-f3b8-4af9-9274-b52ce61f625d335" Type="http://schemas.openxmlformats.org/officeDocument/2006/relationships/oleObject" Target="embeddings/oleObjectf03fee0f-f3b8-4af9-9274-b52ce61f625d130.bin" />
  <Relationship Id="rId81635791-e2d6-4367-a794-44226e8db1f259" Type="http://schemas.openxmlformats.org/officeDocument/2006/relationships/image" Target="media/image81635791-e2d6-4367-a794-44226e8db1f259.wmf" />
  <Relationship Id="rId81635791-e2d6-4367-a794-44226e8db1f260" Type="http://schemas.openxmlformats.org/officeDocument/2006/relationships/image" Target="media/image81635791-e2d6-4367-a794-44226e8db1f260.wmf" />
  <Relationship Id="rId81635791-e2d6-4367-a794-44226e8db1f261" Type="http://schemas.openxmlformats.org/officeDocument/2006/relationships/image" Target="media/image81635791-e2d6-4367-a794-44226e8db1f261.wmf" />
  <Relationship Id="rId81635791-e2d6-4367-a794-44226e8db1f262" Type="http://schemas.openxmlformats.org/officeDocument/2006/relationships/image" Target="media/image81635791-e2d6-4367-a794-44226e8db1f262.wmf" />
  <Relationship Id="rId81635791-e2d6-4367-a794-44226e8db1f263" Type="http://schemas.openxmlformats.org/officeDocument/2006/relationships/image" Target="media/image81635791-e2d6-4367-a794-44226e8db1f263.wmf" />
  <Relationship Id="rId81635791-e2d6-4367-a794-44226e8db1f264" Type="http://schemas.openxmlformats.org/officeDocument/2006/relationships/image" Target="media/image81635791-e2d6-4367-a794-44226e8db1f264.wmf" />
  <Relationship Id="rId81635791-e2d6-4367-a794-44226e8db1f265" Type="http://schemas.openxmlformats.org/officeDocument/2006/relationships/image" Target="media/image81635791-e2d6-4367-a794-44226e8db1f265.wmf" />
  <Relationship Id="rId81635791-e2d6-4367-a794-44226e8db1f266" Type="http://schemas.openxmlformats.org/officeDocument/2006/relationships/image" Target="media/image81635791-e2d6-4367-a794-44226e8db1f266.wmf" />
  <Relationship Id="rId81635791-e2d6-4367-a794-44226e8db1f267" Type="http://schemas.openxmlformats.org/officeDocument/2006/relationships/image" Target="media/image81635791-e2d6-4367-a794-44226e8db1f267.wmf" />
  <Relationship Id="rId81635791-e2d6-4367-a794-44226e8db1f268" Type="http://schemas.openxmlformats.org/officeDocument/2006/relationships/image" Target="media/image81635791-e2d6-4367-a794-44226e8db1f268.wmf" />
  <Relationship Id="rId81635791-e2d6-4367-a794-44226e8db1f269" Type="http://schemas.openxmlformats.org/officeDocument/2006/relationships/image" Target="media/image81635791-e2d6-4367-a794-44226e8db1f269.wmf" />
  <Relationship Id="rId81635791-e2d6-4367-a794-44226e8db1f270" Type="http://schemas.openxmlformats.org/officeDocument/2006/relationships/image" Target="media/image81635791-e2d6-4367-a794-44226e8db1f270.wmf" />
  <Relationship Id="rId81635791-e2d6-4367-a794-44226e8db1f271" Type="http://schemas.openxmlformats.org/officeDocument/2006/relationships/image" Target="media/image81635791-e2d6-4367-a794-44226e8db1f271.wmf" />
  <Relationship Id="rId81635791-e2d6-4367-a794-44226e8db1f272" Type="http://schemas.openxmlformats.org/officeDocument/2006/relationships/image" Target="media/image81635791-e2d6-4367-a794-44226e8db1f272.wmf" />
  <Relationship Id="rId81635791-e2d6-4367-a794-44226e8db1f273" Type="http://schemas.openxmlformats.org/officeDocument/2006/relationships/image" Target="media/image81635791-e2d6-4367-a794-44226e8db1f273.wmf" />
  <Relationship Id="rId81635791-e2d6-4367-a794-44226e8db1f274" Type="http://schemas.openxmlformats.org/officeDocument/2006/relationships/image" Target="media/image81635791-e2d6-4367-a794-44226e8db1f274.wmf" />
  <Relationship Id="rId81635791-e2d6-4367-a794-44226e8db1f275" Type="http://schemas.openxmlformats.org/officeDocument/2006/relationships/image" Target="media/image81635791-e2d6-4367-a794-44226e8db1f275.wmf" />
  <Relationship Id="rIde759b07d-98be-4b57-9d83-a05ffa9af9a948" Type="http://schemas.openxmlformats.org/officeDocument/2006/relationships/image" Target="media/imagee759b07d-98be-4b57-9d83-a05ffa9af9a921.wmf" />
  <Relationship Id="rIde759b07d-98be-4b57-9d83-a05ffa9af9a949" Type="http://schemas.openxmlformats.org/officeDocument/2006/relationships/oleObject" Target="embeddings/oleObjecte759b07d-98be-4b57-9d83-a05ffa9af9a922.bin" />
  <Relationship Id="rIde759b07d-98be-4b57-9d83-a05ffa9af9a950" Type="http://schemas.openxmlformats.org/officeDocument/2006/relationships/image" Target="media/imagee759b07d-98be-4b57-9d83-a05ffa9af9a922.wmf" />
  <Relationship Id="rIde759b07d-98be-4b57-9d83-a05ffa9af9a951" Type="http://schemas.openxmlformats.org/officeDocument/2006/relationships/oleObject" Target="embeddings/oleObjecte759b07d-98be-4b57-9d83-a05ffa9af9a923.bin" />
  <Relationship Id="rIde759b07d-98be-4b57-9d83-a05ffa9af9a952" Type="http://schemas.openxmlformats.org/officeDocument/2006/relationships/image" Target="media/imagee759b07d-98be-4b57-9d83-a05ffa9af9a923.wmf" />
  <Relationship Id="rIde759b07d-98be-4b57-9d83-a05ffa9af9a953" Type="http://schemas.openxmlformats.org/officeDocument/2006/relationships/oleObject" Target="embeddings/oleObjecte759b07d-98be-4b57-9d83-a05ffa9af9a924.bin" />
  <Relationship Id="rId7a46e97b-2ac3-4165-800f-0c684eeca05949" Type="http://schemas.openxmlformats.org/officeDocument/2006/relationships/image" Target="media/image7a46e97b-2ac3-4165-800f-0c684eeca05923.wmf" />
  <Relationship Id="rId7a46e97b-2ac3-4165-800f-0c684eeca05950" Type="http://schemas.openxmlformats.org/officeDocument/2006/relationships/oleObject" Target="embeddings/oleObject7a46e97b-2ac3-4165-800f-0c684eeca05922.bin" />
  <Relationship Id="rId7a46e97b-2ac3-4165-800f-0c684eeca05951" Type="http://schemas.openxmlformats.org/officeDocument/2006/relationships/image" Target="media/image7a46e97b-2ac3-4165-800f-0c684eeca05924.wmf" />
  <Relationship Id="rId7a46e97b-2ac3-4165-800f-0c684eeca05952" Type="http://schemas.openxmlformats.org/officeDocument/2006/relationships/oleObject" Target="embeddings/oleObject7a46e97b-2ac3-4165-800f-0c684eeca05923.bin" />
  <Relationship Id="rId7a46e97b-2ac3-4165-800f-0c684eeca05953" Type="http://schemas.openxmlformats.org/officeDocument/2006/relationships/image" Target="media/image7a46e97b-2ac3-4165-800f-0c684eeca05925.wmf" />
  <Relationship Id="rId7a46e97b-2ac3-4165-800f-0c684eeca05954" Type="http://schemas.openxmlformats.org/officeDocument/2006/relationships/oleObject" Target="embeddings/oleObject7a46e97b-2ac3-4165-800f-0c684eeca05924.bin" />
  <Relationship Id="rId7a46e97b-2ac3-4165-800f-0c684eeca05955" Type="http://schemas.openxmlformats.org/officeDocument/2006/relationships/image" Target="media/image7a46e97b-2ac3-4165-800f-0c684eeca05926.wmf" />
  <Relationship Id="rId7a46e97b-2ac3-4165-800f-0c684eeca05956" Type="http://schemas.openxmlformats.org/officeDocument/2006/relationships/oleObject" Target="embeddings/oleObject7a46e97b-2ac3-4165-800f-0c684eeca05925.bin" />
  <Relationship Id="rId7a46e97b-2ac3-4165-800f-0c684eeca05957" Type="http://schemas.openxmlformats.org/officeDocument/2006/relationships/image" Target="media/image7a46e97b-2ac3-4165-800f-0c684eeca05927.wmf" />
  <Relationship Id="rId7a46e97b-2ac3-4165-800f-0c684eeca05958" Type="http://schemas.openxmlformats.org/officeDocument/2006/relationships/oleObject" Target="embeddings/oleObject7a46e97b-2ac3-4165-800f-0c684eeca05926.bin" />
  <Relationship Id="rId0f6b3ca8-6e24-48e5-8b67-58696d5d65d98" Type="http://schemas.openxmlformats.org/officeDocument/2006/relationships/image" Target="media/image0f6b3ca8-6e24-48e5-8b67-58696d5d65d91.wmf" />
  <Relationship Id="rId0f6b3ca8-6e24-48e5-8b67-58696d5d65d99" Type="http://schemas.openxmlformats.org/officeDocument/2006/relationships/oleObject" Target="embeddings/oleObject0f6b3ca8-6e24-48e5-8b67-58696d5d65d91.bin" />
  <Relationship Id="rId0f6b3ca8-6e24-48e5-8b67-58696d5d65d910" Type="http://schemas.openxmlformats.org/officeDocument/2006/relationships/image" Target="media/image0f6b3ca8-6e24-48e5-8b67-58696d5d65d92.wmf" />
  <Relationship Id="rId0f6b3ca8-6e24-48e5-8b67-58696d5d65d911" Type="http://schemas.openxmlformats.org/officeDocument/2006/relationships/oleObject" Target="embeddings/oleObject0f6b3ca8-6e24-48e5-8b67-58696d5d65d92.bin" />
  <Relationship Id="rId0f6b3ca8-6e24-48e5-8b67-58696d5d65d912" Type="http://schemas.openxmlformats.org/officeDocument/2006/relationships/image" Target="media/image0f6b3ca8-6e24-48e5-8b67-58696d5d65d93.wmf" />
  <Relationship Id="rId0f6b3ca8-6e24-48e5-8b67-58696d5d65d913" Type="http://schemas.openxmlformats.org/officeDocument/2006/relationships/oleObject" Target="embeddings/oleObject0f6b3ca8-6e24-48e5-8b67-58696d5d65d93.bin" />
  <Relationship Id="rId0f6b3ca8-6e24-48e5-8b67-58696d5d65d914" Type="http://schemas.openxmlformats.org/officeDocument/2006/relationships/image" Target="media/image0f6b3ca8-6e24-48e5-8b67-58696d5d65d94.wmf" />
  <Relationship Id="rId0f6b3ca8-6e24-48e5-8b67-58696d5d65d915" Type="http://schemas.openxmlformats.org/officeDocument/2006/relationships/oleObject" Target="embeddings/oleObject0f6b3ca8-6e24-48e5-8b67-58696d5d65d94.bin" />
  <Relationship Id="rId0f6b3ca8-6e24-48e5-8b67-58696d5d65d916" Type="http://schemas.openxmlformats.org/officeDocument/2006/relationships/image" Target="media/image0f6b3ca8-6e24-48e5-8b67-58696d5d65d95.wmf" />
  <Relationship Id="rId0f6b3ca8-6e24-48e5-8b67-58696d5d65d917" Type="http://schemas.openxmlformats.org/officeDocument/2006/relationships/oleObject" Target="embeddings/oleObject0f6b3ca8-6e24-48e5-8b67-58696d5d65d95.bin" />
  <Relationship Id="rId0f6b3ca8-6e24-48e5-8b67-58696d5d65d918" Type="http://schemas.openxmlformats.org/officeDocument/2006/relationships/image" Target="media/image0f6b3ca8-6e24-48e5-8b67-58696d5d65d96.wmf" />
  <Relationship Id="rId0f6b3ca8-6e24-48e5-8b67-58696d5d65d919" Type="http://schemas.openxmlformats.org/officeDocument/2006/relationships/oleObject" Target="embeddings/oleObject0f6b3ca8-6e24-48e5-8b67-58696d5d65d96.bin" />
  <Relationship Id="rId0f6b3ca8-6e24-48e5-8b67-58696d5d65d920" Type="http://schemas.openxmlformats.org/officeDocument/2006/relationships/oleObject" Target="embeddings/oleObject0f6b3ca8-6e24-48e5-8b67-58696d5d65d97.bin" />
  <Relationship Id="rId0f6b3ca8-6e24-48e5-8b67-58696d5d65d921" Type="http://schemas.openxmlformats.org/officeDocument/2006/relationships/oleObject" Target="embeddings/oleObject0f6b3ca8-6e24-48e5-8b67-58696d5d65d98.bin" />
  <Relationship Id="rId0f6b3ca8-6e24-48e5-8b67-58696d5d65d922" Type="http://schemas.openxmlformats.org/officeDocument/2006/relationships/image" Target="media/image0f6b3ca8-6e24-48e5-8b67-58696d5d65d97.wmf" />
  <Relationship Id="rId0f6b3ca8-6e24-48e5-8b67-58696d5d65d923" Type="http://schemas.openxmlformats.org/officeDocument/2006/relationships/oleObject" Target="embeddings/oleObject0f6b3ca8-6e24-48e5-8b67-58696d5d65d99.bin" />
  <Relationship Id="rId0f6b3ca8-6e24-48e5-8b67-58696d5d65d924" Type="http://schemas.openxmlformats.org/officeDocument/2006/relationships/image" Target="media/image0f6b3ca8-6e24-48e5-8b67-58696d5d65d98.wmf" />
  <Relationship Id="rId0f6b3ca8-6e24-48e5-8b67-58696d5d65d925" Type="http://schemas.openxmlformats.org/officeDocument/2006/relationships/oleObject" Target="embeddings/oleObject0f6b3ca8-6e24-48e5-8b67-58696d5d65d910.bin" />
  <Relationship Id="rId2a763ce1-a8f0-4f97-aea0-754f82c2acd3334" Type="http://schemas.openxmlformats.org/officeDocument/2006/relationships/image" Target="media/image2a763ce1-a8f0-4f97-aea0-754f82c2acd3147.wmf" />
  <Relationship Id="rId2a763ce1-a8f0-4f97-aea0-754f82c2acd3335" Type="http://schemas.openxmlformats.org/officeDocument/2006/relationships/oleObject" Target="embeddings/oleObject2a763ce1-a8f0-4f97-aea0-754f82c2acd3183.bin" />
  <Relationship Id="rId2a763ce1-a8f0-4f97-aea0-754f82c2acd3336" Type="http://schemas.openxmlformats.org/officeDocument/2006/relationships/image" Target="media/image2a763ce1-a8f0-4f97-aea0-754f82c2acd3148.wmf" />
  <Relationship Id="rId2a763ce1-a8f0-4f97-aea0-754f82c2acd3337" Type="http://schemas.openxmlformats.org/officeDocument/2006/relationships/oleObject" Target="embeddings/oleObject2a763ce1-a8f0-4f97-aea0-754f82c2acd3184.bin" />
  <Relationship Id="rId2a763ce1-a8f0-4f97-aea0-754f82c2acd3338" Type="http://schemas.openxmlformats.org/officeDocument/2006/relationships/image" Target="media/image2a763ce1-a8f0-4f97-aea0-754f82c2acd3149.wmf" />
  <Relationship Id="rId2a763ce1-a8f0-4f97-aea0-754f82c2acd3339" Type="http://schemas.openxmlformats.org/officeDocument/2006/relationships/oleObject" Target="embeddings/oleObject2a763ce1-a8f0-4f97-aea0-754f82c2acd3185.bin" />
  <Relationship Id="rId2a763ce1-a8f0-4f97-aea0-754f82c2acd311" Type="http://schemas.openxmlformats.org/officeDocument/2006/relationships/image" Target="media/image2a763ce1-a8f0-4f97-aea0-754f82c2acd34.wmf" />
  <Relationship Id="rId2a763ce1-a8f0-4f97-aea0-754f82c2acd3340" Type="http://schemas.openxmlformats.org/officeDocument/2006/relationships/oleObject" Target="embeddings/oleObject2a763ce1-a8f0-4f97-aea0-754f82c2acd3186.bin" />
  <Relationship Id="rId2a763ce1-a8f0-4f97-aea0-754f82c2acd3341" Type="http://schemas.openxmlformats.org/officeDocument/2006/relationships/image" Target="media/image2a763ce1-a8f0-4f97-aea0-754f82c2acd3150.wmf" />
  <Relationship Id="rId2a763ce1-a8f0-4f97-aea0-754f82c2acd3342" Type="http://schemas.openxmlformats.org/officeDocument/2006/relationships/oleObject" Target="embeddings/oleObject2a763ce1-a8f0-4f97-aea0-754f82c2acd3187.bin" />
  <Relationship Id="rId2a763ce1-a8f0-4f97-aea0-754f82c2acd3343" Type="http://schemas.openxmlformats.org/officeDocument/2006/relationships/image" Target="media/image2a763ce1-a8f0-4f97-aea0-754f82c2acd3151.wmf" />
  <Relationship Id="rId2a763ce1-a8f0-4f97-aea0-754f82c2acd3344" Type="http://schemas.openxmlformats.org/officeDocument/2006/relationships/oleObject" Target="embeddings/oleObject2a763ce1-a8f0-4f97-aea0-754f82c2acd3188.bin" />
  <Relationship Id="rId2a763ce1-a8f0-4f97-aea0-754f82c2acd3345" Type="http://schemas.openxmlformats.org/officeDocument/2006/relationships/oleObject" Target="embeddings/oleObject2a763ce1-a8f0-4f97-aea0-754f82c2acd3189.bin" />
  <Relationship Id="rId2a763ce1-a8f0-4f97-aea0-754f82c2acd3346" Type="http://schemas.openxmlformats.org/officeDocument/2006/relationships/oleObject" Target="embeddings/oleObject2a763ce1-a8f0-4f97-aea0-754f82c2acd3190.bin" />
  <Relationship Id="rId2a763ce1-a8f0-4f97-aea0-754f82c2acd3347" Type="http://schemas.openxmlformats.org/officeDocument/2006/relationships/oleObject" Target="embeddings/oleObject2a763ce1-a8f0-4f97-aea0-754f82c2acd3191.bin" />
  <Relationship Id="rIdcb5da5d1-5e8c-4650-ab7f-ef29c87480dd52" Type="http://schemas.openxmlformats.org/officeDocument/2006/relationships/image" Target="media/imagecb5da5d1-5e8c-4650-ab7f-ef29c87480dd24.wmf" />
  <Relationship Id="rIdcb5da5d1-5e8c-4650-ab7f-ef29c87480dd53" Type="http://schemas.openxmlformats.org/officeDocument/2006/relationships/oleObject" Target="embeddings/oleObjectcb5da5d1-5e8c-4650-ab7f-ef29c87480dd19.bin" />
  <Relationship Id="rIdcb5da5d1-5e8c-4650-ab7f-ef29c87480dd54" Type="http://schemas.openxmlformats.org/officeDocument/2006/relationships/image" Target="media/imagecb5da5d1-5e8c-4650-ab7f-ef29c87480dd25.wmf" />
  <Relationship Id="rIdcb5da5d1-5e8c-4650-ab7f-ef29c87480dd55" Type="http://schemas.openxmlformats.org/officeDocument/2006/relationships/oleObject" Target="embeddings/oleObjectcb5da5d1-5e8c-4650-ab7f-ef29c87480dd20.bin" />
  <Relationship Id="rIdcb5da5d1-5e8c-4650-ab7f-ef29c87480dd56" Type="http://schemas.openxmlformats.org/officeDocument/2006/relationships/image" Target="media/imagecb5da5d1-5e8c-4650-ab7f-ef29c87480dd26.wmf" />
  <Relationship Id="rIdcb5da5d1-5e8c-4650-ab7f-ef29c87480dd57" Type="http://schemas.openxmlformats.org/officeDocument/2006/relationships/oleObject" Target="embeddings/oleObjectcb5da5d1-5e8c-4650-ab7f-ef29c87480dd21.bin" />
  <Relationship Id="rIdcb5da5d1-5e8c-4650-ab7f-ef29c87480dd58" Type="http://schemas.openxmlformats.org/officeDocument/2006/relationships/image" Target="media/imagecb5da5d1-5e8c-4650-ab7f-ef29c87480dd27.wmf" />
  <Relationship Id="rIdcb5da5d1-5e8c-4650-ab7f-ef29c87480dd59" Type="http://schemas.openxmlformats.org/officeDocument/2006/relationships/oleObject" Target="embeddings/oleObjectcb5da5d1-5e8c-4650-ab7f-ef29c87480dd22.bin" />
  <Relationship Id="rIdcb5da5d1-5e8c-4650-ab7f-ef29c87480dd7" Type="http://schemas.openxmlformats.org/officeDocument/2006/relationships/image" Target="media/imagecb5da5d1-5e8c-4650-ab7f-ef29c87480dd1.png" />
  <Relationship Id="rIdcb5da5d1-5e8c-4650-ab7f-ef29c87480dd60" Type="http://schemas.openxmlformats.org/officeDocument/2006/relationships/image" Target="media/imagecb5da5d1-5e8c-4650-ab7f-ef29c87480dd28.wmf" />
  <Relationship Id="rIdcb5da5d1-5e8c-4650-ab7f-ef29c87480dd61" Type="http://schemas.openxmlformats.org/officeDocument/2006/relationships/oleObject" Target="embeddings/oleObjectcb5da5d1-5e8c-4650-ab7f-ef29c87480dd23.bin" />
  <Relationship Id="rIdcb5da5d1-5e8c-4650-ab7f-ef29c87480dd62" Type="http://schemas.openxmlformats.org/officeDocument/2006/relationships/image" Target="media/imagecb5da5d1-5e8c-4650-ab7f-ef29c87480dd29.wmf" />
  <Relationship Id="rIdcb5da5d1-5e8c-4650-ab7f-ef29c87480dd63" Type="http://schemas.openxmlformats.org/officeDocument/2006/relationships/oleObject" Target="embeddings/oleObjectcb5da5d1-5e8c-4650-ab7f-ef29c87480dd24.bin" />
  <Relationship Id="rIdcb5da5d1-5e8c-4650-ab7f-ef29c87480dd64" Type="http://schemas.openxmlformats.org/officeDocument/2006/relationships/image" Target="media/imagecb5da5d1-5e8c-4650-ab7f-ef29c87480dd30.wmf" />
  <Relationship Id="rIdcb5da5d1-5e8c-4650-ab7f-ef29c87480dd65" Type="http://schemas.openxmlformats.org/officeDocument/2006/relationships/oleObject" Target="embeddings/oleObjectcb5da5d1-5e8c-4650-ab7f-ef29c87480dd25.bin" />
  <Relationship Id="rIdcb5da5d1-5e8c-4650-ab7f-ef29c87480dd66" Type="http://schemas.openxmlformats.org/officeDocument/2006/relationships/image" Target="media/imagecb5da5d1-5e8c-4650-ab7f-ef29c87480dd31.wmf" />
  <Relationship Id="rIdcb5da5d1-5e8c-4650-ab7f-ef29c87480dd67" Type="http://schemas.openxmlformats.org/officeDocument/2006/relationships/oleObject" Target="embeddings/oleObjectcb5da5d1-5e8c-4650-ab7f-ef29c87480dd26.bin" />
  <Relationship Id="rId224c2a63-06d5-42d8-ab0d-4aeaaaf3ba407" Type="http://schemas.openxmlformats.org/officeDocument/2006/relationships/image" Target="media/image224c2a63-06d5-42d8-ab0d-4aeaaaf3ba401.wmf" />
  <Relationship Id="rId224c2a63-06d5-42d8-ab0d-4aeaaaf3ba408" Type="http://schemas.openxmlformats.org/officeDocument/2006/relationships/oleObject" Target="embeddings/oleObject224c2a63-06d5-42d8-ab0d-4aeaaaf3ba401.bin" />
  <Relationship Id="rId224c2a63-06d5-42d8-ab0d-4aeaaaf3ba409" Type="http://schemas.openxmlformats.org/officeDocument/2006/relationships/image" Target="media/image224c2a63-06d5-42d8-ab0d-4aeaaaf3ba402.wmf" />
  <Relationship Id="rId224c2a63-06d5-42d8-ab0d-4aeaaaf3ba4010" Type="http://schemas.openxmlformats.org/officeDocument/2006/relationships/oleObject" Target="embeddings/oleObject224c2a63-06d5-42d8-ab0d-4aeaaaf3ba402.bin" />
  <Relationship Id="rId224c2a63-06d5-42d8-ab0d-4aeaaaf3ba4011" Type="http://schemas.openxmlformats.org/officeDocument/2006/relationships/image" Target="media/image224c2a63-06d5-42d8-ab0d-4aeaaaf3ba403.wmf" />
  <Relationship Id="rId224c2a63-06d5-42d8-ab0d-4aeaaaf3ba4012" Type="http://schemas.openxmlformats.org/officeDocument/2006/relationships/oleObject" Target="embeddings/oleObject224c2a63-06d5-42d8-ab0d-4aeaaaf3ba403.bin" />
  <Relationship Id="rId224c2a63-06d5-42d8-ab0d-4aeaaaf3ba4013" Type="http://schemas.openxmlformats.org/officeDocument/2006/relationships/image" Target="media/image224c2a63-06d5-42d8-ab0d-4aeaaaf3ba404.wmf" />
  <Relationship Id="rId224c2a63-06d5-42d8-ab0d-4aeaaaf3ba4014" Type="http://schemas.openxmlformats.org/officeDocument/2006/relationships/oleObject" Target="embeddings/oleObject224c2a63-06d5-42d8-ab0d-4aeaaaf3ba404.bin" />
  <Relationship Id="rId224c2a63-06d5-42d8-ab0d-4aeaaaf3ba4015" Type="http://schemas.openxmlformats.org/officeDocument/2006/relationships/image" Target="media/image224c2a63-06d5-42d8-ab0d-4aeaaaf3ba405.wmf" />
  <Relationship Id="rId224c2a63-06d5-42d8-ab0d-4aeaaaf3ba4016" Type="http://schemas.openxmlformats.org/officeDocument/2006/relationships/oleObject" Target="embeddings/oleObject224c2a63-06d5-42d8-ab0d-4aeaaaf3ba405.bin" />
  <Relationship Id="rId224c2a63-06d5-42d8-ab0d-4aeaaaf3ba4017" Type="http://schemas.openxmlformats.org/officeDocument/2006/relationships/image" Target="media/image224c2a63-06d5-42d8-ab0d-4aeaaaf3ba406.wmf" />
  <Relationship Id="rId224c2a63-06d5-42d8-ab0d-4aeaaaf3ba4018" Type="http://schemas.openxmlformats.org/officeDocument/2006/relationships/oleObject" Target="embeddings/oleObject224c2a63-06d5-42d8-ab0d-4aeaaaf3ba406.bin" />
  <Relationship Id="rId224c2a63-06d5-42d8-ab0d-4aeaaaf3ba4019" Type="http://schemas.openxmlformats.org/officeDocument/2006/relationships/image" Target="media/image224c2a63-06d5-42d8-ab0d-4aeaaaf3ba407.wmf" />
  <Relationship Id="rId224c2a63-06d5-42d8-ab0d-4aeaaaf3ba4020" Type="http://schemas.openxmlformats.org/officeDocument/2006/relationships/oleObject" Target="embeddings/oleObject224c2a63-06d5-42d8-ab0d-4aeaaaf3ba407.bin" />
  <Relationship Id="rId8bc8bbdf-02c5-4a58-85ce-3ca8a7e0601f232" Type="http://schemas.openxmlformats.org/officeDocument/2006/relationships/image" Target="media/image8bc8bbdf-02c5-4a58-85ce-3ca8a7e0601f118.wmf" />
  <Relationship Id="rId8bc8bbdf-02c5-4a58-85ce-3ca8a7e0601f233" Type="http://schemas.openxmlformats.org/officeDocument/2006/relationships/oleObject" Target="embeddings/oleObject8bc8bbdf-02c5-4a58-85ce-3ca8a7e0601f107.bin" />
  <Relationship Id="rId8bc8bbdf-02c5-4a58-85ce-3ca8a7e0601f234" Type="http://schemas.openxmlformats.org/officeDocument/2006/relationships/image" Target="media/image8bc8bbdf-02c5-4a58-85ce-3ca8a7e0601f119.wmf" />
  <Relationship Id="rId8bc8bbdf-02c5-4a58-85ce-3ca8a7e0601f235" Type="http://schemas.openxmlformats.org/officeDocument/2006/relationships/oleObject" Target="embeddings/oleObject8bc8bbdf-02c5-4a58-85ce-3ca8a7e0601f108.bin" />
  <Relationship Id="rId8bc8bbdf-02c5-4a58-85ce-3ca8a7e0601f236" Type="http://schemas.openxmlformats.org/officeDocument/2006/relationships/image" Target="media/image8bc8bbdf-02c5-4a58-85ce-3ca8a7e0601f120.wmf" />
  <Relationship Id="rId8bc8bbdf-02c5-4a58-85ce-3ca8a7e0601f237" Type="http://schemas.openxmlformats.org/officeDocument/2006/relationships/oleObject" Target="embeddings/oleObject8bc8bbdf-02c5-4a58-85ce-3ca8a7e0601f109.bin" />
  <Relationship Id="rId8bc8bbdf-02c5-4a58-85ce-3ca8a7e0601f238" Type="http://schemas.openxmlformats.org/officeDocument/2006/relationships/image" Target="media/image8bc8bbdf-02c5-4a58-85ce-3ca8a7e0601f121.wmf" />
  <Relationship Id="rId8bc8bbdf-02c5-4a58-85ce-3ca8a7e0601f239" Type="http://schemas.openxmlformats.org/officeDocument/2006/relationships/oleObject" Target="embeddings/oleObject8bc8bbdf-02c5-4a58-85ce-3ca8a7e0601f110.bin" />
  <Relationship Id="rId8bc8bbdf-02c5-4a58-85ce-3ca8a7e0601f240" Type="http://schemas.openxmlformats.org/officeDocument/2006/relationships/image" Target="media/image8bc8bbdf-02c5-4a58-85ce-3ca8a7e0601f122.wmf" />
  <Relationship Id="rId8bc8bbdf-02c5-4a58-85ce-3ca8a7e0601f241" Type="http://schemas.openxmlformats.org/officeDocument/2006/relationships/oleObject" Target="embeddings/oleObject8bc8bbdf-02c5-4a58-85ce-3ca8a7e0601f111.bin" />
  <Relationship Id="rId8bc8bbdf-02c5-4a58-85ce-3ca8a7e0601f242" Type="http://schemas.openxmlformats.org/officeDocument/2006/relationships/image" Target="media/image8bc8bbdf-02c5-4a58-85ce-3ca8a7e0601f123.wmf" />
  <Relationship Id="rId8bc8bbdf-02c5-4a58-85ce-3ca8a7e0601f243" Type="http://schemas.openxmlformats.org/officeDocument/2006/relationships/oleObject" Target="embeddings/oleObject8bc8bbdf-02c5-4a58-85ce-3ca8a7e0601f112.bin" />
  <Relationship Id="rId8bc8bbdf-02c5-4a58-85ce-3ca8a7e0601f244" Type="http://schemas.openxmlformats.org/officeDocument/2006/relationships/image" Target="media/image8bc8bbdf-02c5-4a58-85ce-3ca8a7e0601f124.wmf" />
  <Relationship Id="rId8bc8bbdf-02c5-4a58-85ce-3ca8a7e0601f245" Type="http://schemas.openxmlformats.org/officeDocument/2006/relationships/oleObject" Target="embeddings/oleObject8bc8bbdf-02c5-4a58-85ce-3ca8a7e0601f113.bin" />
  <Relationship Id="rId8bc8bbdf-02c5-4a58-85ce-3ca8a7e0601f246" Type="http://schemas.openxmlformats.org/officeDocument/2006/relationships/image" Target="media/image8bc8bbdf-02c5-4a58-85ce-3ca8a7e0601f125.png" />
  <Relationship Id="rId8bc8bbdf-02c5-4a58-85ce-3ca8a7e0601f247" Type="http://schemas.openxmlformats.org/officeDocument/2006/relationships/image" Target="media/image8bc8bbdf-02c5-4a58-85ce-3ca8a7e0601f126.wmf" />
  <Relationship Id="rId8bc8bbdf-02c5-4a58-85ce-3ca8a7e0601f248" Type="http://schemas.openxmlformats.org/officeDocument/2006/relationships/oleObject" Target="embeddings/oleObject8bc8bbdf-02c5-4a58-85ce-3ca8a7e0601f114.bin" />
  <Relationship Id="rId8bc8bbdf-02c5-4a58-85ce-3ca8a7e0601f249" Type="http://schemas.openxmlformats.org/officeDocument/2006/relationships/image" Target="media/image8bc8bbdf-02c5-4a58-85ce-3ca8a7e0601f127.wmf" />
  <Relationship Id="rId8bc8bbdf-02c5-4a58-85ce-3ca8a7e0601f250" Type="http://schemas.openxmlformats.org/officeDocument/2006/relationships/oleObject" Target="embeddings/oleObject8bc8bbdf-02c5-4a58-85ce-3ca8a7e0601f115.bin" />
  <Relationship Id="rId8bc8bbdf-02c5-4a58-85ce-3ca8a7e0601f251" Type="http://schemas.openxmlformats.org/officeDocument/2006/relationships/image" Target="media/image8bc8bbdf-02c5-4a58-85ce-3ca8a7e0601f128.wmf" />
  <Relationship Id="rId8bc8bbdf-02c5-4a58-85ce-3ca8a7e0601f252" Type="http://schemas.openxmlformats.org/officeDocument/2006/relationships/oleObject" Target="embeddings/oleObject8bc8bbdf-02c5-4a58-85ce-3ca8a7e0601f116.bin" />
  <Relationship Id="rId8bc8bbdf-02c5-4a58-85ce-3ca8a7e0601f253" Type="http://schemas.openxmlformats.org/officeDocument/2006/relationships/image" Target="media/image8bc8bbdf-02c5-4a58-85ce-3ca8a7e0601f129.wmf" />
  <Relationship Id="rId8bc8bbdf-02c5-4a58-85ce-3ca8a7e0601f254" Type="http://schemas.openxmlformats.org/officeDocument/2006/relationships/oleObject" Target="embeddings/oleObject8bc8bbdf-02c5-4a58-85ce-3ca8a7e0601f117.bin" />
  <Relationship Id="rId8bc8bbdf-02c5-4a58-85ce-3ca8a7e0601f255" Type="http://schemas.openxmlformats.org/officeDocument/2006/relationships/image" Target="media/image8bc8bbdf-02c5-4a58-85ce-3ca8a7e0601f130.wmf" />
  <Relationship Id="rId8bc8bbdf-02c5-4a58-85ce-3ca8a7e0601f256" Type="http://schemas.openxmlformats.org/officeDocument/2006/relationships/oleObject" Target="embeddings/oleObject8bc8bbdf-02c5-4a58-85ce-3ca8a7e0601f118.bin" />
  <Relationship Id="rId2e11f0d0-0712-40f6-80b0-ef5b32325c80199" Type="http://schemas.openxmlformats.org/officeDocument/2006/relationships/image" Target="media/image2e11f0d0-0712-40f6-80b0-ef5b32325c8097.wmf" />
  <Relationship Id="rId2e11f0d0-0712-40f6-80b0-ef5b32325c80200" Type="http://schemas.openxmlformats.org/officeDocument/2006/relationships/oleObject" Target="embeddings/oleObject2e11f0d0-0712-40f6-80b0-ef5b32325c8095.bin" />
  <Relationship Id="rId2e11f0d0-0712-40f6-80b0-ef5b32325c808" Type="http://schemas.openxmlformats.org/officeDocument/2006/relationships/image" Target="media/image2e11f0d0-0712-40f6-80b0-ef5b32325c801.png" />
  <Relationship Id="rId2e11f0d0-0712-40f6-80b0-ef5b32325c80201" Type="http://schemas.openxmlformats.org/officeDocument/2006/relationships/image" Target="media/image2e11f0d0-0712-40f6-80b0-ef5b32325c8098.wmf" />
  <Relationship Id="rId2e11f0d0-0712-40f6-80b0-ef5b32325c80202" Type="http://schemas.openxmlformats.org/officeDocument/2006/relationships/oleObject" Target="embeddings/oleObject2e11f0d0-0712-40f6-80b0-ef5b32325c8096.bin" />
  <Relationship Id="rId2e11f0d0-0712-40f6-80b0-ef5b32325c80203" Type="http://schemas.openxmlformats.org/officeDocument/2006/relationships/image" Target="media/image2e11f0d0-0712-40f6-80b0-ef5b32325c8099.wmf" />
  <Relationship Id="rId2e11f0d0-0712-40f6-80b0-ef5b32325c80204" Type="http://schemas.openxmlformats.org/officeDocument/2006/relationships/oleObject" Target="embeddings/oleObject2e11f0d0-0712-40f6-80b0-ef5b32325c8097.bin" />
  <Relationship Id="rId2e11f0d0-0712-40f6-80b0-ef5b32325c80205" Type="http://schemas.openxmlformats.org/officeDocument/2006/relationships/image" Target="media/image2e11f0d0-0712-40f6-80b0-ef5b32325c80100.wmf" />
  <Relationship Id="rId2e11f0d0-0712-40f6-80b0-ef5b32325c80206" Type="http://schemas.openxmlformats.org/officeDocument/2006/relationships/oleObject" Target="embeddings/oleObject2e11f0d0-0712-40f6-80b0-ef5b32325c8098.bin" />
  <Relationship Id="rId2e11f0d0-0712-40f6-80b0-ef5b32325c80207" Type="http://schemas.openxmlformats.org/officeDocument/2006/relationships/image" Target="media/image2e11f0d0-0712-40f6-80b0-ef5b32325c80101.wmf" />
  <Relationship Id="rId2e11f0d0-0712-40f6-80b0-ef5b32325c80208" Type="http://schemas.openxmlformats.org/officeDocument/2006/relationships/oleObject" Target="embeddings/oleObject2e11f0d0-0712-40f6-80b0-ef5b32325c8099.bin" />
  <Relationship Id="rId2e11f0d0-0712-40f6-80b0-ef5b32325c80209" Type="http://schemas.openxmlformats.org/officeDocument/2006/relationships/image" Target="media/image2e11f0d0-0712-40f6-80b0-ef5b32325c80102.wmf" />
  <Relationship Id="rId2e11f0d0-0712-40f6-80b0-ef5b32325c80210" Type="http://schemas.openxmlformats.org/officeDocument/2006/relationships/oleObject" Target="embeddings/oleObject2e11f0d0-0712-40f6-80b0-ef5b32325c80100.bin" />
  <Relationship Id="rId2e11f0d0-0712-40f6-80b0-ef5b32325c80211" Type="http://schemas.openxmlformats.org/officeDocument/2006/relationships/image" Target="media/image2e11f0d0-0712-40f6-80b0-ef5b32325c80103.wmf" />
  <Relationship Id="rId2e11f0d0-0712-40f6-80b0-ef5b32325c80212" Type="http://schemas.openxmlformats.org/officeDocument/2006/relationships/oleObject" Target="embeddings/oleObject2e11f0d0-0712-40f6-80b0-ef5b32325c80101.bin" />
  <Relationship Id="rId2e11f0d0-0712-40f6-80b0-ef5b32325c80213" Type="http://schemas.openxmlformats.org/officeDocument/2006/relationships/image" Target="media/image2e11f0d0-0712-40f6-80b0-ef5b32325c80104.wmf" />
  <Relationship Id="rId2e11f0d0-0712-40f6-80b0-ef5b32325c80214" Type="http://schemas.openxmlformats.org/officeDocument/2006/relationships/oleObject" Target="embeddings/oleObject2e11f0d0-0712-40f6-80b0-ef5b32325c80102.bin" />
  <Relationship Id="rId2e11f0d0-0712-40f6-80b0-ef5b32325c80215" Type="http://schemas.openxmlformats.org/officeDocument/2006/relationships/image" Target="media/image2e11f0d0-0712-40f6-80b0-ef5b32325c80105.wmf" />
  <Relationship Id="rId2e11f0d0-0712-40f6-80b0-ef5b32325c80216" Type="http://schemas.openxmlformats.org/officeDocument/2006/relationships/oleObject" Target="embeddings/oleObject2e11f0d0-0712-40f6-80b0-ef5b32325c80103.bin" />
  <Relationship Id="rIdcb154eda-d007-43ce-b3e4-56293d2b82fc112" Type="http://schemas.openxmlformats.org/officeDocument/2006/relationships/image" Target="media/imagecb154eda-d007-43ce-b3e4-56293d2b82fc53.wmf" />
  <Relationship Id="rIdcb154eda-d007-43ce-b3e4-56293d2b82fc113" Type="http://schemas.openxmlformats.org/officeDocument/2006/relationships/oleObject" Target="embeddings/oleObjectcb154eda-d007-43ce-b3e4-56293d2b82fc54.bin" />
  <Relationship Id="rIdcb154eda-d007-43ce-b3e4-56293d2b82fc114" Type="http://schemas.openxmlformats.org/officeDocument/2006/relationships/image" Target="media/imagecb154eda-d007-43ce-b3e4-56293d2b82fc54.wmf" />
  <Relationship Id="rIdcb154eda-d007-43ce-b3e4-56293d2b82fc115" Type="http://schemas.openxmlformats.org/officeDocument/2006/relationships/oleObject" Target="embeddings/oleObjectcb154eda-d007-43ce-b3e4-56293d2b82fc55.bin" />
  <Relationship Id="rId5a400515-335b-4d42-ba4b-2f616916455413" Type="http://schemas.openxmlformats.org/officeDocument/2006/relationships/image" Target="media/image5a400515-335b-4d42-ba4b-2f61691645548.wmf" />
  <Relationship Id="rId5a400515-335b-4d42-ba4b-2f616916455414" Type="http://schemas.openxmlformats.org/officeDocument/2006/relationships/image" Target="media/image5a400515-335b-4d42-ba4b-2f61691645549.wmf" />
  <Relationship Id="rId5a400515-335b-4d42-ba4b-2f616916455415" Type="http://schemas.openxmlformats.org/officeDocument/2006/relationships/image" Target="media/image5a400515-335b-4d42-ba4b-2f616916455410.wmf" />
  <Relationship Id="rId5a400515-335b-4d42-ba4b-2f616916455416" Type="http://schemas.openxmlformats.org/officeDocument/2006/relationships/image" Target="media/image5a400515-335b-4d42-ba4b-2f616916455411.wmf" />
  <Relationship Id="rId5a400515-335b-4d42-ba4b-2f616916455417" Type="http://schemas.openxmlformats.org/officeDocument/2006/relationships/image" Target="media/image5a400515-335b-4d42-ba4b-2f616916455412.wmf" />
  <Relationship Id="rId5a400515-335b-4d42-ba4b-2f616916455418" Type="http://schemas.openxmlformats.org/officeDocument/2006/relationships/image" Target="media/image5a400515-335b-4d42-ba4b-2f616916455413.wmf" />
  <Relationship Id="rId5a400515-335b-4d42-ba4b-2f616916455419" Type="http://schemas.openxmlformats.org/officeDocument/2006/relationships/image" Target="media/image5a400515-335b-4d42-ba4b-2f616916455414.wmf" />
  <Relationship Id="rId5a400515-335b-4d42-ba4b-2f616916455420" Type="http://schemas.openxmlformats.org/officeDocument/2006/relationships/image" Target="media/image5a400515-335b-4d42-ba4b-2f616916455415.wmf" />
  <Relationship Id="rIdd8f43823-5cfe-4d8c-afe4-fea99d18db1252" Type="http://schemas.openxmlformats.org/officeDocument/2006/relationships/image" Target="media/imaged8f43823-5cfe-4d8c-afe4-fea99d18db1210.wmf" />
  <Relationship Id="rIdd8f43823-5cfe-4d8c-afe4-fea99d18db1253" Type="http://schemas.openxmlformats.org/officeDocument/2006/relationships/oleObject" Target="embeddings/oleObjectd8f43823-5cfe-4d8c-afe4-fea99d18db1240.bin" />
  <Relationship Id="rIdd8f43823-5cfe-4d8c-afe4-fea99d18db1254" Type="http://schemas.openxmlformats.org/officeDocument/2006/relationships/image" Target="media/imaged8f43823-5cfe-4d8c-afe4-fea99d18db1211.wmf" />
  <Relationship Id="rIdd8f43823-5cfe-4d8c-afe4-fea99d18db1255" Type="http://schemas.openxmlformats.org/officeDocument/2006/relationships/oleObject" Target="embeddings/oleObjectd8f43823-5cfe-4d8c-afe4-fea99d18db1241.bin" />
  <Relationship Id="rIdd8f43823-5cfe-4d8c-afe4-fea99d18db1256" Type="http://schemas.openxmlformats.org/officeDocument/2006/relationships/image" Target="media/imaged8f43823-5cfe-4d8c-afe4-fea99d18db1212.wmf" />
  <Relationship Id="rIdd8f43823-5cfe-4d8c-afe4-fea99d18db1257" Type="http://schemas.openxmlformats.org/officeDocument/2006/relationships/oleObject" Target="embeddings/oleObjectd8f43823-5cfe-4d8c-afe4-fea99d18db1242.bin" />
  <Relationship Id="rIdd8f43823-5cfe-4d8c-afe4-fea99d18db1258" Type="http://schemas.openxmlformats.org/officeDocument/2006/relationships/image" Target="media/imaged8f43823-5cfe-4d8c-afe4-fea99d18db1213.wmf" />
  <Relationship Id="rIdd8f43823-5cfe-4d8c-afe4-fea99d18db1259" Type="http://schemas.openxmlformats.org/officeDocument/2006/relationships/oleObject" Target="embeddings/oleObjectd8f43823-5cfe-4d8c-afe4-fea99d18db1243.bin" />
  <Relationship Id="rIdd8f43823-5cfe-4d8c-afe4-fea99d18db1260" Type="http://schemas.openxmlformats.org/officeDocument/2006/relationships/oleObject" Target="embeddings/oleObjectd8f43823-5cfe-4d8c-afe4-fea99d18db1244.bin" />
  <Relationship Id="rIdd8f43823-5cfe-4d8c-afe4-fea99d18db1261" Type="http://schemas.openxmlformats.org/officeDocument/2006/relationships/oleObject" Target="embeddings/oleObjectd8f43823-5cfe-4d8c-afe4-fea99d18db1245.bin" />
  <Relationship Id="rIdd8f43823-5cfe-4d8c-afe4-fea99d18db1262" Type="http://schemas.openxmlformats.org/officeDocument/2006/relationships/image" Target="media/imaged8f43823-5cfe-4d8c-afe4-fea99d18db1214.wmf" />
  <Relationship Id="rIdd8f43823-5cfe-4d8c-afe4-fea99d18db1263" Type="http://schemas.openxmlformats.org/officeDocument/2006/relationships/oleObject" Target="embeddings/oleObjectd8f43823-5cfe-4d8c-afe4-fea99d18db1246.bin" />
  <Relationship Id="rIdd8f43823-5cfe-4d8c-afe4-fea99d18db1264" Type="http://schemas.openxmlformats.org/officeDocument/2006/relationships/image" Target="media/imaged8f43823-5cfe-4d8c-afe4-fea99d18db1215.wmf" />
  <Relationship Id="rIdd8f43823-5cfe-4d8c-afe4-fea99d18db1265" Type="http://schemas.openxmlformats.org/officeDocument/2006/relationships/oleObject" Target="embeddings/oleObjectd8f43823-5cfe-4d8c-afe4-fea99d18db1247.bin" />
  <Relationship Id="rIdd8f43823-5cfe-4d8c-afe4-fea99d18db1266" Type="http://schemas.openxmlformats.org/officeDocument/2006/relationships/oleObject" Target="embeddings/oleObjectd8f43823-5cfe-4d8c-afe4-fea99d18db1248.bin" />
  <Relationship Id="rIdd8f43823-5cfe-4d8c-afe4-fea99d18db1267" Type="http://schemas.openxmlformats.org/officeDocument/2006/relationships/oleObject" Target="embeddings/oleObjectd8f43823-5cfe-4d8c-afe4-fea99d18db1249.bin" />
  <Relationship Id="rIdd8f43823-5cfe-4d8c-afe4-fea99d18db1268" Type="http://schemas.openxmlformats.org/officeDocument/2006/relationships/oleObject" Target="embeddings/oleObjectd8f43823-5cfe-4d8c-afe4-fea99d18db1250.bin" />
  <Relationship Id="rIdd8f43823-5cfe-4d8c-afe4-fea99d18db1269" Type="http://schemas.openxmlformats.org/officeDocument/2006/relationships/oleObject" Target="embeddings/oleObjectd8f43823-5cfe-4d8c-afe4-fea99d18db1251.bin" />
  <Relationship Id="rIdd8f43823-5cfe-4d8c-afe4-fea99d18db1270" Type="http://schemas.openxmlformats.org/officeDocument/2006/relationships/oleObject" Target="embeddings/oleObjectd8f43823-5cfe-4d8c-afe4-fea99d18db1252.bin" />
  <Relationship Id="rIdd8f43823-5cfe-4d8c-afe4-fea99d18db1271" Type="http://schemas.openxmlformats.org/officeDocument/2006/relationships/oleObject" Target="embeddings/oleObjectd8f43823-5cfe-4d8c-afe4-fea99d18db1253.bin" />
  <Relationship Id="rIdd8f43823-5cfe-4d8c-afe4-fea99d18db1272" Type="http://schemas.openxmlformats.org/officeDocument/2006/relationships/oleObject" Target="embeddings/oleObjectd8f43823-5cfe-4d8c-afe4-fea99d18db1254.bin" />
  <Relationship Id="rIdd8f43823-5cfe-4d8c-afe4-fea99d18db1273" Type="http://schemas.openxmlformats.org/officeDocument/2006/relationships/oleObject" Target="embeddings/oleObjectd8f43823-5cfe-4d8c-afe4-fea99d18db1255.bin" />
  <Relationship Id="rIdd8f43823-5cfe-4d8c-afe4-fea99d18db1274" Type="http://schemas.openxmlformats.org/officeDocument/2006/relationships/oleObject" Target="embeddings/oleObjectd8f43823-5cfe-4d8c-afe4-fea99d18db1256.bin" />
  <Relationship Id="rIdd8f43823-5cfe-4d8c-afe4-fea99d18db1275" Type="http://schemas.openxmlformats.org/officeDocument/2006/relationships/oleObject" Target="embeddings/oleObjectd8f43823-5cfe-4d8c-afe4-fea99d18db1257.bin" />
  <Relationship Id="rIdd8f43823-5cfe-4d8c-afe4-fea99d18db1276" Type="http://schemas.openxmlformats.org/officeDocument/2006/relationships/oleObject" Target="embeddings/oleObjectd8f43823-5cfe-4d8c-afe4-fea99d18db1258.bin" />
  <Relationship Id="rIdd8f43823-5cfe-4d8c-afe4-fea99d18db1277" Type="http://schemas.openxmlformats.org/officeDocument/2006/relationships/oleObject" Target="embeddings/oleObjectd8f43823-5cfe-4d8c-afe4-fea99d18db1259.bin" />
  <Relationship Id="rIdd8f43823-5cfe-4d8c-afe4-fea99d18db1278" Type="http://schemas.openxmlformats.org/officeDocument/2006/relationships/oleObject" Target="embeddings/oleObjectd8f43823-5cfe-4d8c-afe4-fea99d18db1260.bin" />
  <Relationship Id="rIdd8f43823-5cfe-4d8c-afe4-fea99d18db1279" Type="http://schemas.openxmlformats.org/officeDocument/2006/relationships/oleObject" Target="embeddings/oleObjectd8f43823-5cfe-4d8c-afe4-fea99d18db1261.bin" />
  <Relationship Id="rIdd8f43823-5cfe-4d8c-afe4-fea99d18db1280" Type="http://schemas.openxmlformats.org/officeDocument/2006/relationships/oleObject" Target="embeddings/oleObjectd8f43823-5cfe-4d8c-afe4-fea99d18db1262.bin" />
  <Relationship Id="rIdd8f43823-5cfe-4d8c-afe4-fea99d18db1281" Type="http://schemas.openxmlformats.org/officeDocument/2006/relationships/oleObject" Target="embeddings/oleObjectd8f43823-5cfe-4d8c-afe4-fea99d18db1263.bin" />
  <Relationship Id="rIdfeec56e9-778d-4b3c-bbeb-e2b8ac94e7387" Type="http://schemas.openxmlformats.org/officeDocument/2006/relationships/image" Target="media/imagefeec56e9-778d-4b3c-bbeb-e2b8ac94e7381.wmf" />
  <Relationship Id="rIdfeec56e9-778d-4b3c-bbeb-e2b8ac94e7388" Type="http://schemas.openxmlformats.org/officeDocument/2006/relationships/oleObject" Target="embeddings/oleObjectfeec56e9-778d-4b3c-bbeb-e2b8ac94e7381.bin" />
  <Relationship Id="rIdfeec56e9-778d-4b3c-bbeb-e2b8ac94e7389" Type="http://schemas.openxmlformats.org/officeDocument/2006/relationships/image" Target="media/imagefeec56e9-778d-4b3c-bbeb-e2b8ac94e7382.wmf" />
  <Relationship Id="rIdfeec56e9-778d-4b3c-bbeb-e2b8ac94e73810" Type="http://schemas.openxmlformats.org/officeDocument/2006/relationships/oleObject" Target="embeddings/oleObjectfeec56e9-778d-4b3c-bbeb-e2b8ac94e7382.bin" />
  <Relationship Id="rIdfeec56e9-778d-4b3c-bbeb-e2b8ac94e73811" Type="http://schemas.openxmlformats.org/officeDocument/2006/relationships/image" Target="media/imagefeec56e9-778d-4b3c-bbeb-e2b8ac94e7383.wmf" />
  <Relationship Id="rIdfeec56e9-778d-4b3c-bbeb-e2b8ac94e73812" Type="http://schemas.openxmlformats.org/officeDocument/2006/relationships/oleObject" Target="embeddings/oleObjectfeec56e9-778d-4b3c-bbeb-e2b8ac94e7383.bin" />
  <Relationship Id="rIdfeec56e9-778d-4b3c-bbeb-e2b8ac94e73813" Type="http://schemas.openxmlformats.org/officeDocument/2006/relationships/image" Target="media/imagefeec56e9-778d-4b3c-bbeb-e2b8ac94e7384.wmf" />
  <Relationship Id="rIdfeec56e9-778d-4b3c-bbeb-e2b8ac94e73814" Type="http://schemas.openxmlformats.org/officeDocument/2006/relationships/oleObject" Target="embeddings/oleObjectfeec56e9-778d-4b3c-bbeb-e2b8ac94e7384.bin" />
  <Relationship Id="rIdfeec56e9-778d-4b3c-bbeb-e2b8ac94e73815" Type="http://schemas.openxmlformats.org/officeDocument/2006/relationships/image" Target="media/imagefeec56e9-778d-4b3c-bbeb-e2b8ac94e7385.wmf" />
  <Relationship Id="rIdfeec56e9-778d-4b3c-bbeb-e2b8ac94e73816" Type="http://schemas.openxmlformats.org/officeDocument/2006/relationships/oleObject" Target="embeddings/oleObjectfeec56e9-778d-4b3c-bbeb-e2b8ac94e7385.bin" />
  <Relationship Id="rIdfeec56e9-778d-4b3c-bbeb-e2b8ac94e73817" Type="http://schemas.openxmlformats.org/officeDocument/2006/relationships/image" Target="media/imagefeec56e9-778d-4b3c-bbeb-e2b8ac94e7386.wmf" />
  <Relationship Id="rIdfeec56e9-778d-4b3c-bbeb-e2b8ac94e73818" Type="http://schemas.openxmlformats.org/officeDocument/2006/relationships/oleObject" Target="embeddings/oleObjectfeec56e9-778d-4b3c-bbeb-e2b8ac94e7386.bin" />
  <Relationship Id="rIdfeec56e9-778d-4b3c-bbeb-e2b8ac94e73819" Type="http://schemas.openxmlformats.org/officeDocument/2006/relationships/image" Target="media/imagefeec56e9-778d-4b3c-bbeb-e2b8ac94e7387.wmf" />
  <Relationship Id="rIdfeec56e9-778d-4b3c-bbeb-e2b8ac94e73820" Type="http://schemas.openxmlformats.org/officeDocument/2006/relationships/oleObject" Target="embeddings/oleObjectfeec56e9-778d-4b3c-bbeb-e2b8ac94e7387.bin" />
  <Relationship Id="rIdfeec56e9-778d-4b3c-bbeb-e2b8ac94e73821" Type="http://schemas.openxmlformats.org/officeDocument/2006/relationships/image" Target="media/imagefeec56e9-778d-4b3c-bbeb-e2b8ac94e7388.wmf" />
  <Relationship Id="rIdfeec56e9-778d-4b3c-bbeb-e2b8ac94e73822" Type="http://schemas.openxmlformats.org/officeDocument/2006/relationships/oleObject" Target="embeddings/oleObjectfeec56e9-778d-4b3c-bbeb-e2b8ac94e7388.bin" />
  <Relationship Id="rIdfeec56e9-778d-4b3c-bbeb-e2b8ac94e73823" Type="http://schemas.openxmlformats.org/officeDocument/2006/relationships/image" Target="media/imagefeec56e9-778d-4b3c-bbeb-e2b8ac94e7389.wmf" />
  <Relationship Id="rIdfeec56e9-778d-4b3c-bbeb-e2b8ac94e73824" Type="http://schemas.openxmlformats.org/officeDocument/2006/relationships/oleObject" Target="embeddings/oleObjectfeec56e9-778d-4b3c-bbeb-e2b8ac94e7389.bin" />
  <Relationship Id="rIdfeec56e9-778d-4b3c-bbeb-e2b8ac94e73825" Type="http://schemas.openxmlformats.org/officeDocument/2006/relationships/image" Target="media/imagefeec56e9-778d-4b3c-bbeb-e2b8ac94e73810.wmf" />
  <Relationship Id="rIdfeec56e9-778d-4b3c-bbeb-e2b8ac94e73826" Type="http://schemas.openxmlformats.org/officeDocument/2006/relationships/oleObject" Target="embeddings/oleObjectfeec56e9-778d-4b3c-bbeb-e2b8ac94e73810.bin" />
  <Relationship Id="rIdfeec56e9-778d-4b3c-bbeb-e2b8ac94e73827" Type="http://schemas.openxmlformats.org/officeDocument/2006/relationships/image" Target="media/imagefeec56e9-778d-4b3c-bbeb-e2b8ac94e73811.wmf" />
  <Relationship Id="rIdfeec56e9-778d-4b3c-bbeb-e2b8ac94e73828" Type="http://schemas.openxmlformats.org/officeDocument/2006/relationships/oleObject" Target="embeddings/oleObjectfeec56e9-778d-4b3c-bbeb-e2b8ac94e73811.bin" />
  <Relationship Id="rIdfeec56e9-778d-4b3c-bbeb-e2b8ac94e73829" Type="http://schemas.openxmlformats.org/officeDocument/2006/relationships/image" Target="media/imagefeec56e9-778d-4b3c-bbeb-e2b8ac94e73812.wmf" />
  <Relationship Id="rIdfeec56e9-778d-4b3c-bbeb-e2b8ac94e73830" Type="http://schemas.openxmlformats.org/officeDocument/2006/relationships/oleObject" Target="embeddings/oleObjectfeec56e9-778d-4b3c-bbeb-e2b8ac94e73812.bin" />
  <Relationship Id="rIdfeec56e9-778d-4b3c-bbeb-e2b8ac94e73831" Type="http://schemas.openxmlformats.org/officeDocument/2006/relationships/image" Target="media/imagefeec56e9-778d-4b3c-bbeb-e2b8ac94e73813.wmf" />
  <Relationship Id="rIdfeec56e9-778d-4b3c-bbeb-e2b8ac94e73832" Type="http://schemas.openxmlformats.org/officeDocument/2006/relationships/oleObject" Target="embeddings/oleObjectfeec56e9-778d-4b3c-bbeb-e2b8ac94e73813.bin" />
  <Relationship Id="rIdfeec56e9-778d-4b3c-bbeb-e2b8ac94e73833" Type="http://schemas.openxmlformats.org/officeDocument/2006/relationships/image" Target="media/imagefeec56e9-778d-4b3c-bbeb-e2b8ac94e73814.wmf" />
  <Relationship Id="rIdfeec56e9-778d-4b3c-bbeb-e2b8ac94e73834" Type="http://schemas.openxmlformats.org/officeDocument/2006/relationships/oleObject" Target="embeddings/oleObjectfeec56e9-778d-4b3c-bbeb-e2b8ac94e73814.bin" />
  <Relationship Id="rIdfeec56e9-778d-4b3c-bbeb-e2b8ac94e73835" Type="http://schemas.openxmlformats.org/officeDocument/2006/relationships/image" Target="media/imagefeec56e9-778d-4b3c-bbeb-e2b8ac94e73815.wmf" />
  <Relationship Id="rIdfeec56e9-778d-4b3c-bbeb-e2b8ac94e73836" Type="http://schemas.openxmlformats.org/officeDocument/2006/relationships/oleObject" Target="embeddings/oleObjectfeec56e9-778d-4b3c-bbeb-e2b8ac94e73815.bin" />
  <Relationship Id="rIdfeec56e9-778d-4b3c-bbeb-e2b8ac94e73837" Type="http://schemas.openxmlformats.org/officeDocument/2006/relationships/image" Target="media/imagefeec56e9-778d-4b3c-bbeb-e2b8ac94e73816.wmf" />
  <Relationship Id="rIdfeec56e9-778d-4b3c-bbeb-e2b8ac94e73838" Type="http://schemas.openxmlformats.org/officeDocument/2006/relationships/oleObject" Target="embeddings/oleObjectfeec56e9-778d-4b3c-bbeb-e2b8ac94e73816.bin" />
  <Relationship Id="rIdfeec56e9-778d-4b3c-bbeb-e2b8ac94e73839" Type="http://schemas.openxmlformats.org/officeDocument/2006/relationships/image" Target="media/imagefeec56e9-778d-4b3c-bbeb-e2b8ac94e73817.wmf" />
  <Relationship Id="rIdfeec56e9-778d-4b3c-bbeb-e2b8ac94e73840" Type="http://schemas.openxmlformats.org/officeDocument/2006/relationships/oleObject" Target="embeddings/oleObjectfeec56e9-778d-4b3c-bbeb-e2b8ac94e73817.bin" />
  <Relationship Id="rIdfeec56e9-778d-4b3c-bbeb-e2b8ac94e73841" Type="http://schemas.openxmlformats.org/officeDocument/2006/relationships/image" Target="media/imagefeec56e9-778d-4b3c-bbeb-e2b8ac94e73818.wmf" />
  <Relationship Id="rIdfeec56e9-778d-4b3c-bbeb-e2b8ac94e73842" Type="http://schemas.openxmlformats.org/officeDocument/2006/relationships/oleObject" Target="embeddings/oleObjectfeec56e9-778d-4b3c-bbeb-e2b8ac94e73818.bin" />
  <Relationship Id="rIdfeec56e9-778d-4b3c-bbeb-e2b8ac94e73843" Type="http://schemas.openxmlformats.org/officeDocument/2006/relationships/image" Target="media/imagefeec56e9-778d-4b3c-bbeb-e2b8ac94e73819.wmf" />
  <Relationship Id="rIdfeec56e9-778d-4b3c-bbeb-e2b8ac94e73844" Type="http://schemas.openxmlformats.org/officeDocument/2006/relationships/oleObject" Target="embeddings/oleObjectfeec56e9-778d-4b3c-bbeb-e2b8ac94e73819.bin" />
  <Relationship Id="rIdfeec56e9-778d-4b3c-bbeb-e2b8ac94e73845" Type="http://schemas.openxmlformats.org/officeDocument/2006/relationships/oleObject" Target="embeddings/oleObjectfeec56e9-778d-4b3c-bbeb-e2b8ac94e73820.bin" />
  <Relationship Id="rIdfeec56e9-778d-4b3c-bbeb-e2b8ac94e73846" Type="http://schemas.openxmlformats.org/officeDocument/2006/relationships/oleObject" Target="embeddings/oleObjectfeec56e9-778d-4b3c-bbeb-e2b8ac94e73821.bin" />
  <Relationship Id="rIdfeec56e9-778d-4b3c-bbeb-e2b8ac94e73847" Type="http://schemas.openxmlformats.org/officeDocument/2006/relationships/image" Target="media/imagefeec56e9-778d-4b3c-bbeb-e2b8ac94e73820.wmf" />
  <Relationship Id="rIdfeec56e9-778d-4b3c-bbeb-e2b8ac94e73848" Type="http://schemas.openxmlformats.org/officeDocument/2006/relationships/oleObject" Target="embeddings/oleObjectfeec56e9-778d-4b3c-bbeb-e2b8ac94e73822.bin" />
  <Relationship Id="rIdfeec56e9-778d-4b3c-bbeb-e2b8ac94e73849" Type="http://schemas.openxmlformats.org/officeDocument/2006/relationships/image" Target="media/imagefeec56e9-778d-4b3c-bbeb-e2b8ac94e73821.wmf" />
  <Relationship Id="rIdfeec56e9-778d-4b3c-bbeb-e2b8ac94e73850" Type="http://schemas.openxmlformats.org/officeDocument/2006/relationships/oleObject" Target="embeddings/oleObjectfeec56e9-778d-4b3c-bbeb-e2b8ac94e73823.bin" />
  <Relationship Id="rIdfeec56e9-778d-4b3c-bbeb-e2b8ac94e73851" Type="http://schemas.openxmlformats.org/officeDocument/2006/relationships/image" Target="media/imagefeec56e9-778d-4b3c-bbeb-e2b8ac94e73822.wmf" />
  <Relationship Id="rIdfeec56e9-778d-4b3c-bbeb-e2b8ac94e73852" Type="http://schemas.openxmlformats.org/officeDocument/2006/relationships/oleObject" Target="embeddings/oleObjectfeec56e9-778d-4b3c-bbeb-e2b8ac94e73824.bin" />
  <Relationship Id="rIdfeec56e9-778d-4b3c-bbeb-e2b8ac94e73853" Type="http://schemas.openxmlformats.org/officeDocument/2006/relationships/image" Target="media/imagefeec56e9-778d-4b3c-bbeb-e2b8ac94e73823.wmf" />
  <Relationship Id="rIdfeec56e9-778d-4b3c-bbeb-e2b8ac94e73854" Type="http://schemas.openxmlformats.org/officeDocument/2006/relationships/oleObject" Target="embeddings/oleObjectfeec56e9-778d-4b3c-bbeb-e2b8ac94e73825.bin" />
  <Relationship Id="rIdfeec56e9-778d-4b3c-bbeb-e2b8ac94e73855" Type="http://schemas.openxmlformats.org/officeDocument/2006/relationships/image" Target="media/imagefeec56e9-778d-4b3c-bbeb-e2b8ac94e73824.wmf" />
  <Relationship Id="rIdfeec56e9-778d-4b3c-bbeb-e2b8ac94e73856" Type="http://schemas.openxmlformats.org/officeDocument/2006/relationships/oleObject" Target="embeddings/oleObjectfeec56e9-778d-4b3c-bbeb-e2b8ac94e73826.bin" />
  <Relationship Id="rIdfeec56e9-778d-4b3c-bbeb-e2b8ac94e73857" Type="http://schemas.openxmlformats.org/officeDocument/2006/relationships/image" Target="media/imagefeec56e9-778d-4b3c-bbeb-e2b8ac94e73825.wmf" />
  <Relationship Id="rIdfeec56e9-778d-4b3c-bbeb-e2b8ac94e73858" Type="http://schemas.openxmlformats.org/officeDocument/2006/relationships/oleObject" Target="embeddings/oleObjectfeec56e9-778d-4b3c-bbeb-e2b8ac94e73827.bin" />
  <Relationship Id="rIdfeec56e9-778d-4b3c-bbeb-e2b8ac94e73859" Type="http://schemas.openxmlformats.org/officeDocument/2006/relationships/image" Target="media/imagefeec56e9-778d-4b3c-bbeb-e2b8ac94e73826.wmf" />
  <Relationship Id="rIdfeec56e9-778d-4b3c-bbeb-e2b8ac94e73860" Type="http://schemas.openxmlformats.org/officeDocument/2006/relationships/oleObject" Target="embeddings/oleObjectfeec56e9-778d-4b3c-bbeb-e2b8ac94e73828.bin" />
  <Relationship Id="rIdfeec56e9-778d-4b3c-bbeb-e2b8ac94e73861" Type="http://schemas.openxmlformats.org/officeDocument/2006/relationships/image" Target="media/imagefeec56e9-778d-4b3c-bbeb-e2b8ac94e73827.wmf" />
  <Relationship Id="rIdfeec56e9-778d-4b3c-bbeb-e2b8ac94e73862" Type="http://schemas.openxmlformats.org/officeDocument/2006/relationships/oleObject" Target="embeddings/oleObjectfeec56e9-778d-4b3c-bbeb-e2b8ac94e73829.bin" />
  <Relationship Id="rIdfeec56e9-778d-4b3c-bbeb-e2b8ac94e73863" Type="http://schemas.openxmlformats.org/officeDocument/2006/relationships/image" Target="media/imagefeec56e9-778d-4b3c-bbeb-e2b8ac94e73828.wmf" />
  <Relationship Id="rIdfeec56e9-778d-4b3c-bbeb-e2b8ac94e73864" Type="http://schemas.openxmlformats.org/officeDocument/2006/relationships/oleObject" Target="embeddings/oleObjectfeec56e9-778d-4b3c-bbeb-e2b8ac94e73830.bin" />
  <Relationship Id="rIdfeec56e9-778d-4b3c-bbeb-e2b8ac94e73865" Type="http://schemas.openxmlformats.org/officeDocument/2006/relationships/image" Target="media/imagefeec56e9-778d-4b3c-bbeb-e2b8ac94e73829.wmf" />
  <Relationship Id="rIdfeec56e9-778d-4b3c-bbeb-e2b8ac94e73866" Type="http://schemas.openxmlformats.org/officeDocument/2006/relationships/oleObject" Target="embeddings/oleObjectfeec56e9-778d-4b3c-bbeb-e2b8ac94e73831.bin" />
  <Relationship Id="rIdfeec56e9-778d-4b3c-bbeb-e2b8ac94e73867" Type="http://schemas.openxmlformats.org/officeDocument/2006/relationships/image" Target="media/imagefeec56e9-778d-4b3c-bbeb-e2b8ac94e73830.wmf" />
  <Relationship Id="rIdfeec56e9-778d-4b3c-bbeb-e2b8ac94e73868" Type="http://schemas.openxmlformats.org/officeDocument/2006/relationships/oleObject" Target="embeddings/oleObjectfeec56e9-778d-4b3c-bbeb-e2b8ac94e73832.bin" />
  <Relationship Id="rIdfeec56e9-778d-4b3c-bbeb-e2b8ac94e73869" Type="http://schemas.openxmlformats.org/officeDocument/2006/relationships/image" Target="media/imagefeec56e9-778d-4b3c-bbeb-e2b8ac94e73831.wmf" />
  <Relationship Id="rIdfeec56e9-778d-4b3c-bbeb-e2b8ac94e73870" Type="http://schemas.openxmlformats.org/officeDocument/2006/relationships/oleObject" Target="embeddings/oleObjectfeec56e9-778d-4b3c-bbeb-e2b8ac94e73833.bin" />
  <Relationship Id="rIdfeec56e9-778d-4b3c-bbeb-e2b8ac94e73871" Type="http://schemas.openxmlformats.org/officeDocument/2006/relationships/image" Target="media/imagefeec56e9-778d-4b3c-bbeb-e2b8ac94e73832.wmf" />
  <Relationship Id="rIdfeec56e9-778d-4b3c-bbeb-e2b8ac94e73872" Type="http://schemas.openxmlformats.org/officeDocument/2006/relationships/oleObject" Target="embeddings/oleObjectfeec56e9-778d-4b3c-bbeb-e2b8ac94e73834.bin" />
  <Relationship Id="rIdfeec56e9-778d-4b3c-bbeb-e2b8ac94e73873" Type="http://schemas.openxmlformats.org/officeDocument/2006/relationships/oleObject" Target="embeddings/oleObjectfeec56e9-778d-4b3c-bbeb-e2b8ac94e73835.bin" />
  <Relationship Id="rId6e83ffe5-5077-4558-af3d-bf9ab034817d91" Type="http://schemas.openxmlformats.org/officeDocument/2006/relationships/image" Target="media/image6e83ffe5-5077-4558-af3d-bf9ab034817d41.wmf" />
  <Relationship Id="rId6e83ffe5-5077-4558-af3d-bf9ab034817d92" Type="http://schemas.openxmlformats.org/officeDocument/2006/relationships/oleObject" Target="embeddings/oleObject6e83ffe5-5077-4558-af3d-bf9ab034817d43.bin" />
  <Relationship Id="rId6e83ffe5-5077-4558-af3d-bf9ab034817d93" Type="http://schemas.openxmlformats.org/officeDocument/2006/relationships/image" Target="media/image6e83ffe5-5077-4558-af3d-bf9ab034817d42.wmf" />
  <Relationship Id="rId6e83ffe5-5077-4558-af3d-bf9ab034817d94" Type="http://schemas.openxmlformats.org/officeDocument/2006/relationships/oleObject" Target="embeddings/oleObject6e83ffe5-5077-4558-af3d-bf9ab034817d44.bin" />
  <Relationship Id="rId6e83ffe5-5077-4558-af3d-bf9ab034817d95" Type="http://schemas.openxmlformats.org/officeDocument/2006/relationships/image" Target="media/image6e83ffe5-5077-4558-af3d-bf9ab034817d43.wmf" />
  <Relationship Id="rId6e83ffe5-5077-4558-af3d-bf9ab034817d96" Type="http://schemas.openxmlformats.org/officeDocument/2006/relationships/oleObject" Target="embeddings/oleObject6e83ffe5-5077-4558-af3d-bf9ab034817d45.bin" />
  <Relationship Id="rId6e83ffe5-5077-4558-af3d-bf9ab034817d97" Type="http://schemas.openxmlformats.org/officeDocument/2006/relationships/image" Target="media/image6e83ffe5-5077-4558-af3d-bf9ab034817d44.wmf" />
  <Relationship Id="rId6e83ffe5-5077-4558-af3d-bf9ab034817d98" Type="http://schemas.openxmlformats.org/officeDocument/2006/relationships/oleObject" Target="embeddings/oleObject6e83ffe5-5077-4558-af3d-bf9ab034817d46.bin" />
  <Relationship Id="rId6e83ffe5-5077-4558-af3d-bf9ab034817d99" Type="http://schemas.openxmlformats.org/officeDocument/2006/relationships/image" Target="media/image6e83ffe5-5077-4558-af3d-bf9ab034817d45.wmf" />
  <Relationship Id="rId6e83ffe5-5077-4558-af3d-bf9ab034817d100" Type="http://schemas.openxmlformats.org/officeDocument/2006/relationships/oleObject" Target="embeddings/oleObject6e83ffe5-5077-4558-af3d-bf9ab034817d47.bin" />
  <Relationship Id="rId6e83ffe5-5077-4558-af3d-bf9ab034817d101" Type="http://schemas.openxmlformats.org/officeDocument/2006/relationships/image" Target="media/image6e83ffe5-5077-4558-af3d-bf9ab034817d46.wmf" />
  <Relationship Id="rId6e83ffe5-5077-4558-af3d-bf9ab034817d102" Type="http://schemas.openxmlformats.org/officeDocument/2006/relationships/oleObject" Target="embeddings/oleObject6e83ffe5-5077-4558-af3d-bf9ab034817d48.bin" />
  <Relationship Id="rId6e83ffe5-5077-4558-af3d-bf9ab034817d103" Type="http://schemas.openxmlformats.org/officeDocument/2006/relationships/image" Target="media/image6e83ffe5-5077-4558-af3d-bf9ab034817d47.wmf" />
  <Relationship Id="rId6e83ffe5-5077-4558-af3d-bf9ab034817d104" Type="http://schemas.openxmlformats.org/officeDocument/2006/relationships/oleObject" Target="embeddings/oleObject6e83ffe5-5077-4558-af3d-bf9ab034817d49.bin" />
  <Relationship Id="rId_headereven" Type="http://schemas.openxmlformats.org/officeDocument/2006/relationships/header" Target="headereven.xml" />
<Relationship Id="rId_headerdefault" Type="http://schemas.openxmlformats.org/officeDocument/2006/relationships/header" Target="headerdefault.xml" />
<Relationship Id="rId_footereven" Type="http://schemas.openxmlformats.org/officeDocument/2006/relationships/footer" Target="footereven.xml" />
<Relationship Id="rId_footerdefault" Type="http://schemas.openxmlformats.org/officeDocument/2006/relationships/footer" Target="footerdefault.xml" />
<Relationship Id="rId_headeranswer" Type="http://schemas.openxmlformats.org/officeDocument/2006/relationships/header" Target="headeranswer.xml" />
<Relationship Id="rId_footeranswer" Type="http://schemas.openxmlformats.org/officeDocument/2006/relationships/footer" Target="footeranswer.xml" />
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A73ED69-878D-4213-8577-CEEE7592A04B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</TotalTime>
  <Pages>1</Pages>
  <Words>0</Words>
  <Characters>0</Characters>
  <Application>Microsoft Office Word</Application>
  <DocSecurity>0</DocSecurity>
  <Lines>1</Lines>
  <Paragraphs>1</Paragraphs>
  <ScaleCrop>false</ScaleCrop>
  <Company>zxxk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xxk</dc:creator>
  <cp:keywords/>
  <dc:description/>
  <cp:lastModifiedBy>zxxk</cp:lastModifiedBy>
  <cp:revision>9</cp:revision>
  <dcterms:created xsi:type="dcterms:W3CDTF">2011-01-13T09:46:00Z</dcterms:created>
  <dcterms:modified xsi:type="dcterms:W3CDTF">2011-02-15T08:37:00Z</dcterms:modified>
</cp:coreProperties>
</file>